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3158" w:type="dxa"/>
        <w:tblLayout w:type="fixed"/>
        <w:tblLook w:val="04A0" w:firstRow="1" w:lastRow="0" w:firstColumn="1" w:lastColumn="0" w:noHBand="0" w:noVBand="1"/>
      </w:tblPr>
      <w:tblGrid>
        <w:gridCol w:w="4518"/>
        <w:gridCol w:w="576"/>
        <w:gridCol w:w="576"/>
        <w:gridCol w:w="576"/>
        <w:gridCol w:w="576"/>
        <w:gridCol w:w="576"/>
        <w:gridCol w:w="576"/>
        <w:gridCol w:w="576"/>
        <w:gridCol w:w="576"/>
        <w:gridCol w:w="576"/>
        <w:gridCol w:w="576"/>
        <w:gridCol w:w="576"/>
        <w:gridCol w:w="576"/>
        <w:gridCol w:w="576"/>
        <w:gridCol w:w="576"/>
        <w:gridCol w:w="576"/>
      </w:tblGrid>
      <w:tr w:rsidR="003277D0" w14:paraId="5CF4A140" w14:textId="77777777" w:rsidTr="003277D0">
        <w:trPr>
          <w:trHeight w:val="144"/>
          <w:tblHeader/>
        </w:trPr>
        <w:tc>
          <w:tcPr>
            <w:tcW w:w="4518" w:type="dxa"/>
            <w:shd w:val="clear" w:color="auto" w:fill="D9D9D9" w:themeFill="background1" w:themeFillShade="D9"/>
          </w:tcPr>
          <w:p w14:paraId="5CF4A139" w14:textId="77777777" w:rsidR="003277D0" w:rsidRPr="00781533" w:rsidRDefault="003277D0" w:rsidP="003277D0">
            <w:pPr>
              <w:spacing w:after="0"/>
              <w:rPr>
                <w:rFonts w:cs="Calibri"/>
                <w:b/>
                <w:bCs/>
              </w:rPr>
            </w:pPr>
            <w:r w:rsidRPr="00781533">
              <w:rPr>
                <w:rFonts w:cs="Calibri"/>
                <w:b/>
                <w:sz w:val="28"/>
              </w:rPr>
              <w:t>Test Content Categories</w:t>
            </w:r>
          </w:p>
          <w:p w14:paraId="5CF4A13A" w14:textId="77777777" w:rsidR="003277D0" w:rsidRPr="00781533" w:rsidRDefault="003277D0" w:rsidP="003277D0">
            <w:pPr>
              <w:tabs>
                <w:tab w:val="left" w:pos="3000"/>
              </w:tabs>
              <w:spacing w:after="0"/>
              <w:rPr>
                <w:rFonts w:cs="Calibri"/>
              </w:rPr>
            </w:pPr>
            <w:r w:rsidRPr="00781533">
              <w:rPr>
                <w:rFonts w:cs="Calibri"/>
              </w:rPr>
              <w:tab/>
            </w:r>
          </w:p>
        </w:tc>
        <w:tc>
          <w:tcPr>
            <w:tcW w:w="8640" w:type="dxa"/>
            <w:gridSpan w:val="15"/>
            <w:shd w:val="clear" w:color="auto" w:fill="D9D9D9" w:themeFill="background1" w:themeFillShade="D9"/>
          </w:tcPr>
          <w:p w14:paraId="5CF4A13F" w14:textId="38F2DC80" w:rsidR="003277D0" w:rsidRPr="00781533" w:rsidRDefault="003277D0" w:rsidP="003277D0">
            <w:pPr>
              <w:spacing w:after="0"/>
              <w:jc w:val="center"/>
              <w:rPr>
                <w:rFonts w:cs="Calibri"/>
                <w:b/>
                <w:bCs/>
                <w:sz w:val="20"/>
                <w:szCs w:val="20"/>
              </w:rPr>
            </w:pPr>
            <w:r w:rsidRPr="003277D0">
              <w:rPr>
                <w:rFonts w:cs="Calibri"/>
                <w:b/>
                <w:bCs/>
                <w:sz w:val="28"/>
                <w:szCs w:val="20"/>
              </w:rPr>
              <w:t>Required Course Numbers</w:t>
            </w:r>
          </w:p>
        </w:tc>
      </w:tr>
      <w:tr w:rsidR="001030BE" w14:paraId="5CF4A147" w14:textId="77777777" w:rsidTr="001030BE">
        <w:trPr>
          <w:trHeight w:val="467"/>
        </w:trPr>
        <w:tc>
          <w:tcPr>
            <w:tcW w:w="4518" w:type="dxa"/>
          </w:tcPr>
          <w:p w14:paraId="5CF4A141" w14:textId="0A17E2C0" w:rsidR="001030BE" w:rsidRPr="001268DA" w:rsidRDefault="001030BE" w:rsidP="001030BE">
            <w:pPr>
              <w:pStyle w:val="Roman"/>
              <w:rPr>
                <w:b/>
                <w:bCs/>
                <w:szCs w:val="24"/>
              </w:rPr>
            </w:pPr>
            <w:r w:rsidRPr="001268DA">
              <w:t>I . Nature and Impact of Science and Engineering</w:t>
            </w:r>
          </w:p>
        </w:tc>
        <w:tc>
          <w:tcPr>
            <w:tcW w:w="576" w:type="dxa"/>
          </w:tcPr>
          <w:p w14:paraId="76C38050" w14:textId="77777777" w:rsidR="001030BE" w:rsidRDefault="001030BE" w:rsidP="001030BE"/>
        </w:tc>
        <w:tc>
          <w:tcPr>
            <w:tcW w:w="576" w:type="dxa"/>
          </w:tcPr>
          <w:p w14:paraId="451E76AC" w14:textId="77777777" w:rsidR="001030BE" w:rsidRDefault="001030BE" w:rsidP="001030BE"/>
        </w:tc>
        <w:tc>
          <w:tcPr>
            <w:tcW w:w="576" w:type="dxa"/>
          </w:tcPr>
          <w:p w14:paraId="3CBB76D5" w14:textId="77777777" w:rsidR="001030BE" w:rsidRDefault="001030BE" w:rsidP="001030BE"/>
        </w:tc>
        <w:tc>
          <w:tcPr>
            <w:tcW w:w="576" w:type="dxa"/>
          </w:tcPr>
          <w:p w14:paraId="7ECA94C1" w14:textId="77777777" w:rsidR="001030BE" w:rsidRDefault="001030BE" w:rsidP="001030BE"/>
        </w:tc>
        <w:tc>
          <w:tcPr>
            <w:tcW w:w="576" w:type="dxa"/>
          </w:tcPr>
          <w:p w14:paraId="3CB9A5FA" w14:textId="77777777" w:rsidR="001030BE" w:rsidRDefault="001030BE" w:rsidP="001030BE"/>
        </w:tc>
        <w:tc>
          <w:tcPr>
            <w:tcW w:w="576" w:type="dxa"/>
          </w:tcPr>
          <w:p w14:paraId="7F7BA885" w14:textId="6EDB867E" w:rsidR="001030BE" w:rsidRDefault="001030BE" w:rsidP="001030BE"/>
        </w:tc>
        <w:tc>
          <w:tcPr>
            <w:tcW w:w="576" w:type="dxa"/>
          </w:tcPr>
          <w:p w14:paraId="45FD0188" w14:textId="77777777" w:rsidR="001030BE" w:rsidRDefault="001030BE" w:rsidP="001030BE"/>
        </w:tc>
        <w:tc>
          <w:tcPr>
            <w:tcW w:w="576" w:type="dxa"/>
          </w:tcPr>
          <w:p w14:paraId="1630AB21" w14:textId="77777777" w:rsidR="001030BE" w:rsidRDefault="001030BE" w:rsidP="001030BE"/>
        </w:tc>
        <w:tc>
          <w:tcPr>
            <w:tcW w:w="576" w:type="dxa"/>
          </w:tcPr>
          <w:p w14:paraId="6421D9F7" w14:textId="77777777" w:rsidR="001030BE" w:rsidRDefault="001030BE" w:rsidP="001030BE"/>
        </w:tc>
        <w:tc>
          <w:tcPr>
            <w:tcW w:w="576" w:type="dxa"/>
          </w:tcPr>
          <w:p w14:paraId="01B3D5CA" w14:textId="77777777" w:rsidR="001030BE" w:rsidRDefault="001030BE" w:rsidP="001030BE"/>
        </w:tc>
        <w:tc>
          <w:tcPr>
            <w:tcW w:w="576" w:type="dxa"/>
          </w:tcPr>
          <w:p w14:paraId="5CF4A142" w14:textId="5538CF75" w:rsidR="001030BE" w:rsidRDefault="001030BE" w:rsidP="001030BE"/>
        </w:tc>
        <w:tc>
          <w:tcPr>
            <w:tcW w:w="576" w:type="dxa"/>
          </w:tcPr>
          <w:p w14:paraId="5CF4A143" w14:textId="77777777" w:rsidR="001030BE" w:rsidRDefault="001030BE" w:rsidP="001030BE"/>
        </w:tc>
        <w:tc>
          <w:tcPr>
            <w:tcW w:w="576" w:type="dxa"/>
          </w:tcPr>
          <w:p w14:paraId="5CF4A144" w14:textId="77777777" w:rsidR="001030BE" w:rsidRDefault="001030BE" w:rsidP="001030BE"/>
        </w:tc>
        <w:tc>
          <w:tcPr>
            <w:tcW w:w="576" w:type="dxa"/>
          </w:tcPr>
          <w:p w14:paraId="5CF4A145" w14:textId="77777777" w:rsidR="001030BE" w:rsidRDefault="001030BE" w:rsidP="001030BE"/>
        </w:tc>
        <w:tc>
          <w:tcPr>
            <w:tcW w:w="576" w:type="dxa"/>
          </w:tcPr>
          <w:p w14:paraId="5CF4A146" w14:textId="77777777" w:rsidR="001030BE" w:rsidRDefault="001030BE" w:rsidP="001030BE"/>
        </w:tc>
      </w:tr>
      <w:tr w:rsidR="001030BE" w14:paraId="5CF4A14E" w14:textId="77777777" w:rsidTr="001030BE">
        <w:trPr>
          <w:trHeight w:val="467"/>
        </w:trPr>
        <w:tc>
          <w:tcPr>
            <w:tcW w:w="4518" w:type="dxa"/>
          </w:tcPr>
          <w:p w14:paraId="5CF4A148" w14:textId="259A08D7" w:rsidR="001030BE" w:rsidRPr="00743124" w:rsidRDefault="001030BE" w:rsidP="001030BE">
            <w:pPr>
              <w:pStyle w:val="ListAlpha"/>
            </w:pPr>
            <w:r>
              <w:t>Nature of Science</w:t>
            </w:r>
          </w:p>
        </w:tc>
        <w:tc>
          <w:tcPr>
            <w:tcW w:w="576" w:type="dxa"/>
          </w:tcPr>
          <w:p w14:paraId="25160F1C" w14:textId="77777777" w:rsidR="001030BE" w:rsidRDefault="001030BE" w:rsidP="001030BE"/>
        </w:tc>
        <w:tc>
          <w:tcPr>
            <w:tcW w:w="576" w:type="dxa"/>
          </w:tcPr>
          <w:p w14:paraId="5A4E7246" w14:textId="77777777" w:rsidR="001030BE" w:rsidRDefault="001030BE" w:rsidP="001030BE"/>
        </w:tc>
        <w:tc>
          <w:tcPr>
            <w:tcW w:w="576" w:type="dxa"/>
          </w:tcPr>
          <w:p w14:paraId="0E82BDC0" w14:textId="77777777" w:rsidR="001030BE" w:rsidRDefault="001030BE" w:rsidP="001030BE"/>
        </w:tc>
        <w:tc>
          <w:tcPr>
            <w:tcW w:w="576" w:type="dxa"/>
          </w:tcPr>
          <w:p w14:paraId="48B62BD1" w14:textId="77777777" w:rsidR="001030BE" w:rsidRDefault="001030BE" w:rsidP="001030BE"/>
        </w:tc>
        <w:tc>
          <w:tcPr>
            <w:tcW w:w="576" w:type="dxa"/>
          </w:tcPr>
          <w:p w14:paraId="0FBBCC31" w14:textId="77777777" w:rsidR="001030BE" w:rsidRDefault="001030BE" w:rsidP="001030BE"/>
        </w:tc>
        <w:tc>
          <w:tcPr>
            <w:tcW w:w="576" w:type="dxa"/>
          </w:tcPr>
          <w:p w14:paraId="4ADFB59E" w14:textId="5D732317" w:rsidR="001030BE" w:rsidRDefault="001030BE" w:rsidP="001030BE"/>
        </w:tc>
        <w:tc>
          <w:tcPr>
            <w:tcW w:w="576" w:type="dxa"/>
          </w:tcPr>
          <w:p w14:paraId="034750A2" w14:textId="77777777" w:rsidR="001030BE" w:rsidRDefault="001030BE" w:rsidP="001030BE"/>
        </w:tc>
        <w:tc>
          <w:tcPr>
            <w:tcW w:w="576" w:type="dxa"/>
          </w:tcPr>
          <w:p w14:paraId="61ED0F59" w14:textId="77777777" w:rsidR="001030BE" w:rsidRDefault="001030BE" w:rsidP="001030BE"/>
        </w:tc>
        <w:tc>
          <w:tcPr>
            <w:tcW w:w="576" w:type="dxa"/>
          </w:tcPr>
          <w:p w14:paraId="5E72A186" w14:textId="77777777" w:rsidR="001030BE" w:rsidRDefault="001030BE" w:rsidP="001030BE"/>
        </w:tc>
        <w:tc>
          <w:tcPr>
            <w:tcW w:w="576" w:type="dxa"/>
          </w:tcPr>
          <w:p w14:paraId="6EAB7A80" w14:textId="77777777" w:rsidR="001030BE" w:rsidRDefault="001030BE" w:rsidP="001030BE"/>
        </w:tc>
        <w:tc>
          <w:tcPr>
            <w:tcW w:w="576" w:type="dxa"/>
          </w:tcPr>
          <w:p w14:paraId="5CF4A149" w14:textId="56A31EC1" w:rsidR="001030BE" w:rsidRDefault="001030BE" w:rsidP="001030BE"/>
        </w:tc>
        <w:tc>
          <w:tcPr>
            <w:tcW w:w="576" w:type="dxa"/>
          </w:tcPr>
          <w:p w14:paraId="5CF4A14A" w14:textId="77777777" w:rsidR="001030BE" w:rsidRDefault="001030BE" w:rsidP="001030BE"/>
        </w:tc>
        <w:tc>
          <w:tcPr>
            <w:tcW w:w="576" w:type="dxa"/>
          </w:tcPr>
          <w:p w14:paraId="5CF4A14B" w14:textId="77777777" w:rsidR="001030BE" w:rsidRDefault="001030BE" w:rsidP="001030BE"/>
        </w:tc>
        <w:tc>
          <w:tcPr>
            <w:tcW w:w="576" w:type="dxa"/>
          </w:tcPr>
          <w:p w14:paraId="5CF4A14C" w14:textId="77777777" w:rsidR="001030BE" w:rsidRDefault="001030BE" w:rsidP="001030BE"/>
        </w:tc>
        <w:tc>
          <w:tcPr>
            <w:tcW w:w="576" w:type="dxa"/>
          </w:tcPr>
          <w:p w14:paraId="5CF4A14D" w14:textId="77777777" w:rsidR="001030BE" w:rsidRDefault="001030BE" w:rsidP="001030BE"/>
        </w:tc>
      </w:tr>
      <w:tr w:rsidR="001030BE" w14:paraId="5CF4A155" w14:textId="77777777" w:rsidTr="001030BE">
        <w:trPr>
          <w:trHeight w:val="467"/>
        </w:trPr>
        <w:tc>
          <w:tcPr>
            <w:tcW w:w="4518" w:type="dxa"/>
          </w:tcPr>
          <w:p w14:paraId="5CF4A14F" w14:textId="6157084A" w:rsidR="001030BE" w:rsidRPr="007912A8" w:rsidRDefault="001030BE" w:rsidP="001030BE">
            <w:pPr>
              <w:pStyle w:val="ListNumber1"/>
              <w:ind w:left="335"/>
            </w:pPr>
            <w:r w:rsidRPr="005C61B6">
              <w:t>Nature of scientific knowledge</w:t>
            </w:r>
          </w:p>
        </w:tc>
        <w:tc>
          <w:tcPr>
            <w:tcW w:w="576" w:type="dxa"/>
          </w:tcPr>
          <w:p w14:paraId="1FA9B0BA" w14:textId="77777777" w:rsidR="001030BE" w:rsidRDefault="001030BE" w:rsidP="001030BE"/>
        </w:tc>
        <w:tc>
          <w:tcPr>
            <w:tcW w:w="576" w:type="dxa"/>
          </w:tcPr>
          <w:p w14:paraId="4BED93AE" w14:textId="77777777" w:rsidR="001030BE" w:rsidRDefault="001030BE" w:rsidP="001030BE"/>
        </w:tc>
        <w:tc>
          <w:tcPr>
            <w:tcW w:w="576" w:type="dxa"/>
          </w:tcPr>
          <w:p w14:paraId="74475851" w14:textId="77777777" w:rsidR="001030BE" w:rsidRDefault="001030BE" w:rsidP="001030BE"/>
        </w:tc>
        <w:tc>
          <w:tcPr>
            <w:tcW w:w="576" w:type="dxa"/>
          </w:tcPr>
          <w:p w14:paraId="70142105" w14:textId="77777777" w:rsidR="001030BE" w:rsidRDefault="001030BE" w:rsidP="001030BE"/>
        </w:tc>
        <w:tc>
          <w:tcPr>
            <w:tcW w:w="576" w:type="dxa"/>
          </w:tcPr>
          <w:p w14:paraId="4F43B7EC" w14:textId="77777777" w:rsidR="001030BE" w:rsidRDefault="001030BE" w:rsidP="001030BE"/>
        </w:tc>
        <w:tc>
          <w:tcPr>
            <w:tcW w:w="576" w:type="dxa"/>
          </w:tcPr>
          <w:p w14:paraId="27DEAEDD" w14:textId="69774547" w:rsidR="001030BE" w:rsidRDefault="001030BE" w:rsidP="001030BE"/>
        </w:tc>
        <w:tc>
          <w:tcPr>
            <w:tcW w:w="576" w:type="dxa"/>
          </w:tcPr>
          <w:p w14:paraId="24E710D4" w14:textId="77777777" w:rsidR="001030BE" w:rsidRDefault="001030BE" w:rsidP="001030BE"/>
        </w:tc>
        <w:tc>
          <w:tcPr>
            <w:tcW w:w="576" w:type="dxa"/>
          </w:tcPr>
          <w:p w14:paraId="4F7D65DD" w14:textId="77777777" w:rsidR="001030BE" w:rsidRDefault="001030BE" w:rsidP="001030BE"/>
        </w:tc>
        <w:tc>
          <w:tcPr>
            <w:tcW w:w="576" w:type="dxa"/>
          </w:tcPr>
          <w:p w14:paraId="18B9A8C1" w14:textId="77777777" w:rsidR="001030BE" w:rsidRDefault="001030BE" w:rsidP="001030BE"/>
        </w:tc>
        <w:tc>
          <w:tcPr>
            <w:tcW w:w="576" w:type="dxa"/>
          </w:tcPr>
          <w:p w14:paraId="258BA2F2" w14:textId="77777777" w:rsidR="001030BE" w:rsidRDefault="001030BE" w:rsidP="001030BE"/>
        </w:tc>
        <w:tc>
          <w:tcPr>
            <w:tcW w:w="576" w:type="dxa"/>
          </w:tcPr>
          <w:p w14:paraId="5CF4A150" w14:textId="59C9A57E" w:rsidR="001030BE" w:rsidRDefault="001030BE" w:rsidP="001030BE"/>
        </w:tc>
        <w:tc>
          <w:tcPr>
            <w:tcW w:w="576" w:type="dxa"/>
          </w:tcPr>
          <w:p w14:paraId="5CF4A151" w14:textId="77777777" w:rsidR="001030BE" w:rsidRDefault="001030BE" w:rsidP="001030BE"/>
        </w:tc>
        <w:tc>
          <w:tcPr>
            <w:tcW w:w="576" w:type="dxa"/>
          </w:tcPr>
          <w:p w14:paraId="5CF4A152" w14:textId="77777777" w:rsidR="001030BE" w:rsidRDefault="001030BE" w:rsidP="001030BE"/>
        </w:tc>
        <w:tc>
          <w:tcPr>
            <w:tcW w:w="576" w:type="dxa"/>
          </w:tcPr>
          <w:p w14:paraId="5CF4A153" w14:textId="77777777" w:rsidR="001030BE" w:rsidRDefault="001030BE" w:rsidP="001030BE"/>
        </w:tc>
        <w:tc>
          <w:tcPr>
            <w:tcW w:w="576" w:type="dxa"/>
          </w:tcPr>
          <w:p w14:paraId="5CF4A154" w14:textId="77777777" w:rsidR="001030BE" w:rsidRDefault="001030BE" w:rsidP="001030BE"/>
        </w:tc>
      </w:tr>
      <w:tr w:rsidR="001030BE" w14:paraId="5CF4A15C" w14:textId="77777777" w:rsidTr="001030BE">
        <w:trPr>
          <w:trHeight w:val="467"/>
        </w:trPr>
        <w:tc>
          <w:tcPr>
            <w:tcW w:w="4518" w:type="dxa"/>
          </w:tcPr>
          <w:p w14:paraId="5CF4A156" w14:textId="30B36A93" w:rsidR="001030BE" w:rsidRPr="00572EE7" w:rsidRDefault="001030BE" w:rsidP="001030BE">
            <w:pPr>
              <w:pStyle w:val="alpha"/>
            </w:pPr>
            <w:r w:rsidRPr="003F2A8B">
              <w:t>Based on empirical evidence collected through observation or experimentation</w:t>
            </w:r>
          </w:p>
        </w:tc>
        <w:tc>
          <w:tcPr>
            <w:tcW w:w="576" w:type="dxa"/>
          </w:tcPr>
          <w:p w14:paraId="73677DA1" w14:textId="77777777" w:rsidR="001030BE" w:rsidRDefault="001030BE" w:rsidP="001030BE"/>
        </w:tc>
        <w:tc>
          <w:tcPr>
            <w:tcW w:w="576" w:type="dxa"/>
          </w:tcPr>
          <w:p w14:paraId="644B8425" w14:textId="77777777" w:rsidR="001030BE" w:rsidRDefault="001030BE" w:rsidP="001030BE"/>
        </w:tc>
        <w:tc>
          <w:tcPr>
            <w:tcW w:w="576" w:type="dxa"/>
          </w:tcPr>
          <w:p w14:paraId="4019669E" w14:textId="77777777" w:rsidR="001030BE" w:rsidRDefault="001030BE" w:rsidP="001030BE"/>
        </w:tc>
        <w:tc>
          <w:tcPr>
            <w:tcW w:w="576" w:type="dxa"/>
          </w:tcPr>
          <w:p w14:paraId="298299CF" w14:textId="77777777" w:rsidR="001030BE" w:rsidRDefault="001030BE" w:rsidP="001030BE"/>
        </w:tc>
        <w:tc>
          <w:tcPr>
            <w:tcW w:w="576" w:type="dxa"/>
          </w:tcPr>
          <w:p w14:paraId="12536EF2" w14:textId="77777777" w:rsidR="001030BE" w:rsidRDefault="001030BE" w:rsidP="001030BE"/>
        </w:tc>
        <w:tc>
          <w:tcPr>
            <w:tcW w:w="576" w:type="dxa"/>
          </w:tcPr>
          <w:p w14:paraId="433498F8" w14:textId="634BF0F3" w:rsidR="001030BE" w:rsidRDefault="001030BE" w:rsidP="001030BE"/>
        </w:tc>
        <w:tc>
          <w:tcPr>
            <w:tcW w:w="576" w:type="dxa"/>
          </w:tcPr>
          <w:p w14:paraId="53DD357D" w14:textId="77777777" w:rsidR="001030BE" w:rsidRDefault="001030BE" w:rsidP="001030BE"/>
        </w:tc>
        <w:tc>
          <w:tcPr>
            <w:tcW w:w="576" w:type="dxa"/>
          </w:tcPr>
          <w:p w14:paraId="6859DC9E" w14:textId="77777777" w:rsidR="001030BE" w:rsidRDefault="001030BE" w:rsidP="001030BE"/>
        </w:tc>
        <w:tc>
          <w:tcPr>
            <w:tcW w:w="576" w:type="dxa"/>
          </w:tcPr>
          <w:p w14:paraId="5A717BEE" w14:textId="77777777" w:rsidR="001030BE" w:rsidRDefault="001030BE" w:rsidP="001030BE"/>
        </w:tc>
        <w:tc>
          <w:tcPr>
            <w:tcW w:w="576" w:type="dxa"/>
          </w:tcPr>
          <w:p w14:paraId="4EAC2DD4" w14:textId="77777777" w:rsidR="001030BE" w:rsidRDefault="001030BE" w:rsidP="001030BE"/>
        </w:tc>
        <w:tc>
          <w:tcPr>
            <w:tcW w:w="576" w:type="dxa"/>
          </w:tcPr>
          <w:p w14:paraId="5CF4A157" w14:textId="15CF0D0E" w:rsidR="001030BE" w:rsidRDefault="001030BE" w:rsidP="001030BE"/>
        </w:tc>
        <w:tc>
          <w:tcPr>
            <w:tcW w:w="576" w:type="dxa"/>
          </w:tcPr>
          <w:p w14:paraId="5CF4A158" w14:textId="77777777" w:rsidR="001030BE" w:rsidRDefault="001030BE" w:rsidP="001030BE"/>
        </w:tc>
        <w:tc>
          <w:tcPr>
            <w:tcW w:w="576" w:type="dxa"/>
          </w:tcPr>
          <w:p w14:paraId="5CF4A159" w14:textId="77777777" w:rsidR="001030BE" w:rsidRDefault="001030BE" w:rsidP="001030BE"/>
        </w:tc>
        <w:tc>
          <w:tcPr>
            <w:tcW w:w="576" w:type="dxa"/>
          </w:tcPr>
          <w:p w14:paraId="5CF4A15A" w14:textId="77777777" w:rsidR="001030BE" w:rsidRDefault="001030BE" w:rsidP="001030BE"/>
        </w:tc>
        <w:tc>
          <w:tcPr>
            <w:tcW w:w="576" w:type="dxa"/>
          </w:tcPr>
          <w:p w14:paraId="5CF4A15B" w14:textId="77777777" w:rsidR="001030BE" w:rsidRDefault="001030BE" w:rsidP="001030BE"/>
        </w:tc>
      </w:tr>
      <w:tr w:rsidR="001030BE" w14:paraId="5CF4A163" w14:textId="77777777" w:rsidTr="001030BE">
        <w:trPr>
          <w:trHeight w:val="467"/>
        </w:trPr>
        <w:tc>
          <w:tcPr>
            <w:tcW w:w="4518" w:type="dxa"/>
          </w:tcPr>
          <w:p w14:paraId="5CF4A15D" w14:textId="6D33C897" w:rsidR="001030BE" w:rsidRPr="00572EE7" w:rsidRDefault="001030BE" w:rsidP="001030BE">
            <w:pPr>
              <w:pStyle w:val="alpha"/>
            </w:pPr>
            <w:r w:rsidRPr="003F2A8B">
              <w:t xml:space="preserve">Interdisciplinary in nature </w:t>
            </w:r>
          </w:p>
        </w:tc>
        <w:tc>
          <w:tcPr>
            <w:tcW w:w="576" w:type="dxa"/>
          </w:tcPr>
          <w:p w14:paraId="5DACDBC5" w14:textId="77777777" w:rsidR="001030BE" w:rsidRDefault="001030BE" w:rsidP="001030BE"/>
        </w:tc>
        <w:tc>
          <w:tcPr>
            <w:tcW w:w="576" w:type="dxa"/>
          </w:tcPr>
          <w:p w14:paraId="4B77F4A0" w14:textId="77777777" w:rsidR="001030BE" w:rsidRDefault="001030BE" w:rsidP="001030BE"/>
        </w:tc>
        <w:tc>
          <w:tcPr>
            <w:tcW w:w="576" w:type="dxa"/>
          </w:tcPr>
          <w:p w14:paraId="53F072B8" w14:textId="77777777" w:rsidR="001030BE" w:rsidRDefault="001030BE" w:rsidP="001030BE"/>
        </w:tc>
        <w:tc>
          <w:tcPr>
            <w:tcW w:w="576" w:type="dxa"/>
          </w:tcPr>
          <w:p w14:paraId="4A6DD974" w14:textId="77777777" w:rsidR="001030BE" w:rsidRDefault="001030BE" w:rsidP="001030BE"/>
        </w:tc>
        <w:tc>
          <w:tcPr>
            <w:tcW w:w="576" w:type="dxa"/>
          </w:tcPr>
          <w:p w14:paraId="733C2475" w14:textId="77777777" w:rsidR="001030BE" w:rsidRDefault="001030BE" w:rsidP="001030BE"/>
        </w:tc>
        <w:tc>
          <w:tcPr>
            <w:tcW w:w="576" w:type="dxa"/>
          </w:tcPr>
          <w:p w14:paraId="07D0C1A1" w14:textId="206F0202" w:rsidR="001030BE" w:rsidRDefault="001030BE" w:rsidP="001030BE"/>
        </w:tc>
        <w:tc>
          <w:tcPr>
            <w:tcW w:w="576" w:type="dxa"/>
          </w:tcPr>
          <w:p w14:paraId="6EA0EB1E" w14:textId="77777777" w:rsidR="001030BE" w:rsidRDefault="001030BE" w:rsidP="001030BE"/>
        </w:tc>
        <w:tc>
          <w:tcPr>
            <w:tcW w:w="576" w:type="dxa"/>
          </w:tcPr>
          <w:p w14:paraId="2E68CF7E" w14:textId="77777777" w:rsidR="001030BE" w:rsidRDefault="001030BE" w:rsidP="001030BE"/>
        </w:tc>
        <w:tc>
          <w:tcPr>
            <w:tcW w:w="576" w:type="dxa"/>
          </w:tcPr>
          <w:p w14:paraId="05ECD657" w14:textId="77777777" w:rsidR="001030BE" w:rsidRDefault="001030BE" w:rsidP="001030BE"/>
        </w:tc>
        <w:tc>
          <w:tcPr>
            <w:tcW w:w="576" w:type="dxa"/>
          </w:tcPr>
          <w:p w14:paraId="69E7789B" w14:textId="77777777" w:rsidR="001030BE" w:rsidRDefault="001030BE" w:rsidP="001030BE"/>
        </w:tc>
        <w:tc>
          <w:tcPr>
            <w:tcW w:w="576" w:type="dxa"/>
          </w:tcPr>
          <w:p w14:paraId="5CF4A15E" w14:textId="5B52854D" w:rsidR="001030BE" w:rsidRDefault="001030BE" w:rsidP="001030BE"/>
        </w:tc>
        <w:tc>
          <w:tcPr>
            <w:tcW w:w="576" w:type="dxa"/>
          </w:tcPr>
          <w:p w14:paraId="5CF4A15F" w14:textId="77777777" w:rsidR="001030BE" w:rsidRDefault="001030BE" w:rsidP="001030BE"/>
        </w:tc>
        <w:tc>
          <w:tcPr>
            <w:tcW w:w="576" w:type="dxa"/>
          </w:tcPr>
          <w:p w14:paraId="5CF4A160" w14:textId="77777777" w:rsidR="001030BE" w:rsidRDefault="001030BE" w:rsidP="001030BE"/>
        </w:tc>
        <w:tc>
          <w:tcPr>
            <w:tcW w:w="576" w:type="dxa"/>
          </w:tcPr>
          <w:p w14:paraId="5CF4A161" w14:textId="77777777" w:rsidR="001030BE" w:rsidRDefault="001030BE" w:rsidP="001030BE"/>
        </w:tc>
        <w:tc>
          <w:tcPr>
            <w:tcW w:w="576" w:type="dxa"/>
          </w:tcPr>
          <w:p w14:paraId="5CF4A162" w14:textId="77777777" w:rsidR="001030BE" w:rsidRDefault="001030BE" w:rsidP="001030BE"/>
        </w:tc>
      </w:tr>
      <w:tr w:rsidR="001030BE" w14:paraId="5CF4A16A" w14:textId="77777777" w:rsidTr="001030BE">
        <w:trPr>
          <w:trHeight w:val="467"/>
        </w:trPr>
        <w:tc>
          <w:tcPr>
            <w:tcW w:w="4518" w:type="dxa"/>
          </w:tcPr>
          <w:p w14:paraId="5CF4A164" w14:textId="6C7F4C83" w:rsidR="001030BE" w:rsidRPr="00572EE7" w:rsidRDefault="001030BE" w:rsidP="001030BE">
            <w:pPr>
              <w:pStyle w:val="alpha"/>
            </w:pPr>
            <w:r w:rsidRPr="003F2A8B">
              <w:t>Asking questions and forming hypotheses</w:t>
            </w:r>
          </w:p>
        </w:tc>
        <w:tc>
          <w:tcPr>
            <w:tcW w:w="576" w:type="dxa"/>
          </w:tcPr>
          <w:p w14:paraId="1BFAB857" w14:textId="77777777" w:rsidR="001030BE" w:rsidRDefault="001030BE" w:rsidP="001030BE"/>
        </w:tc>
        <w:tc>
          <w:tcPr>
            <w:tcW w:w="576" w:type="dxa"/>
          </w:tcPr>
          <w:p w14:paraId="7C7E9574" w14:textId="77777777" w:rsidR="001030BE" w:rsidRDefault="001030BE" w:rsidP="001030BE"/>
        </w:tc>
        <w:tc>
          <w:tcPr>
            <w:tcW w:w="576" w:type="dxa"/>
          </w:tcPr>
          <w:p w14:paraId="1F3877A8" w14:textId="77777777" w:rsidR="001030BE" w:rsidRDefault="001030BE" w:rsidP="001030BE"/>
        </w:tc>
        <w:tc>
          <w:tcPr>
            <w:tcW w:w="576" w:type="dxa"/>
          </w:tcPr>
          <w:p w14:paraId="54532CE4" w14:textId="77777777" w:rsidR="001030BE" w:rsidRDefault="001030BE" w:rsidP="001030BE"/>
        </w:tc>
        <w:tc>
          <w:tcPr>
            <w:tcW w:w="576" w:type="dxa"/>
          </w:tcPr>
          <w:p w14:paraId="15EDFDE6" w14:textId="77777777" w:rsidR="001030BE" w:rsidRDefault="001030BE" w:rsidP="001030BE"/>
        </w:tc>
        <w:tc>
          <w:tcPr>
            <w:tcW w:w="576" w:type="dxa"/>
          </w:tcPr>
          <w:p w14:paraId="43397AAA" w14:textId="2005DCF7" w:rsidR="001030BE" w:rsidRDefault="001030BE" w:rsidP="001030BE"/>
        </w:tc>
        <w:tc>
          <w:tcPr>
            <w:tcW w:w="576" w:type="dxa"/>
          </w:tcPr>
          <w:p w14:paraId="0F23B389" w14:textId="77777777" w:rsidR="001030BE" w:rsidRDefault="001030BE" w:rsidP="001030BE"/>
        </w:tc>
        <w:tc>
          <w:tcPr>
            <w:tcW w:w="576" w:type="dxa"/>
          </w:tcPr>
          <w:p w14:paraId="67AB5832" w14:textId="77777777" w:rsidR="001030BE" w:rsidRDefault="001030BE" w:rsidP="001030BE"/>
        </w:tc>
        <w:tc>
          <w:tcPr>
            <w:tcW w:w="576" w:type="dxa"/>
          </w:tcPr>
          <w:p w14:paraId="336376AB" w14:textId="77777777" w:rsidR="001030BE" w:rsidRDefault="001030BE" w:rsidP="001030BE"/>
        </w:tc>
        <w:tc>
          <w:tcPr>
            <w:tcW w:w="576" w:type="dxa"/>
          </w:tcPr>
          <w:p w14:paraId="09CC454E" w14:textId="77777777" w:rsidR="001030BE" w:rsidRDefault="001030BE" w:rsidP="001030BE"/>
        </w:tc>
        <w:tc>
          <w:tcPr>
            <w:tcW w:w="576" w:type="dxa"/>
          </w:tcPr>
          <w:p w14:paraId="5CF4A165" w14:textId="4153B452" w:rsidR="001030BE" w:rsidRDefault="001030BE" w:rsidP="001030BE"/>
        </w:tc>
        <w:tc>
          <w:tcPr>
            <w:tcW w:w="576" w:type="dxa"/>
          </w:tcPr>
          <w:p w14:paraId="5CF4A166" w14:textId="77777777" w:rsidR="001030BE" w:rsidRDefault="001030BE" w:rsidP="001030BE"/>
        </w:tc>
        <w:tc>
          <w:tcPr>
            <w:tcW w:w="576" w:type="dxa"/>
          </w:tcPr>
          <w:p w14:paraId="5CF4A167" w14:textId="77777777" w:rsidR="001030BE" w:rsidRDefault="001030BE" w:rsidP="001030BE"/>
        </w:tc>
        <w:tc>
          <w:tcPr>
            <w:tcW w:w="576" w:type="dxa"/>
          </w:tcPr>
          <w:p w14:paraId="5CF4A168" w14:textId="77777777" w:rsidR="001030BE" w:rsidRDefault="001030BE" w:rsidP="001030BE"/>
        </w:tc>
        <w:tc>
          <w:tcPr>
            <w:tcW w:w="576" w:type="dxa"/>
          </w:tcPr>
          <w:p w14:paraId="5CF4A169" w14:textId="77777777" w:rsidR="001030BE" w:rsidRDefault="001030BE" w:rsidP="001030BE"/>
        </w:tc>
      </w:tr>
      <w:tr w:rsidR="001030BE" w14:paraId="5CF4A171" w14:textId="77777777" w:rsidTr="001030BE">
        <w:trPr>
          <w:trHeight w:val="467"/>
        </w:trPr>
        <w:tc>
          <w:tcPr>
            <w:tcW w:w="4518" w:type="dxa"/>
          </w:tcPr>
          <w:p w14:paraId="5CF4A16B" w14:textId="28E41592" w:rsidR="001030BE" w:rsidRPr="00572EE7" w:rsidRDefault="001030BE" w:rsidP="001030BE">
            <w:pPr>
              <w:pStyle w:val="alpha"/>
            </w:pPr>
            <w:r w:rsidRPr="003F2A8B">
              <w:t>Use of laws and theories to describe and explain natural phenomena</w:t>
            </w:r>
          </w:p>
        </w:tc>
        <w:tc>
          <w:tcPr>
            <w:tcW w:w="576" w:type="dxa"/>
          </w:tcPr>
          <w:p w14:paraId="478886A6" w14:textId="77777777" w:rsidR="001030BE" w:rsidRDefault="001030BE" w:rsidP="001030BE"/>
        </w:tc>
        <w:tc>
          <w:tcPr>
            <w:tcW w:w="576" w:type="dxa"/>
          </w:tcPr>
          <w:p w14:paraId="5BA27BC6" w14:textId="77777777" w:rsidR="001030BE" w:rsidRDefault="001030BE" w:rsidP="001030BE"/>
        </w:tc>
        <w:tc>
          <w:tcPr>
            <w:tcW w:w="576" w:type="dxa"/>
          </w:tcPr>
          <w:p w14:paraId="0373433C" w14:textId="77777777" w:rsidR="001030BE" w:rsidRDefault="001030BE" w:rsidP="001030BE"/>
        </w:tc>
        <w:tc>
          <w:tcPr>
            <w:tcW w:w="576" w:type="dxa"/>
          </w:tcPr>
          <w:p w14:paraId="77E70246" w14:textId="77777777" w:rsidR="001030BE" w:rsidRDefault="001030BE" w:rsidP="001030BE"/>
        </w:tc>
        <w:tc>
          <w:tcPr>
            <w:tcW w:w="576" w:type="dxa"/>
          </w:tcPr>
          <w:p w14:paraId="744F4172" w14:textId="77777777" w:rsidR="001030BE" w:rsidRDefault="001030BE" w:rsidP="001030BE"/>
        </w:tc>
        <w:tc>
          <w:tcPr>
            <w:tcW w:w="576" w:type="dxa"/>
          </w:tcPr>
          <w:p w14:paraId="6EDA9DA7" w14:textId="4B423F70" w:rsidR="001030BE" w:rsidRDefault="001030BE" w:rsidP="001030BE"/>
        </w:tc>
        <w:tc>
          <w:tcPr>
            <w:tcW w:w="576" w:type="dxa"/>
          </w:tcPr>
          <w:p w14:paraId="53DEF831" w14:textId="77777777" w:rsidR="001030BE" w:rsidRDefault="001030BE" w:rsidP="001030BE"/>
        </w:tc>
        <w:tc>
          <w:tcPr>
            <w:tcW w:w="576" w:type="dxa"/>
          </w:tcPr>
          <w:p w14:paraId="2BE458A1" w14:textId="77777777" w:rsidR="001030BE" w:rsidRDefault="001030BE" w:rsidP="001030BE"/>
        </w:tc>
        <w:tc>
          <w:tcPr>
            <w:tcW w:w="576" w:type="dxa"/>
          </w:tcPr>
          <w:p w14:paraId="7228D062" w14:textId="77777777" w:rsidR="001030BE" w:rsidRDefault="001030BE" w:rsidP="001030BE"/>
        </w:tc>
        <w:tc>
          <w:tcPr>
            <w:tcW w:w="576" w:type="dxa"/>
          </w:tcPr>
          <w:p w14:paraId="22CF2CC6" w14:textId="77777777" w:rsidR="001030BE" w:rsidRDefault="001030BE" w:rsidP="001030BE"/>
        </w:tc>
        <w:tc>
          <w:tcPr>
            <w:tcW w:w="576" w:type="dxa"/>
          </w:tcPr>
          <w:p w14:paraId="5CF4A16C" w14:textId="7E6B20EA" w:rsidR="001030BE" w:rsidRDefault="001030BE" w:rsidP="001030BE"/>
        </w:tc>
        <w:tc>
          <w:tcPr>
            <w:tcW w:w="576" w:type="dxa"/>
          </w:tcPr>
          <w:p w14:paraId="5CF4A16D" w14:textId="77777777" w:rsidR="001030BE" w:rsidRDefault="001030BE" w:rsidP="001030BE"/>
        </w:tc>
        <w:tc>
          <w:tcPr>
            <w:tcW w:w="576" w:type="dxa"/>
          </w:tcPr>
          <w:p w14:paraId="5CF4A16E" w14:textId="77777777" w:rsidR="001030BE" w:rsidRDefault="001030BE" w:rsidP="001030BE"/>
        </w:tc>
        <w:tc>
          <w:tcPr>
            <w:tcW w:w="576" w:type="dxa"/>
          </w:tcPr>
          <w:p w14:paraId="5CF4A16F" w14:textId="77777777" w:rsidR="001030BE" w:rsidRDefault="001030BE" w:rsidP="001030BE"/>
        </w:tc>
        <w:tc>
          <w:tcPr>
            <w:tcW w:w="576" w:type="dxa"/>
          </w:tcPr>
          <w:p w14:paraId="5CF4A170" w14:textId="77777777" w:rsidR="001030BE" w:rsidRDefault="001030BE" w:rsidP="001030BE"/>
        </w:tc>
      </w:tr>
      <w:tr w:rsidR="001030BE" w14:paraId="5CF4A178" w14:textId="77777777" w:rsidTr="001030BE">
        <w:trPr>
          <w:trHeight w:val="467"/>
        </w:trPr>
        <w:tc>
          <w:tcPr>
            <w:tcW w:w="4518" w:type="dxa"/>
          </w:tcPr>
          <w:p w14:paraId="5CF4A172" w14:textId="43CD68A6" w:rsidR="001030BE" w:rsidRPr="00572EE7" w:rsidRDefault="001030BE" w:rsidP="001030BE">
            <w:pPr>
              <w:pStyle w:val="alpha"/>
            </w:pPr>
            <w:r w:rsidRPr="003F2A8B">
              <w:t>Development and application of models to explain natural phenomena</w:t>
            </w:r>
          </w:p>
        </w:tc>
        <w:tc>
          <w:tcPr>
            <w:tcW w:w="576" w:type="dxa"/>
          </w:tcPr>
          <w:p w14:paraId="42D02797" w14:textId="77777777" w:rsidR="001030BE" w:rsidRDefault="001030BE" w:rsidP="001030BE"/>
        </w:tc>
        <w:tc>
          <w:tcPr>
            <w:tcW w:w="576" w:type="dxa"/>
          </w:tcPr>
          <w:p w14:paraId="468BA9BE" w14:textId="77777777" w:rsidR="001030BE" w:rsidRDefault="001030BE" w:rsidP="001030BE"/>
        </w:tc>
        <w:tc>
          <w:tcPr>
            <w:tcW w:w="576" w:type="dxa"/>
          </w:tcPr>
          <w:p w14:paraId="76FBA859" w14:textId="77777777" w:rsidR="001030BE" w:rsidRDefault="001030BE" w:rsidP="001030BE"/>
        </w:tc>
        <w:tc>
          <w:tcPr>
            <w:tcW w:w="576" w:type="dxa"/>
          </w:tcPr>
          <w:p w14:paraId="2F7665BB" w14:textId="77777777" w:rsidR="001030BE" w:rsidRDefault="001030BE" w:rsidP="001030BE"/>
        </w:tc>
        <w:tc>
          <w:tcPr>
            <w:tcW w:w="576" w:type="dxa"/>
          </w:tcPr>
          <w:p w14:paraId="6C297319" w14:textId="77777777" w:rsidR="001030BE" w:rsidRDefault="001030BE" w:rsidP="001030BE"/>
        </w:tc>
        <w:tc>
          <w:tcPr>
            <w:tcW w:w="576" w:type="dxa"/>
          </w:tcPr>
          <w:p w14:paraId="0EA9F3D3" w14:textId="7E529FFA" w:rsidR="001030BE" w:rsidRDefault="001030BE" w:rsidP="001030BE"/>
        </w:tc>
        <w:tc>
          <w:tcPr>
            <w:tcW w:w="576" w:type="dxa"/>
          </w:tcPr>
          <w:p w14:paraId="28FB9010" w14:textId="77777777" w:rsidR="001030BE" w:rsidRDefault="001030BE" w:rsidP="001030BE"/>
        </w:tc>
        <w:tc>
          <w:tcPr>
            <w:tcW w:w="576" w:type="dxa"/>
          </w:tcPr>
          <w:p w14:paraId="55D2884F" w14:textId="77777777" w:rsidR="001030BE" w:rsidRDefault="001030BE" w:rsidP="001030BE"/>
        </w:tc>
        <w:tc>
          <w:tcPr>
            <w:tcW w:w="576" w:type="dxa"/>
          </w:tcPr>
          <w:p w14:paraId="08C41804" w14:textId="77777777" w:rsidR="001030BE" w:rsidRDefault="001030BE" w:rsidP="001030BE"/>
        </w:tc>
        <w:tc>
          <w:tcPr>
            <w:tcW w:w="576" w:type="dxa"/>
          </w:tcPr>
          <w:p w14:paraId="65DA18B5" w14:textId="77777777" w:rsidR="001030BE" w:rsidRDefault="001030BE" w:rsidP="001030BE"/>
        </w:tc>
        <w:tc>
          <w:tcPr>
            <w:tcW w:w="576" w:type="dxa"/>
          </w:tcPr>
          <w:p w14:paraId="5CF4A173" w14:textId="556B4103" w:rsidR="001030BE" w:rsidRDefault="001030BE" w:rsidP="001030BE"/>
        </w:tc>
        <w:tc>
          <w:tcPr>
            <w:tcW w:w="576" w:type="dxa"/>
          </w:tcPr>
          <w:p w14:paraId="5CF4A174" w14:textId="77777777" w:rsidR="001030BE" w:rsidRDefault="001030BE" w:rsidP="001030BE"/>
        </w:tc>
        <w:tc>
          <w:tcPr>
            <w:tcW w:w="576" w:type="dxa"/>
          </w:tcPr>
          <w:p w14:paraId="5CF4A175" w14:textId="77777777" w:rsidR="001030BE" w:rsidRDefault="001030BE" w:rsidP="001030BE"/>
        </w:tc>
        <w:tc>
          <w:tcPr>
            <w:tcW w:w="576" w:type="dxa"/>
          </w:tcPr>
          <w:p w14:paraId="5CF4A176" w14:textId="77777777" w:rsidR="001030BE" w:rsidRDefault="001030BE" w:rsidP="001030BE"/>
        </w:tc>
        <w:tc>
          <w:tcPr>
            <w:tcW w:w="576" w:type="dxa"/>
          </w:tcPr>
          <w:p w14:paraId="5CF4A177" w14:textId="77777777" w:rsidR="001030BE" w:rsidRDefault="001030BE" w:rsidP="001030BE"/>
        </w:tc>
      </w:tr>
      <w:tr w:rsidR="001030BE" w14:paraId="5CF4A17F" w14:textId="77777777" w:rsidTr="001030BE">
        <w:trPr>
          <w:trHeight w:val="467"/>
        </w:trPr>
        <w:tc>
          <w:tcPr>
            <w:tcW w:w="4518" w:type="dxa"/>
          </w:tcPr>
          <w:p w14:paraId="5CF4A179" w14:textId="0BC4F35E" w:rsidR="001030BE" w:rsidRPr="00572EE7" w:rsidRDefault="001030BE" w:rsidP="001030BE">
            <w:pPr>
              <w:pStyle w:val="alpha"/>
            </w:pPr>
            <w:r w:rsidRPr="003F2A8B">
              <w:t>Utilizes many processes, including observing, categorizing, comparing, generalizing, inferring, and concluding</w:t>
            </w:r>
          </w:p>
        </w:tc>
        <w:tc>
          <w:tcPr>
            <w:tcW w:w="576" w:type="dxa"/>
          </w:tcPr>
          <w:p w14:paraId="4F02D801" w14:textId="77777777" w:rsidR="001030BE" w:rsidRDefault="001030BE" w:rsidP="001030BE"/>
        </w:tc>
        <w:tc>
          <w:tcPr>
            <w:tcW w:w="576" w:type="dxa"/>
          </w:tcPr>
          <w:p w14:paraId="3B2585D7" w14:textId="77777777" w:rsidR="001030BE" w:rsidRDefault="001030BE" w:rsidP="001030BE"/>
        </w:tc>
        <w:tc>
          <w:tcPr>
            <w:tcW w:w="576" w:type="dxa"/>
          </w:tcPr>
          <w:p w14:paraId="298C5D07" w14:textId="77777777" w:rsidR="001030BE" w:rsidRDefault="001030BE" w:rsidP="001030BE"/>
        </w:tc>
        <w:tc>
          <w:tcPr>
            <w:tcW w:w="576" w:type="dxa"/>
          </w:tcPr>
          <w:p w14:paraId="08D999CE" w14:textId="77777777" w:rsidR="001030BE" w:rsidRDefault="001030BE" w:rsidP="001030BE"/>
        </w:tc>
        <w:tc>
          <w:tcPr>
            <w:tcW w:w="576" w:type="dxa"/>
          </w:tcPr>
          <w:p w14:paraId="1EEE3986" w14:textId="77777777" w:rsidR="001030BE" w:rsidRDefault="001030BE" w:rsidP="001030BE"/>
        </w:tc>
        <w:tc>
          <w:tcPr>
            <w:tcW w:w="576" w:type="dxa"/>
          </w:tcPr>
          <w:p w14:paraId="39EF104A" w14:textId="6D436EE9" w:rsidR="001030BE" w:rsidRDefault="001030BE" w:rsidP="001030BE"/>
        </w:tc>
        <w:tc>
          <w:tcPr>
            <w:tcW w:w="576" w:type="dxa"/>
          </w:tcPr>
          <w:p w14:paraId="2350B689" w14:textId="77777777" w:rsidR="001030BE" w:rsidRDefault="001030BE" w:rsidP="001030BE"/>
        </w:tc>
        <w:tc>
          <w:tcPr>
            <w:tcW w:w="576" w:type="dxa"/>
          </w:tcPr>
          <w:p w14:paraId="6A775C77" w14:textId="77777777" w:rsidR="001030BE" w:rsidRDefault="001030BE" w:rsidP="001030BE"/>
        </w:tc>
        <w:tc>
          <w:tcPr>
            <w:tcW w:w="576" w:type="dxa"/>
          </w:tcPr>
          <w:p w14:paraId="00233200" w14:textId="77777777" w:rsidR="001030BE" w:rsidRDefault="001030BE" w:rsidP="001030BE"/>
        </w:tc>
        <w:tc>
          <w:tcPr>
            <w:tcW w:w="576" w:type="dxa"/>
          </w:tcPr>
          <w:p w14:paraId="6141EBA3" w14:textId="77777777" w:rsidR="001030BE" w:rsidRDefault="001030BE" w:rsidP="001030BE"/>
        </w:tc>
        <w:tc>
          <w:tcPr>
            <w:tcW w:w="576" w:type="dxa"/>
          </w:tcPr>
          <w:p w14:paraId="5CF4A17A" w14:textId="4625F9DB" w:rsidR="001030BE" w:rsidRDefault="001030BE" w:rsidP="001030BE"/>
        </w:tc>
        <w:tc>
          <w:tcPr>
            <w:tcW w:w="576" w:type="dxa"/>
          </w:tcPr>
          <w:p w14:paraId="5CF4A17B" w14:textId="77777777" w:rsidR="001030BE" w:rsidRDefault="001030BE" w:rsidP="001030BE"/>
        </w:tc>
        <w:tc>
          <w:tcPr>
            <w:tcW w:w="576" w:type="dxa"/>
          </w:tcPr>
          <w:p w14:paraId="5CF4A17C" w14:textId="77777777" w:rsidR="001030BE" w:rsidRDefault="001030BE" w:rsidP="001030BE"/>
        </w:tc>
        <w:tc>
          <w:tcPr>
            <w:tcW w:w="576" w:type="dxa"/>
          </w:tcPr>
          <w:p w14:paraId="5CF4A17D" w14:textId="77777777" w:rsidR="001030BE" w:rsidRDefault="001030BE" w:rsidP="001030BE"/>
        </w:tc>
        <w:tc>
          <w:tcPr>
            <w:tcW w:w="576" w:type="dxa"/>
          </w:tcPr>
          <w:p w14:paraId="5CF4A17E" w14:textId="77777777" w:rsidR="001030BE" w:rsidRDefault="001030BE" w:rsidP="001030BE"/>
        </w:tc>
      </w:tr>
      <w:tr w:rsidR="001030BE" w14:paraId="4DDAC340" w14:textId="77777777" w:rsidTr="001030BE">
        <w:trPr>
          <w:trHeight w:val="467"/>
        </w:trPr>
        <w:tc>
          <w:tcPr>
            <w:tcW w:w="4518" w:type="dxa"/>
          </w:tcPr>
          <w:p w14:paraId="40D8FC25" w14:textId="1DB90BC2" w:rsidR="001030BE" w:rsidRPr="00410672" w:rsidRDefault="001030BE" w:rsidP="001030BE">
            <w:pPr>
              <w:pStyle w:val="alpha"/>
            </w:pPr>
            <w:r w:rsidRPr="003F2A8B">
              <w:t>Develops and changes over time based on new evidence</w:t>
            </w:r>
          </w:p>
        </w:tc>
        <w:tc>
          <w:tcPr>
            <w:tcW w:w="576" w:type="dxa"/>
          </w:tcPr>
          <w:p w14:paraId="0F4005AE" w14:textId="77777777" w:rsidR="001030BE" w:rsidRDefault="001030BE" w:rsidP="001030BE"/>
        </w:tc>
        <w:tc>
          <w:tcPr>
            <w:tcW w:w="576" w:type="dxa"/>
          </w:tcPr>
          <w:p w14:paraId="26269C56" w14:textId="77777777" w:rsidR="001030BE" w:rsidRDefault="001030BE" w:rsidP="001030BE"/>
        </w:tc>
        <w:tc>
          <w:tcPr>
            <w:tcW w:w="576" w:type="dxa"/>
          </w:tcPr>
          <w:p w14:paraId="32484498" w14:textId="77777777" w:rsidR="001030BE" w:rsidRDefault="001030BE" w:rsidP="001030BE"/>
        </w:tc>
        <w:tc>
          <w:tcPr>
            <w:tcW w:w="576" w:type="dxa"/>
          </w:tcPr>
          <w:p w14:paraId="197C3B49" w14:textId="77777777" w:rsidR="001030BE" w:rsidRDefault="001030BE" w:rsidP="001030BE"/>
        </w:tc>
        <w:tc>
          <w:tcPr>
            <w:tcW w:w="576" w:type="dxa"/>
          </w:tcPr>
          <w:p w14:paraId="4DFB1E9C" w14:textId="77777777" w:rsidR="001030BE" w:rsidRDefault="001030BE" w:rsidP="001030BE"/>
        </w:tc>
        <w:tc>
          <w:tcPr>
            <w:tcW w:w="576" w:type="dxa"/>
          </w:tcPr>
          <w:p w14:paraId="7D04A10B" w14:textId="47EAA16F" w:rsidR="001030BE" w:rsidRDefault="001030BE" w:rsidP="001030BE"/>
        </w:tc>
        <w:tc>
          <w:tcPr>
            <w:tcW w:w="576" w:type="dxa"/>
          </w:tcPr>
          <w:p w14:paraId="35A32333" w14:textId="77777777" w:rsidR="001030BE" w:rsidRDefault="001030BE" w:rsidP="001030BE"/>
        </w:tc>
        <w:tc>
          <w:tcPr>
            <w:tcW w:w="576" w:type="dxa"/>
          </w:tcPr>
          <w:p w14:paraId="4E8A2D46" w14:textId="77777777" w:rsidR="001030BE" w:rsidRDefault="001030BE" w:rsidP="001030BE"/>
        </w:tc>
        <w:tc>
          <w:tcPr>
            <w:tcW w:w="576" w:type="dxa"/>
          </w:tcPr>
          <w:p w14:paraId="25F7B6CA" w14:textId="77777777" w:rsidR="001030BE" w:rsidRDefault="001030BE" w:rsidP="001030BE"/>
        </w:tc>
        <w:tc>
          <w:tcPr>
            <w:tcW w:w="576" w:type="dxa"/>
          </w:tcPr>
          <w:p w14:paraId="2B2C2D7D" w14:textId="77777777" w:rsidR="001030BE" w:rsidRDefault="001030BE" w:rsidP="001030BE"/>
        </w:tc>
        <w:tc>
          <w:tcPr>
            <w:tcW w:w="576" w:type="dxa"/>
          </w:tcPr>
          <w:p w14:paraId="5F4DF001" w14:textId="668AFC79" w:rsidR="001030BE" w:rsidRDefault="001030BE" w:rsidP="001030BE"/>
        </w:tc>
        <w:tc>
          <w:tcPr>
            <w:tcW w:w="576" w:type="dxa"/>
          </w:tcPr>
          <w:p w14:paraId="4BFD4B07" w14:textId="77777777" w:rsidR="001030BE" w:rsidRDefault="001030BE" w:rsidP="001030BE"/>
        </w:tc>
        <w:tc>
          <w:tcPr>
            <w:tcW w:w="576" w:type="dxa"/>
          </w:tcPr>
          <w:p w14:paraId="4F341E43" w14:textId="77777777" w:rsidR="001030BE" w:rsidRDefault="001030BE" w:rsidP="001030BE"/>
        </w:tc>
        <w:tc>
          <w:tcPr>
            <w:tcW w:w="576" w:type="dxa"/>
          </w:tcPr>
          <w:p w14:paraId="1D79DE90" w14:textId="77777777" w:rsidR="001030BE" w:rsidRDefault="001030BE" w:rsidP="001030BE"/>
        </w:tc>
        <w:tc>
          <w:tcPr>
            <w:tcW w:w="576" w:type="dxa"/>
          </w:tcPr>
          <w:p w14:paraId="675BF534" w14:textId="77777777" w:rsidR="001030BE" w:rsidRDefault="001030BE" w:rsidP="001030BE"/>
        </w:tc>
      </w:tr>
      <w:tr w:rsidR="001030BE" w14:paraId="5CF4A18D" w14:textId="77777777" w:rsidTr="001030BE">
        <w:trPr>
          <w:trHeight w:val="467"/>
        </w:trPr>
        <w:tc>
          <w:tcPr>
            <w:tcW w:w="4518" w:type="dxa"/>
          </w:tcPr>
          <w:p w14:paraId="5CF4A187" w14:textId="05394DF3" w:rsidR="001030BE" w:rsidRPr="008C14D4" w:rsidRDefault="001030BE" w:rsidP="001030BE">
            <w:pPr>
              <w:pStyle w:val="ListNumber1"/>
              <w:ind w:left="335"/>
              <w:rPr>
                <w:rFonts w:asciiTheme="minorHAnsi" w:hAnsiTheme="minorHAnsi" w:cstheme="minorHAnsi"/>
              </w:rPr>
            </w:pPr>
            <w:r w:rsidRPr="00410672">
              <w:t>Investigation design, data collection, and analysis</w:t>
            </w:r>
          </w:p>
        </w:tc>
        <w:tc>
          <w:tcPr>
            <w:tcW w:w="576" w:type="dxa"/>
          </w:tcPr>
          <w:p w14:paraId="19B5D014" w14:textId="77777777" w:rsidR="001030BE" w:rsidRDefault="001030BE" w:rsidP="001030BE"/>
        </w:tc>
        <w:tc>
          <w:tcPr>
            <w:tcW w:w="576" w:type="dxa"/>
          </w:tcPr>
          <w:p w14:paraId="6EFC5193" w14:textId="77777777" w:rsidR="001030BE" w:rsidRDefault="001030BE" w:rsidP="001030BE"/>
        </w:tc>
        <w:tc>
          <w:tcPr>
            <w:tcW w:w="576" w:type="dxa"/>
          </w:tcPr>
          <w:p w14:paraId="60D26B16" w14:textId="77777777" w:rsidR="001030BE" w:rsidRDefault="001030BE" w:rsidP="001030BE"/>
        </w:tc>
        <w:tc>
          <w:tcPr>
            <w:tcW w:w="576" w:type="dxa"/>
          </w:tcPr>
          <w:p w14:paraId="03632069" w14:textId="77777777" w:rsidR="001030BE" w:rsidRDefault="001030BE" w:rsidP="001030BE"/>
        </w:tc>
        <w:tc>
          <w:tcPr>
            <w:tcW w:w="576" w:type="dxa"/>
          </w:tcPr>
          <w:p w14:paraId="0CDF0176" w14:textId="77777777" w:rsidR="001030BE" w:rsidRDefault="001030BE" w:rsidP="001030BE"/>
        </w:tc>
        <w:tc>
          <w:tcPr>
            <w:tcW w:w="576" w:type="dxa"/>
          </w:tcPr>
          <w:p w14:paraId="57C38DBE" w14:textId="1E4D6203" w:rsidR="001030BE" w:rsidRDefault="001030BE" w:rsidP="001030BE"/>
        </w:tc>
        <w:tc>
          <w:tcPr>
            <w:tcW w:w="576" w:type="dxa"/>
          </w:tcPr>
          <w:p w14:paraId="04219C6D" w14:textId="77777777" w:rsidR="001030BE" w:rsidRDefault="001030BE" w:rsidP="001030BE"/>
        </w:tc>
        <w:tc>
          <w:tcPr>
            <w:tcW w:w="576" w:type="dxa"/>
          </w:tcPr>
          <w:p w14:paraId="187AB261" w14:textId="77777777" w:rsidR="001030BE" w:rsidRDefault="001030BE" w:rsidP="001030BE"/>
        </w:tc>
        <w:tc>
          <w:tcPr>
            <w:tcW w:w="576" w:type="dxa"/>
          </w:tcPr>
          <w:p w14:paraId="3619F03B" w14:textId="77777777" w:rsidR="001030BE" w:rsidRDefault="001030BE" w:rsidP="001030BE"/>
        </w:tc>
        <w:tc>
          <w:tcPr>
            <w:tcW w:w="576" w:type="dxa"/>
          </w:tcPr>
          <w:p w14:paraId="1C21DBBB" w14:textId="77777777" w:rsidR="001030BE" w:rsidRDefault="001030BE" w:rsidP="001030BE"/>
        </w:tc>
        <w:tc>
          <w:tcPr>
            <w:tcW w:w="576" w:type="dxa"/>
          </w:tcPr>
          <w:p w14:paraId="5CF4A188" w14:textId="2B402B22" w:rsidR="001030BE" w:rsidRDefault="001030BE" w:rsidP="001030BE"/>
        </w:tc>
        <w:tc>
          <w:tcPr>
            <w:tcW w:w="576" w:type="dxa"/>
          </w:tcPr>
          <w:p w14:paraId="5CF4A189" w14:textId="77777777" w:rsidR="001030BE" w:rsidRDefault="001030BE" w:rsidP="001030BE"/>
        </w:tc>
        <w:tc>
          <w:tcPr>
            <w:tcW w:w="576" w:type="dxa"/>
          </w:tcPr>
          <w:p w14:paraId="5CF4A18A" w14:textId="77777777" w:rsidR="001030BE" w:rsidRDefault="001030BE" w:rsidP="001030BE"/>
        </w:tc>
        <w:tc>
          <w:tcPr>
            <w:tcW w:w="576" w:type="dxa"/>
          </w:tcPr>
          <w:p w14:paraId="5CF4A18B" w14:textId="77777777" w:rsidR="001030BE" w:rsidRDefault="001030BE" w:rsidP="001030BE"/>
        </w:tc>
        <w:tc>
          <w:tcPr>
            <w:tcW w:w="576" w:type="dxa"/>
          </w:tcPr>
          <w:p w14:paraId="5CF4A18C" w14:textId="77777777" w:rsidR="001030BE" w:rsidRDefault="001030BE" w:rsidP="001030BE"/>
        </w:tc>
      </w:tr>
      <w:tr w:rsidR="001030BE" w14:paraId="5CF4A194" w14:textId="77777777" w:rsidTr="001030BE">
        <w:trPr>
          <w:trHeight w:val="467"/>
        </w:trPr>
        <w:tc>
          <w:tcPr>
            <w:tcW w:w="4518" w:type="dxa"/>
          </w:tcPr>
          <w:p w14:paraId="5CF4A18E" w14:textId="6E241287" w:rsidR="001030BE" w:rsidRPr="00041B94" w:rsidRDefault="001030BE" w:rsidP="001030BE">
            <w:pPr>
              <w:pStyle w:val="alpha"/>
              <w:numPr>
                <w:ilvl w:val="0"/>
                <w:numId w:val="8"/>
              </w:numPr>
            </w:pPr>
            <w:r w:rsidRPr="00041B94">
              <w:t>Standard units of measurement, dimensional analysis, unit conversion, and scale (orders of magnitude)</w:t>
            </w:r>
          </w:p>
        </w:tc>
        <w:tc>
          <w:tcPr>
            <w:tcW w:w="576" w:type="dxa"/>
          </w:tcPr>
          <w:p w14:paraId="285A07D8" w14:textId="77777777" w:rsidR="001030BE" w:rsidRDefault="001030BE" w:rsidP="001030BE"/>
        </w:tc>
        <w:tc>
          <w:tcPr>
            <w:tcW w:w="576" w:type="dxa"/>
          </w:tcPr>
          <w:p w14:paraId="20EBA9C2" w14:textId="77777777" w:rsidR="001030BE" w:rsidRDefault="001030BE" w:rsidP="001030BE"/>
        </w:tc>
        <w:tc>
          <w:tcPr>
            <w:tcW w:w="576" w:type="dxa"/>
          </w:tcPr>
          <w:p w14:paraId="0BDC4B7A" w14:textId="77777777" w:rsidR="001030BE" w:rsidRDefault="001030BE" w:rsidP="001030BE"/>
        </w:tc>
        <w:tc>
          <w:tcPr>
            <w:tcW w:w="576" w:type="dxa"/>
          </w:tcPr>
          <w:p w14:paraId="1D482C30" w14:textId="77777777" w:rsidR="001030BE" w:rsidRDefault="001030BE" w:rsidP="001030BE"/>
        </w:tc>
        <w:tc>
          <w:tcPr>
            <w:tcW w:w="576" w:type="dxa"/>
          </w:tcPr>
          <w:p w14:paraId="74D3EEFF" w14:textId="77777777" w:rsidR="001030BE" w:rsidRDefault="001030BE" w:rsidP="001030BE"/>
        </w:tc>
        <w:tc>
          <w:tcPr>
            <w:tcW w:w="576" w:type="dxa"/>
          </w:tcPr>
          <w:p w14:paraId="2AE2218B" w14:textId="3F728B62" w:rsidR="001030BE" w:rsidRDefault="001030BE" w:rsidP="001030BE"/>
        </w:tc>
        <w:tc>
          <w:tcPr>
            <w:tcW w:w="576" w:type="dxa"/>
          </w:tcPr>
          <w:p w14:paraId="402D9F32" w14:textId="77777777" w:rsidR="001030BE" w:rsidRDefault="001030BE" w:rsidP="001030BE"/>
        </w:tc>
        <w:tc>
          <w:tcPr>
            <w:tcW w:w="576" w:type="dxa"/>
          </w:tcPr>
          <w:p w14:paraId="314128DE" w14:textId="77777777" w:rsidR="001030BE" w:rsidRDefault="001030BE" w:rsidP="001030BE"/>
        </w:tc>
        <w:tc>
          <w:tcPr>
            <w:tcW w:w="576" w:type="dxa"/>
          </w:tcPr>
          <w:p w14:paraId="2BC98F1D" w14:textId="77777777" w:rsidR="001030BE" w:rsidRDefault="001030BE" w:rsidP="001030BE"/>
        </w:tc>
        <w:tc>
          <w:tcPr>
            <w:tcW w:w="576" w:type="dxa"/>
          </w:tcPr>
          <w:p w14:paraId="6E84036E" w14:textId="77777777" w:rsidR="001030BE" w:rsidRDefault="001030BE" w:rsidP="001030BE"/>
        </w:tc>
        <w:tc>
          <w:tcPr>
            <w:tcW w:w="576" w:type="dxa"/>
          </w:tcPr>
          <w:p w14:paraId="5CF4A18F" w14:textId="5B7822F6" w:rsidR="001030BE" w:rsidRDefault="001030BE" w:rsidP="001030BE"/>
        </w:tc>
        <w:tc>
          <w:tcPr>
            <w:tcW w:w="576" w:type="dxa"/>
          </w:tcPr>
          <w:p w14:paraId="5CF4A190" w14:textId="77777777" w:rsidR="001030BE" w:rsidRDefault="001030BE" w:rsidP="001030BE"/>
        </w:tc>
        <w:tc>
          <w:tcPr>
            <w:tcW w:w="576" w:type="dxa"/>
          </w:tcPr>
          <w:p w14:paraId="5CF4A191" w14:textId="77777777" w:rsidR="001030BE" w:rsidRDefault="001030BE" w:rsidP="001030BE"/>
        </w:tc>
        <w:tc>
          <w:tcPr>
            <w:tcW w:w="576" w:type="dxa"/>
          </w:tcPr>
          <w:p w14:paraId="5CF4A192" w14:textId="77777777" w:rsidR="001030BE" w:rsidRDefault="001030BE" w:rsidP="001030BE"/>
        </w:tc>
        <w:tc>
          <w:tcPr>
            <w:tcW w:w="576" w:type="dxa"/>
          </w:tcPr>
          <w:p w14:paraId="5CF4A193" w14:textId="77777777" w:rsidR="001030BE" w:rsidRDefault="001030BE" w:rsidP="001030BE"/>
        </w:tc>
      </w:tr>
      <w:tr w:rsidR="001030BE" w14:paraId="5CF4A19B" w14:textId="77777777" w:rsidTr="001030BE">
        <w:trPr>
          <w:trHeight w:val="467"/>
        </w:trPr>
        <w:tc>
          <w:tcPr>
            <w:tcW w:w="4518" w:type="dxa"/>
          </w:tcPr>
          <w:p w14:paraId="5CF4A195" w14:textId="6BC97330" w:rsidR="001030BE" w:rsidRPr="00041B94" w:rsidRDefault="001030BE" w:rsidP="001030BE">
            <w:pPr>
              <w:pStyle w:val="alpha"/>
            </w:pPr>
            <w:r w:rsidRPr="00041B94">
              <w:t>Scientific notation and use of significant figures</w:t>
            </w:r>
          </w:p>
        </w:tc>
        <w:tc>
          <w:tcPr>
            <w:tcW w:w="576" w:type="dxa"/>
          </w:tcPr>
          <w:p w14:paraId="7DB81C5A" w14:textId="77777777" w:rsidR="001030BE" w:rsidRDefault="001030BE" w:rsidP="001030BE"/>
        </w:tc>
        <w:tc>
          <w:tcPr>
            <w:tcW w:w="576" w:type="dxa"/>
          </w:tcPr>
          <w:p w14:paraId="1B2494D2" w14:textId="77777777" w:rsidR="001030BE" w:rsidRDefault="001030BE" w:rsidP="001030BE"/>
        </w:tc>
        <w:tc>
          <w:tcPr>
            <w:tcW w:w="576" w:type="dxa"/>
          </w:tcPr>
          <w:p w14:paraId="656DF3F5" w14:textId="77777777" w:rsidR="001030BE" w:rsidRDefault="001030BE" w:rsidP="001030BE"/>
        </w:tc>
        <w:tc>
          <w:tcPr>
            <w:tcW w:w="576" w:type="dxa"/>
          </w:tcPr>
          <w:p w14:paraId="4634FCA2" w14:textId="77777777" w:rsidR="001030BE" w:rsidRDefault="001030BE" w:rsidP="001030BE"/>
        </w:tc>
        <w:tc>
          <w:tcPr>
            <w:tcW w:w="576" w:type="dxa"/>
          </w:tcPr>
          <w:p w14:paraId="79CCABA3" w14:textId="77777777" w:rsidR="001030BE" w:rsidRDefault="001030BE" w:rsidP="001030BE"/>
        </w:tc>
        <w:tc>
          <w:tcPr>
            <w:tcW w:w="576" w:type="dxa"/>
          </w:tcPr>
          <w:p w14:paraId="14E9C1D0" w14:textId="6AF61608" w:rsidR="001030BE" w:rsidRDefault="001030BE" w:rsidP="001030BE"/>
        </w:tc>
        <w:tc>
          <w:tcPr>
            <w:tcW w:w="576" w:type="dxa"/>
          </w:tcPr>
          <w:p w14:paraId="66BCFA76" w14:textId="77777777" w:rsidR="001030BE" w:rsidRDefault="001030BE" w:rsidP="001030BE"/>
        </w:tc>
        <w:tc>
          <w:tcPr>
            <w:tcW w:w="576" w:type="dxa"/>
          </w:tcPr>
          <w:p w14:paraId="7AE18004" w14:textId="77777777" w:rsidR="001030BE" w:rsidRDefault="001030BE" w:rsidP="001030BE"/>
        </w:tc>
        <w:tc>
          <w:tcPr>
            <w:tcW w:w="576" w:type="dxa"/>
          </w:tcPr>
          <w:p w14:paraId="37F92306" w14:textId="77777777" w:rsidR="001030BE" w:rsidRDefault="001030BE" w:rsidP="001030BE"/>
        </w:tc>
        <w:tc>
          <w:tcPr>
            <w:tcW w:w="576" w:type="dxa"/>
          </w:tcPr>
          <w:p w14:paraId="6BC16389" w14:textId="77777777" w:rsidR="001030BE" w:rsidRDefault="001030BE" w:rsidP="001030BE"/>
        </w:tc>
        <w:tc>
          <w:tcPr>
            <w:tcW w:w="576" w:type="dxa"/>
          </w:tcPr>
          <w:p w14:paraId="5CF4A196" w14:textId="340DEA7E" w:rsidR="001030BE" w:rsidRDefault="001030BE" w:rsidP="001030BE"/>
        </w:tc>
        <w:tc>
          <w:tcPr>
            <w:tcW w:w="576" w:type="dxa"/>
          </w:tcPr>
          <w:p w14:paraId="5CF4A197" w14:textId="77777777" w:rsidR="001030BE" w:rsidRDefault="001030BE" w:rsidP="001030BE"/>
        </w:tc>
        <w:tc>
          <w:tcPr>
            <w:tcW w:w="576" w:type="dxa"/>
          </w:tcPr>
          <w:p w14:paraId="5CF4A198" w14:textId="77777777" w:rsidR="001030BE" w:rsidRDefault="001030BE" w:rsidP="001030BE"/>
        </w:tc>
        <w:tc>
          <w:tcPr>
            <w:tcW w:w="576" w:type="dxa"/>
          </w:tcPr>
          <w:p w14:paraId="5CF4A199" w14:textId="77777777" w:rsidR="001030BE" w:rsidRDefault="001030BE" w:rsidP="001030BE"/>
        </w:tc>
        <w:tc>
          <w:tcPr>
            <w:tcW w:w="576" w:type="dxa"/>
          </w:tcPr>
          <w:p w14:paraId="5CF4A19A" w14:textId="77777777" w:rsidR="001030BE" w:rsidRDefault="001030BE" w:rsidP="001030BE"/>
        </w:tc>
      </w:tr>
      <w:tr w:rsidR="001030BE" w14:paraId="5CF4A1A2" w14:textId="77777777" w:rsidTr="001030BE">
        <w:trPr>
          <w:trHeight w:val="467"/>
        </w:trPr>
        <w:tc>
          <w:tcPr>
            <w:tcW w:w="4518" w:type="dxa"/>
          </w:tcPr>
          <w:p w14:paraId="5CF4A19C" w14:textId="15472632" w:rsidR="001030BE" w:rsidRPr="00041B94" w:rsidRDefault="001030BE" w:rsidP="001030BE">
            <w:pPr>
              <w:pStyle w:val="alpha"/>
            </w:pPr>
            <w:r w:rsidRPr="00041B94">
              <w:lastRenderedPageBreak/>
              <w:t>Investigation design, including identifying variables, planning data collection, and how design supports answering the question or testing the hypothesis</w:t>
            </w:r>
          </w:p>
        </w:tc>
        <w:tc>
          <w:tcPr>
            <w:tcW w:w="576" w:type="dxa"/>
          </w:tcPr>
          <w:p w14:paraId="13BCBB0A" w14:textId="77777777" w:rsidR="001030BE" w:rsidRDefault="001030BE" w:rsidP="001030BE"/>
        </w:tc>
        <w:tc>
          <w:tcPr>
            <w:tcW w:w="576" w:type="dxa"/>
          </w:tcPr>
          <w:p w14:paraId="4A60282D" w14:textId="77777777" w:rsidR="001030BE" w:rsidRDefault="001030BE" w:rsidP="001030BE"/>
        </w:tc>
        <w:tc>
          <w:tcPr>
            <w:tcW w:w="576" w:type="dxa"/>
          </w:tcPr>
          <w:p w14:paraId="65F2335E" w14:textId="77777777" w:rsidR="001030BE" w:rsidRDefault="001030BE" w:rsidP="001030BE"/>
        </w:tc>
        <w:tc>
          <w:tcPr>
            <w:tcW w:w="576" w:type="dxa"/>
          </w:tcPr>
          <w:p w14:paraId="17A98201" w14:textId="77777777" w:rsidR="001030BE" w:rsidRDefault="001030BE" w:rsidP="001030BE"/>
        </w:tc>
        <w:tc>
          <w:tcPr>
            <w:tcW w:w="576" w:type="dxa"/>
          </w:tcPr>
          <w:p w14:paraId="5CED2692" w14:textId="77777777" w:rsidR="001030BE" w:rsidRDefault="001030BE" w:rsidP="001030BE"/>
        </w:tc>
        <w:tc>
          <w:tcPr>
            <w:tcW w:w="576" w:type="dxa"/>
          </w:tcPr>
          <w:p w14:paraId="6C7E747E" w14:textId="11CD8039" w:rsidR="001030BE" w:rsidRDefault="001030BE" w:rsidP="001030BE"/>
        </w:tc>
        <w:tc>
          <w:tcPr>
            <w:tcW w:w="576" w:type="dxa"/>
          </w:tcPr>
          <w:p w14:paraId="4A47E741" w14:textId="77777777" w:rsidR="001030BE" w:rsidRDefault="001030BE" w:rsidP="001030BE"/>
        </w:tc>
        <w:tc>
          <w:tcPr>
            <w:tcW w:w="576" w:type="dxa"/>
          </w:tcPr>
          <w:p w14:paraId="437F8E97" w14:textId="77777777" w:rsidR="001030BE" w:rsidRDefault="001030BE" w:rsidP="001030BE"/>
        </w:tc>
        <w:tc>
          <w:tcPr>
            <w:tcW w:w="576" w:type="dxa"/>
          </w:tcPr>
          <w:p w14:paraId="0F8E18DD" w14:textId="77777777" w:rsidR="001030BE" w:rsidRDefault="001030BE" w:rsidP="001030BE"/>
        </w:tc>
        <w:tc>
          <w:tcPr>
            <w:tcW w:w="576" w:type="dxa"/>
          </w:tcPr>
          <w:p w14:paraId="595CA03D" w14:textId="77777777" w:rsidR="001030BE" w:rsidRDefault="001030BE" w:rsidP="001030BE"/>
        </w:tc>
        <w:tc>
          <w:tcPr>
            <w:tcW w:w="576" w:type="dxa"/>
          </w:tcPr>
          <w:p w14:paraId="5CF4A19D" w14:textId="1193C1CC" w:rsidR="001030BE" w:rsidRDefault="001030BE" w:rsidP="001030BE"/>
        </w:tc>
        <w:tc>
          <w:tcPr>
            <w:tcW w:w="576" w:type="dxa"/>
          </w:tcPr>
          <w:p w14:paraId="5CF4A19E" w14:textId="77777777" w:rsidR="001030BE" w:rsidRDefault="001030BE" w:rsidP="001030BE"/>
        </w:tc>
        <w:tc>
          <w:tcPr>
            <w:tcW w:w="576" w:type="dxa"/>
          </w:tcPr>
          <w:p w14:paraId="5CF4A19F" w14:textId="77777777" w:rsidR="001030BE" w:rsidRDefault="001030BE" w:rsidP="001030BE"/>
        </w:tc>
        <w:tc>
          <w:tcPr>
            <w:tcW w:w="576" w:type="dxa"/>
          </w:tcPr>
          <w:p w14:paraId="5CF4A1A0" w14:textId="77777777" w:rsidR="001030BE" w:rsidRDefault="001030BE" w:rsidP="001030BE"/>
        </w:tc>
        <w:tc>
          <w:tcPr>
            <w:tcW w:w="576" w:type="dxa"/>
          </w:tcPr>
          <w:p w14:paraId="5CF4A1A1" w14:textId="77777777" w:rsidR="001030BE" w:rsidRDefault="001030BE" w:rsidP="001030BE"/>
        </w:tc>
      </w:tr>
      <w:tr w:rsidR="001030BE" w14:paraId="5CF4A1A9" w14:textId="77777777" w:rsidTr="001030BE">
        <w:trPr>
          <w:trHeight w:val="467"/>
        </w:trPr>
        <w:tc>
          <w:tcPr>
            <w:tcW w:w="4518" w:type="dxa"/>
          </w:tcPr>
          <w:p w14:paraId="5CF4A1A3" w14:textId="0755A0A0" w:rsidR="001030BE" w:rsidRPr="00041B94" w:rsidRDefault="001030BE" w:rsidP="001030BE">
            <w:pPr>
              <w:pStyle w:val="alpha"/>
            </w:pPr>
            <w:r w:rsidRPr="00041B94">
              <w:t>Processing, organizing, and reporting of data</w:t>
            </w:r>
          </w:p>
        </w:tc>
        <w:tc>
          <w:tcPr>
            <w:tcW w:w="576" w:type="dxa"/>
          </w:tcPr>
          <w:p w14:paraId="63AAF735" w14:textId="77777777" w:rsidR="001030BE" w:rsidRDefault="001030BE" w:rsidP="001030BE"/>
        </w:tc>
        <w:tc>
          <w:tcPr>
            <w:tcW w:w="576" w:type="dxa"/>
          </w:tcPr>
          <w:p w14:paraId="30DAA03F" w14:textId="77777777" w:rsidR="001030BE" w:rsidRDefault="001030BE" w:rsidP="001030BE"/>
        </w:tc>
        <w:tc>
          <w:tcPr>
            <w:tcW w:w="576" w:type="dxa"/>
          </w:tcPr>
          <w:p w14:paraId="4E424B41" w14:textId="77777777" w:rsidR="001030BE" w:rsidRDefault="001030BE" w:rsidP="001030BE"/>
        </w:tc>
        <w:tc>
          <w:tcPr>
            <w:tcW w:w="576" w:type="dxa"/>
          </w:tcPr>
          <w:p w14:paraId="604DE98F" w14:textId="77777777" w:rsidR="001030BE" w:rsidRDefault="001030BE" w:rsidP="001030BE"/>
        </w:tc>
        <w:tc>
          <w:tcPr>
            <w:tcW w:w="576" w:type="dxa"/>
          </w:tcPr>
          <w:p w14:paraId="2805F0D6" w14:textId="77777777" w:rsidR="001030BE" w:rsidRDefault="001030BE" w:rsidP="001030BE"/>
        </w:tc>
        <w:tc>
          <w:tcPr>
            <w:tcW w:w="576" w:type="dxa"/>
          </w:tcPr>
          <w:p w14:paraId="76AA9E98" w14:textId="31534C82" w:rsidR="001030BE" w:rsidRDefault="001030BE" w:rsidP="001030BE"/>
        </w:tc>
        <w:tc>
          <w:tcPr>
            <w:tcW w:w="576" w:type="dxa"/>
          </w:tcPr>
          <w:p w14:paraId="0A931A8B" w14:textId="77777777" w:rsidR="001030BE" w:rsidRDefault="001030BE" w:rsidP="001030BE"/>
        </w:tc>
        <w:tc>
          <w:tcPr>
            <w:tcW w:w="576" w:type="dxa"/>
          </w:tcPr>
          <w:p w14:paraId="486DFA92" w14:textId="77777777" w:rsidR="001030BE" w:rsidRDefault="001030BE" w:rsidP="001030BE"/>
        </w:tc>
        <w:tc>
          <w:tcPr>
            <w:tcW w:w="576" w:type="dxa"/>
          </w:tcPr>
          <w:p w14:paraId="3E329618" w14:textId="77777777" w:rsidR="001030BE" w:rsidRDefault="001030BE" w:rsidP="001030BE"/>
        </w:tc>
        <w:tc>
          <w:tcPr>
            <w:tcW w:w="576" w:type="dxa"/>
          </w:tcPr>
          <w:p w14:paraId="35B4F581" w14:textId="77777777" w:rsidR="001030BE" w:rsidRDefault="001030BE" w:rsidP="001030BE"/>
        </w:tc>
        <w:tc>
          <w:tcPr>
            <w:tcW w:w="576" w:type="dxa"/>
          </w:tcPr>
          <w:p w14:paraId="5CF4A1A4" w14:textId="6DC3413C" w:rsidR="001030BE" w:rsidRDefault="001030BE" w:rsidP="001030BE"/>
        </w:tc>
        <w:tc>
          <w:tcPr>
            <w:tcW w:w="576" w:type="dxa"/>
          </w:tcPr>
          <w:p w14:paraId="5CF4A1A5" w14:textId="77777777" w:rsidR="001030BE" w:rsidRDefault="001030BE" w:rsidP="001030BE"/>
        </w:tc>
        <w:tc>
          <w:tcPr>
            <w:tcW w:w="576" w:type="dxa"/>
          </w:tcPr>
          <w:p w14:paraId="5CF4A1A6" w14:textId="77777777" w:rsidR="001030BE" w:rsidRDefault="001030BE" w:rsidP="001030BE"/>
        </w:tc>
        <w:tc>
          <w:tcPr>
            <w:tcW w:w="576" w:type="dxa"/>
          </w:tcPr>
          <w:p w14:paraId="5CF4A1A7" w14:textId="77777777" w:rsidR="001030BE" w:rsidRDefault="001030BE" w:rsidP="001030BE"/>
        </w:tc>
        <w:tc>
          <w:tcPr>
            <w:tcW w:w="576" w:type="dxa"/>
          </w:tcPr>
          <w:p w14:paraId="5CF4A1A8" w14:textId="77777777" w:rsidR="001030BE" w:rsidRDefault="001030BE" w:rsidP="001030BE"/>
        </w:tc>
      </w:tr>
      <w:tr w:rsidR="001030BE" w14:paraId="5CF4A1B0" w14:textId="77777777" w:rsidTr="001030BE">
        <w:trPr>
          <w:trHeight w:val="467"/>
        </w:trPr>
        <w:tc>
          <w:tcPr>
            <w:tcW w:w="4518" w:type="dxa"/>
          </w:tcPr>
          <w:p w14:paraId="5CF4A1AA" w14:textId="407CD5C4" w:rsidR="001030BE" w:rsidRPr="00041B94" w:rsidRDefault="001030BE" w:rsidP="001030BE">
            <w:pPr>
              <w:pStyle w:val="alpha"/>
            </w:pPr>
            <w:r w:rsidRPr="00041B94">
              <w:t>Error analysis, including accuracy and precision, mean, and percent error</w:t>
            </w:r>
          </w:p>
        </w:tc>
        <w:tc>
          <w:tcPr>
            <w:tcW w:w="576" w:type="dxa"/>
          </w:tcPr>
          <w:p w14:paraId="039D538B" w14:textId="77777777" w:rsidR="001030BE" w:rsidRDefault="001030BE" w:rsidP="001030BE"/>
        </w:tc>
        <w:tc>
          <w:tcPr>
            <w:tcW w:w="576" w:type="dxa"/>
          </w:tcPr>
          <w:p w14:paraId="459AB7F7" w14:textId="77777777" w:rsidR="001030BE" w:rsidRDefault="001030BE" w:rsidP="001030BE"/>
        </w:tc>
        <w:tc>
          <w:tcPr>
            <w:tcW w:w="576" w:type="dxa"/>
          </w:tcPr>
          <w:p w14:paraId="5B90489C" w14:textId="77777777" w:rsidR="001030BE" w:rsidRDefault="001030BE" w:rsidP="001030BE"/>
        </w:tc>
        <w:tc>
          <w:tcPr>
            <w:tcW w:w="576" w:type="dxa"/>
          </w:tcPr>
          <w:p w14:paraId="493E6642" w14:textId="77777777" w:rsidR="001030BE" w:rsidRDefault="001030BE" w:rsidP="001030BE"/>
        </w:tc>
        <w:tc>
          <w:tcPr>
            <w:tcW w:w="576" w:type="dxa"/>
          </w:tcPr>
          <w:p w14:paraId="79E5C6CB" w14:textId="77777777" w:rsidR="001030BE" w:rsidRDefault="001030BE" w:rsidP="001030BE"/>
        </w:tc>
        <w:tc>
          <w:tcPr>
            <w:tcW w:w="576" w:type="dxa"/>
          </w:tcPr>
          <w:p w14:paraId="3CB0A2AB" w14:textId="13DF967F" w:rsidR="001030BE" w:rsidRDefault="001030BE" w:rsidP="001030BE"/>
        </w:tc>
        <w:tc>
          <w:tcPr>
            <w:tcW w:w="576" w:type="dxa"/>
          </w:tcPr>
          <w:p w14:paraId="5F5D571B" w14:textId="77777777" w:rsidR="001030BE" w:rsidRDefault="001030BE" w:rsidP="001030BE"/>
        </w:tc>
        <w:tc>
          <w:tcPr>
            <w:tcW w:w="576" w:type="dxa"/>
          </w:tcPr>
          <w:p w14:paraId="1AE3909C" w14:textId="77777777" w:rsidR="001030BE" w:rsidRDefault="001030BE" w:rsidP="001030BE"/>
        </w:tc>
        <w:tc>
          <w:tcPr>
            <w:tcW w:w="576" w:type="dxa"/>
          </w:tcPr>
          <w:p w14:paraId="272F766F" w14:textId="77777777" w:rsidR="001030BE" w:rsidRDefault="001030BE" w:rsidP="001030BE"/>
        </w:tc>
        <w:tc>
          <w:tcPr>
            <w:tcW w:w="576" w:type="dxa"/>
          </w:tcPr>
          <w:p w14:paraId="62DF37EB" w14:textId="77777777" w:rsidR="001030BE" w:rsidRDefault="001030BE" w:rsidP="001030BE"/>
        </w:tc>
        <w:tc>
          <w:tcPr>
            <w:tcW w:w="576" w:type="dxa"/>
          </w:tcPr>
          <w:p w14:paraId="5CF4A1AB" w14:textId="122F53DB" w:rsidR="001030BE" w:rsidRDefault="001030BE" w:rsidP="001030BE"/>
        </w:tc>
        <w:tc>
          <w:tcPr>
            <w:tcW w:w="576" w:type="dxa"/>
          </w:tcPr>
          <w:p w14:paraId="5CF4A1AC" w14:textId="77777777" w:rsidR="001030BE" w:rsidRDefault="001030BE" w:rsidP="001030BE"/>
        </w:tc>
        <w:tc>
          <w:tcPr>
            <w:tcW w:w="576" w:type="dxa"/>
          </w:tcPr>
          <w:p w14:paraId="5CF4A1AD" w14:textId="77777777" w:rsidR="001030BE" w:rsidRDefault="001030BE" w:rsidP="001030BE"/>
        </w:tc>
        <w:tc>
          <w:tcPr>
            <w:tcW w:w="576" w:type="dxa"/>
          </w:tcPr>
          <w:p w14:paraId="5CF4A1AE" w14:textId="77777777" w:rsidR="001030BE" w:rsidRDefault="001030BE" w:rsidP="001030BE"/>
        </w:tc>
        <w:tc>
          <w:tcPr>
            <w:tcW w:w="576" w:type="dxa"/>
          </w:tcPr>
          <w:p w14:paraId="5CF4A1AF" w14:textId="77777777" w:rsidR="001030BE" w:rsidRDefault="001030BE" w:rsidP="001030BE"/>
        </w:tc>
      </w:tr>
      <w:tr w:rsidR="001030BE" w14:paraId="5CF4A1B7" w14:textId="77777777" w:rsidTr="001030BE">
        <w:trPr>
          <w:trHeight w:val="467"/>
        </w:trPr>
        <w:tc>
          <w:tcPr>
            <w:tcW w:w="4518" w:type="dxa"/>
          </w:tcPr>
          <w:p w14:paraId="5CF4A1B1" w14:textId="75615B2E" w:rsidR="001030BE" w:rsidRPr="00041B94" w:rsidRDefault="001030BE" w:rsidP="001030BE">
            <w:pPr>
              <w:pStyle w:val="alpha"/>
            </w:pPr>
            <w:r w:rsidRPr="00041B94">
              <w:t>Identifying the sources and effects of error (e.g., systematic, random, sampling)</w:t>
            </w:r>
          </w:p>
        </w:tc>
        <w:tc>
          <w:tcPr>
            <w:tcW w:w="576" w:type="dxa"/>
          </w:tcPr>
          <w:p w14:paraId="46C1B771" w14:textId="77777777" w:rsidR="001030BE" w:rsidRDefault="001030BE" w:rsidP="001030BE"/>
        </w:tc>
        <w:tc>
          <w:tcPr>
            <w:tcW w:w="576" w:type="dxa"/>
          </w:tcPr>
          <w:p w14:paraId="10A738BB" w14:textId="77777777" w:rsidR="001030BE" w:rsidRDefault="001030BE" w:rsidP="001030BE"/>
        </w:tc>
        <w:tc>
          <w:tcPr>
            <w:tcW w:w="576" w:type="dxa"/>
          </w:tcPr>
          <w:p w14:paraId="7A3806C4" w14:textId="77777777" w:rsidR="001030BE" w:rsidRDefault="001030BE" w:rsidP="001030BE"/>
        </w:tc>
        <w:tc>
          <w:tcPr>
            <w:tcW w:w="576" w:type="dxa"/>
          </w:tcPr>
          <w:p w14:paraId="52688D2E" w14:textId="77777777" w:rsidR="001030BE" w:rsidRDefault="001030BE" w:rsidP="001030BE"/>
        </w:tc>
        <w:tc>
          <w:tcPr>
            <w:tcW w:w="576" w:type="dxa"/>
          </w:tcPr>
          <w:p w14:paraId="0FFD00D8" w14:textId="77777777" w:rsidR="001030BE" w:rsidRDefault="001030BE" w:rsidP="001030BE"/>
        </w:tc>
        <w:tc>
          <w:tcPr>
            <w:tcW w:w="576" w:type="dxa"/>
          </w:tcPr>
          <w:p w14:paraId="2B13595C" w14:textId="2B32610B" w:rsidR="001030BE" w:rsidRDefault="001030BE" w:rsidP="001030BE"/>
        </w:tc>
        <w:tc>
          <w:tcPr>
            <w:tcW w:w="576" w:type="dxa"/>
          </w:tcPr>
          <w:p w14:paraId="2057D5A5" w14:textId="77777777" w:rsidR="001030BE" w:rsidRDefault="001030BE" w:rsidP="001030BE"/>
        </w:tc>
        <w:tc>
          <w:tcPr>
            <w:tcW w:w="576" w:type="dxa"/>
          </w:tcPr>
          <w:p w14:paraId="64ABEFC2" w14:textId="77777777" w:rsidR="001030BE" w:rsidRDefault="001030BE" w:rsidP="001030BE"/>
        </w:tc>
        <w:tc>
          <w:tcPr>
            <w:tcW w:w="576" w:type="dxa"/>
          </w:tcPr>
          <w:p w14:paraId="3319D6FE" w14:textId="77777777" w:rsidR="001030BE" w:rsidRDefault="001030BE" w:rsidP="001030BE"/>
        </w:tc>
        <w:tc>
          <w:tcPr>
            <w:tcW w:w="576" w:type="dxa"/>
          </w:tcPr>
          <w:p w14:paraId="0159AF3C" w14:textId="77777777" w:rsidR="001030BE" w:rsidRDefault="001030BE" w:rsidP="001030BE"/>
        </w:tc>
        <w:tc>
          <w:tcPr>
            <w:tcW w:w="576" w:type="dxa"/>
          </w:tcPr>
          <w:p w14:paraId="5CF4A1B2" w14:textId="285DA1C2" w:rsidR="001030BE" w:rsidRDefault="001030BE" w:rsidP="001030BE"/>
        </w:tc>
        <w:tc>
          <w:tcPr>
            <w:tcW w:w="576" w:type="dxa"/>
          </w:tcPr>
          <w:p w14:paraId="5CF4A1B3" w14:textId="77777777" w:rsidR="001030BE" w:rsidRDefault="001030BE" w:rsidP="001030BE"/>
        </w:tc>
        <w:tc>
          <w:tcPr>
            <w:tcW w:w="576" w:type="dxa"/>
          </w:tcPr>
          <w:p w14:paraId="5CF4A1B4" w14:textId="77777777" w:rsidR="001030BE" w:rsidRDefault="001030BE" w:rsidP="001030BE"/>
        </w:tc>
        <w:tc>
          <w:tcPr>
            <w:tcW w:w="576" w:type="dxa"/>
          </w:tcPr>
          <w:p w14:paraId="5CF4A1B5" w14:textId="77777777" w:rsidR="001030BE" w:rsidRDefault="001030BE" w:rsidP="001030BE"/>
        </w:tc>
        <w:tc>
          <w:tcPr>
            <w:tcW w:w="576" w:type="dxa"/>
          </w:tcPr>
          <w:p w14:paraId="5CF4A1B6" w14:textId="77777777" w:rsidR="001030BE" w:rsidRDefault="001030BE" w:rsidP="001030BE"/>
        </w:tc>
      </w:tr>
      <w:tr w:rsidR="001030BE" w14:paraId="5CF4A1BE" w14:textId="77777777" w:rsidTr="001030BE">
        <w:trPr>
          <w:trHeight w:val="467"/>
        </w:trPr>
        <w:tc>
          <w:tcPr>
            <w:tcW w:w="4518" w:type="dxa"/>
          </w:tcPr>
          <w:p w14:paraId="5CF4A1B8" w14:textId="53A1EC99" w:rsidR="001030BE" w:rsidRPr="00041B94" w:rsidRDefault="001030BE" w:rsidP="001030BE">
            <w:pPr>
              <w:pStyle w:val="alpha"/>
            </w:pPr>
            <w:r w:rsidRPr="00041B94">
              <w:t>Interpreting, extrapolating, and drawing conclusions from data, including data presented in various forms such as maps, models, and cross sections</w:t>
            </w:r>
          </w:p>
        </w:tc>
        <w:tc>
          <w:tcPr>
            <w:tcW w:w="576" w:type="dxa"/>
          </w:tcPr>
          <w:p w14:paraId="1B7F5571" w14:textId="77777777" w:rsidR="001030BE" w:rsidRDefault="001030BE" w:rsidP="001030BE"/>
        </w:tc>
        <w:tc>
          <w:tcPr>
            <w:tcW w:w="576" w:type="dxa"/>
          </w:tcPr>
          <w:p w14:paraId="7EFD80D3" w14:textId="77777777" w:rsidR="001030BE" w:rsidRDefault="001030BE" w:rsidP="001030BE"/>
        </w:tc>
        <w:tc>
          <w:tcPr>
            <w:tcW w:w="576" w:type="dxa"/>
          </w:tcPr>
          <w:p w14:paraId="5E44285E" w14:textId="77777777" w:rsidR="001030BE" w:rsidRDefault="001030BE" w:rsidP="001030BE"/>
        </w:tc>
        <w:tc>
          <w:tcPr>
            <w:tcW w:w="576" w:type="dxa"/>
          </w:tcPr>
          <w:p w14:paraId="77CD98F4" w14:textId="77777777" w:rsidR="001030BE" w:rsidRDefault="001030BE" w:rsidP="001030BE"/>
        </w:tc>
        <w:tc>
          <w:tcPr>
            <w:tcW w:w="576" w:type="dxa"/>
          </w:tcPr>
          <w:p w14:paraId="2571BDAE" w14:textId="77777777" w:rsidR="001030BE" w:rsidRDefault="001030BE" w:rsidP="001030BE"/>
        </w:tc>
        <w:tc>
          <w:tcPr>
            <w:tcW w:w="576" w:type="dxa"/>
          </w:tcPr>
          <w:p w14:paraId="0EB1F1A5" w14:textId="05B21293" w:rsidR="001030BE" w:rsidRDefault="001030BE" w:rsidP="001030BE"/>
        </w:tc>
        <w:tc>
          <w:tcPr>
            <w:tcW w:w="576" w:type="dxa"/>
          </w:tcPr>
          <w:p w14:paraId="5B900CBC" w14:textId="77777777" w:rsidR="001030BE" w:rsidRDefault="001030BE" w:rsidP="001030BE"/>
        </w:tc>
        <w:tc>
          <w:tcPr>
            <w:tcW w:w="576" w:type="dxa"/>
          </w:tcPr>
          <w:p w14:paraId="40457CEC" w14:textId="77777777" w:rsidR="001030BE" w:rsidRDefault="001030BE" w:rsidP="001030BE"/>
        </w:tc>
        <w:tc>
          <w:tcPr>
            <w:tcW w:w="576" w:type="dxa"/>
          </w:tcPr>
          <w:p w14:paraId="44D64C31" w14:textId="77777777" w:rsidR="001030BE" w:rsidRDefault="001030BE" w:rsidP="001030BE"/>
        </w:tc>
        <w:tc>
          <w:tcPr>
            <w:tcW w:w="576" w:type="dxa"/>
          </w:tcPr>
          <w:p w14:paraId="6C35C133" w14:textId="77777777" w:rsidR="001030BE" w:rsidRDefault="001030BE" w:rsidP="001030BE"/>
        </w:tc>
        <w:tc>
          <w:tcPr>
            <w:tcW w:w="576" w:type="dxa"/>
          </w:tcPr>
          <w:p w14:paraId="5CF4A1B9" w14:textId="0D7CFAE6" w:rsidR="001030BE" w:rsidRDefault="001030BE" w:rsidP="001030BE"/>
        </w:tc>
        <w:tc>
          <w:tcPr>
            <w:tcW w:w="576" w:type="dxa"/>
          </w:tcPr>
          <w:p w14:paraId="5CF4A1BA" w14:textId="77777777" w:rsidR="001030BE" w:rsidRDefault="001030BE" w:rsidP="001030BE"/>
        </w:tc>
        <w:tc>
          <w:tcPr>
            <w:tcW w:w="576" w:type="dxa"/>
          </w:tcPr>
          <w:p w14:paraId="5CF4A1BB" w14:textId="77777777" w:rsidR="001030BE" w:rsidRDefault="001030BE" w:rsidP="001030BE"/>
        </w:tc>
        <w:tc>
          <w:tcPr>
            <w:tcW w:w="576" w:type="dxa"/>
          </w:tcPr>
          <w:p w14:paraId="5CF4A1BC" w14:textId="77777777" w:rsidR="001030BE" w:rsidRDefault="001030BE" w:rsidP="001030BE"/>
        </w:tc>
        <w:tc>
          <w:tcPr>
            <w:tcW w:w="576" w:type="dxa"/>
          </w:tcPr>
          <w:p w14:paraId="5CF4A1BD" w14:textId="77777777" w:rsidR="001030BE" w:rsidRDefault="001030BE" w:rsidP="001030BE"/>
        </w:tc>
      </w:tr>
      <w:tr w:rsidR="001030BE" w14:paraId="713E6CEF" w14:textId="77777777" w:rsidTr="001030BE">
        <w:trPr>
          <w:trHeight w:val="467"/>
        </w:trPr>
        <w:tc>
          <w:tcPr>
            <w:tcW w:w="4518" w:type="dxa"/>
          </w:tcPr>
          <w:p w14:paraId="0DF1D814" w14:textId="05FE97E1" w:rsidR="001030BE" w:rsidRPr="00041B94" w:rsidRDefault="001030BE" w:rsidP="001030BE">
            <w:pPr>
              <w:pStyle w:val="alpha"/>
            </w:pPr>
            <w:r w:rsidRPr="00041B94">
              <w:t>Use and limitations of technologies to gather and analyze data</w:t>
            </w:r>
          </w:p>
        </w:tc>
        <w:tc>
          <w:tcPr>
            <w:tcW w:w="576" w:type="dxa"/>
          </w:tcPr>
          <w:p w14:paraId="6C037577" w14:textId="77777777" w:rsidR="001030BE" w:rsidRDefault="001030BE" w:rsidP="001030BE"/>
        </w:tc>
        <w:tc>
          <w:tcPr>
            <w:tcW w:w="576" w:type="dxa"/>
          </w:tcPr>
          <w:p w14:paraId="5BBE42A6" w14:textId="77777777" w:rsidR="001030BE" w:rsidRDefault="001030BE" w:rsidP="001030BE"/>
        </w:tc>
        <w:tc>
          <w:tcPr>
            <w:tcW w:w="576" w:type="dxa"/>
          </w:tcPr>
          <w:p w14:paraId="2D0FD437" w14:textId="77777777" w:rsidR="001030BE" w:rsidRDefault="001030BE" w:rsidP="001030BE"/>
        </w:tc>
        <w:tc>
          <w:tcPr>
            <w:tcW w:w="576" w:type="dxa"/>
          </w:tcPr>
          <w:p w14:paraId="534D09C3" w14:textId="77777777" w:rsidR="001030BE" w:rsidRDefault="001030BE" w:rsidP="001030BE"/>
        </w:tc>
        <w:tc>
          <w:tcPr>
            <w:tcW w:w="576" w:type="dxa"/>
          </w:tcPr>
          <w:p w14:paraId="4D7C5821" w14:textId="77777777" w:rsidR="001030BE" w:rsidRDefault="001030BE" w:rsidP="001030BE"/>
        </w:tc>
        <w:tc>
          <w:tcPr>
            <w:tcW w:w="576" w:type="dxa"/>
          </w:tcPr>
          <w:p w14:paraId="38328656" w14:textId="11790D64" w:rsidR="001030BE" w:rsidRDefault="001030BE" w:rsidP="001030BE"/>
        </w:tc>
        <w:tc>
          <w:tcPr>
            <w:tcW w:w="576" w:type="dxa"/>
          </w:tcPr>
          <w:p w14:paraId="0558635E" w14:textId="77777777" w:rsidR="001030BE" w:rsidRDefault="001030BE" w:rsidP="001030BE"/>
        </w:tc>
        <w:tc>
          <w:tcPr>
            <w:tcW w:w="576" w:type="dxa"/>
          </w:tcPr>
          <w:p w14:paraId="2AE8C39F" w14:textId="77777777" w:rsidR="001030BE" w:rsidRDefault="001030BE" w:rsidP="001030BE"/>
        </w:tc>
        <w:tc>
          <w:tcPr>
            <w:tcW w:w="576" w:type="dxa"/>
          </w:tcPr>
          <w:p w14:paraId="3EA586A0" w14:textId="77777777" w:rsidR="001030BE" w:rsidRDefault="001030BE" w:rsidP="001030BE"/>
        </w:tc>
        <w:tc>
          <w:tcPr>
            <w:tcW w:w="576" w:type="dxa"/>
          </w:tcPr>
          <w:p w14:paraId="6F2A761F" w14:textId="77777777" w:rsidR="001030BE" w:rsidRDefault="001030BE" w:rsidP="001030BE"/>
        </w:tc>
        <w:tc>
          <w:tcPr>
            <w:tcW w:w="576" w:type="dxa"/>
          </w:tcPr>
          <w:p w14:paraId="11FB310A" w14:textId="06925E26" w:rsidR="001030BE" w:rsidRDefault="001030BE" w:rsidP="001030BE"/>
        </w:tc>
        <w:tc>
          <w:tcPr>
            <w:tcW w:w="576" w:type="dxa"/>
          </w:tcPr>
          <w:p w14:paraId="6C9501D4" w14:textId="77777777" w:rsidR="001030BE" w:rsidRDefault="001030BE" w:rsidP="001030BE"/>
        </w:tc>
        <w:tc>
          <w:tcPr>
            <w:tcW w:w="576" w:type="dxa"/>
          </w:tcPr>
          <w:p w14:paraId="2B7420DF" w14:textId="77777777" w:rsidR="001030BE" w:rsidRDefault="001030BE" w:rsidP="001030BE"/>
        </w:tc>
        <w:tc>
          <w:tcPr>
            <w:tcW w:w="576" w:type="dxa"/>
          </w:tcPr>
          <w:p w14:paraId="211DD26C" w14:textId="77777777" w:rsidR="001030BE" w:rsidRDefault="001030BE" w:rsidP="001030BE"/>
        </w:tc>
        <w:tc>
          <w:tcPr>
            <w:tcW w:w="576" w:type="dxa"/>
          </w:tcPr>
          <w:p w14:paraId="101E30AF" w14:textId="77777777" w:rsidR="001030BE" w:rsidRDefault="001030BE" w:rsidP="001030BE"/>
        </w:tc>
      </w:tr>
      <w:tr w:rsidR="001030BE" w14:paraId="1BED0474" w14:textId="77777777" w:rsidTr="001030BE">
        <w:trPr>
          <w:trHeight w:val="467"/>
        </w:trPr>
        <w:tc>
          <w:tcPr>
            <w:tcW w:w="4518" w:type="dxa"/>
          </w:tcPr>
          <w:p w14:paraId="70AD286F" w14:textId="2A326221" w:rsidR="001030BE" w:rsidRPr="00041B94" w:rsidRDefault="001030BE" w:rsidP="001030BE">
            <w:pPr>
              <w:pStyle w:val="Bullet1"/>
            </w:pPr>
            <w:r w:rsidRPr="000877EC">
              <w:t>Mathematical and computer modeling</w:t>
            </w:r>
          </w:p>
        </w:tc>
        <w:tc>
          <w:tcPr>
            <w:tcW w:w="576" w:type="dxa"/>
          </w:tcPr>
          <w:p w14:paraId="2EA3F1F8" w14:textId="77777777" w:rsidR="001030BE" w:rsidRDefault="001030BE" w:rsidP="001030BE"/>
        </w:tc>
        <w:tc>
          <w:tcPr>
            <w:tcW w:w="576" w:type="dxa"/>
          </w:tcPr>
          <w:p w14:paraId="62867A9A" w14:textId="77777777" w:rsidR="001030BE" w:rsidRDefault="001030BE" w:rsidP="001030BE"/>
        </w:tc>
        <w:tc>
          <w:tcPr>
            <w:tcW w:w="576" w:type="dxa"/>
          </w:tcPr>
          <w:p w14:paraId="5C1A5909" w14:textId="77777777" w:rsidR="001030BE" w:rsidRDefault="001030BE" w:rsidP="001030BE"/>
        </w:tc>
        <w:tc>
          <w:tcPr>
            <w:tcW w:w="576" w:type="dxa"/>
          </w:tcPr>
          <w:p w14:paraId="79D6881B" w14:textId="77777777" w:rsidR="001030BE" w:rsidRDefault="001030BE" w:rsidP="001030BE"/>
        </w:tc>
        <w:tc>
          <w:tcPr>
            <w:tcW w:w="576" w:type="dxa"/>
          </w:tcPr>
          <w:p w14:paraId="36306BD8" w14:textId="77777777" w:rsidR="001030BE" w:rsidRDefault="001030BE" w:rsidP="001030BE"/>
        </w:tc>
        <w:tc>
          <w:tcPr>
            <w:tcW w:w="576" w:type="dxa"/>
          </w:tcPr>
          <w:p w14:paraId="476DDE0C" w14:textId="7E4EC336" w:rsidR="001030BE" w:rsidRDefault="001030BE" w:rsidP="001030BE"/>
        </w:tc>
        <w:tc>
          <w:tcPr>
            <w:tcW w:w="576" w:type="dxa"/>
          </w:tcPr>
          <w:p w14:paraId="5CEC5F74" w14:textId="77777777" w:rsidR="001030BE" w:rsidRDefault="001030BE" w:rsidP="001030BE"/>
        </w:tc>
        <w:tc>
          <w:tcPr>
            <w:tcW w:w="576" w:type="dxa"/>
          </w:tcPr>
          <w:p w14:paraId="7316D0F6" w14:textId="77777777" w:rsidR="001030BE" w:rsidRDefault="001030BE" w:rsidP="001030BE"/>
        </w:tc>
        <w:tc>
          <w:tcPr>
            <w:tcW w:w="576" w:type="dxa"/>
          </w:tcPr>
          <w:p w14:paraId="4D5B55D1" w14:textId="77777777" w:rsidR="001030BE" w:rsidRDefault="001030BE" w:rsidP="001030BE"/>
        </w:tc>
        <w:tc>
          <w:tcPr>
            <w:tcW w:w="576" w:type="dxa"/>
          </w:tcPr>
          <w:p w14:paraId="43F814DB" w14:textId="77777777" w:rsidR="001030BE" w:rsidRDefault="001030BE" w:rsidP="001030BE"/>
        </w:tc>
        <w:tc>
          <w:tcPr>
            <w:tcW w:w="576" w:type="dxa"/>
          </w:tcPr>
          <w:p w14:paraId="3DF52FFF" w14:textId="61063D63" w:rsidR="001030BE" w:rsidRDefault="001030BE" w:rsidP="001030BE"/>
        </w:tc>
        <w:tc>
          <w:tcPr>
            <w:tcW w:w="576" w:type="dxa"/>
          </w:tcPr>
          <w:p w14:paraId="023F2547" w14:textId="77777777" w:rsidR="001030BE" w:rsidRDefault="001030BE" w:rsidP="001030BE"/>
        </w:tc>
        <w:tc>
          <w:tcPr>
            <w:tcW w:w="576" w:type="dxa"/>
          </w:tcPr>
          <w:p w14:paraId="4B85CDE3" w14:textId="77777777" w:rsidR="001030BE" w:rsidRDefault="001030BE" w:rsidP="001030BE"/>
        </w:tc>
        <w:tc>
          <w:tcPr>
            <w:tcW w:w="576" w:type="dxa"/>
          </w:tcPr>
          <w:p w14:paraId="6738670A" w14:textId="77777777" w:rsidR="001030BE" w:rsidRDefault="001030BE" w:rsidP="001030BE"/>
        </w:tc>
        <w:tc>
          <w:tcPr>
            <w:tcW w:w="576" w:type="dxa"/>
          </w:tcPr>
          <w:p w14:paraId="79D5D8D9" w14:textId="77777777" w:rsidR="001030BE" w:rsidRDefault="001030BE" w:rsidP="001030BE"/>
        </w:tc>
      </w:tr>
      <w:tr w:rsidR="001030BE" w14:paraId="0B37F218" w14:textId="77777777" w:rsidTr="001030BE">
        <w:trPr>
          <w:trHeight w:val="467"/>
        </w:trPr>
        <w:tc>
          <w:tcPr>
            <w:tcW w:w="4518" w:type="dxa"/>
          </w:tcPr>
          <w:p w14:paraId="4DC23387" w14:textId="69EB5BEF" w:rsidR="001030BE" w:rsidRPr="00041B94" w:rsidRDefault="001030BE" w:rsidP="001030BE">
            <w:pPr>
              <w:pStyle w:val="Bullet1"/>
            </w:pPr>
            <w:r w:rsidRPr="000877EC">
              <w:t>Remote sensing technologies and geophysical methods (e.g., satellites, space probes, telescopes, spectral analysis, ground-penetrating radar, seismology, magnetic surveying)</w:t>
            </w:r>
          </w:p>
        </w:tc>
        <w:tc>
          <w:tcPr>
            <w:tcW w:w="576" w:type="dxa"/>
          </w:tcPr>
          <w:p w14:paraId="5A92E712" w14:textId="77777777" w:rsidR="001030BE" w:rsidRDefault="001030BE" w:rsidP="001030BE"/>
        </w:tc>
        <w:tc>
          <w:tcPr>
            <w:tcW w:w="576" w:type="dxa"/>
          </w:tcPr>
          <w:p w14:paraId="50B795A6" w14:textId="77777777" w:rsidR="001030BE" w:rsidRDefault="001030BE" w:rsidP="001030BE"/>
        </w:tc>
        <w:tc>
          <w:tcPr>
            <w:tcW w:w="576" w:type="dxa"/>
          </w:tcPr>
          <w:p w14:paraId="2DF4E1AA" w14:textId="77777777" w:rsidR="001030BE" w:rsidRDefault="001030BE" w:rsidP="001030BE"/>
        </w:tc>
        <w:tc>
          <w:tcPr>
            <w:tcW w:w="576" w:type="dxa"/>
          </w:tcPr>
          <w:p w14:paraId="268200DD" w14:textId="77777777" w:rsidR="001030BE" w:rsidRDefault="001030BE" w:rsidP="001030BE"/>
        </w:tc>
        <w:tc>
          <w:tcPr>
            <w:tcW w:w="576" w:type="dxa"/>
          </w:tcPr>
          <w:p w14:paraId="6467EA69" w14:textId="77777777" w:rsidR="001030BE" w:rsidRDefault="001030BE" w:rsidP="001030BE"/>
        </w:tc>
        <w:tc>
          <w:tcPr>
            <w:tcW w:w="576" w:type="dxa"/>
          </w:tcPr>
          <w:p w14:paraId="11547291" w14:textId="7749857C" w:rsidR="001030BE" w:rsidRDefault="001030BE" w:rsidP="001030BE"/>
        </w:tc>
        <w:tc>
          <w:tcPr>
            <w:tcW w:w="576" w:type="dxa"/>
          </w:tcPr>
          <w:p w14:paraId="6FBBF05A" w14:textId="77777777" w:rsidR="001030BE" w:rsidRDefault="001030BE" w:rsidP="001030BE"/>
        </w:tc>
        <w:tc>
          <w:tcPr>
            <w:tcW w:w="576" w:type="dxa"/>
          </w:tcPr>
          <w:p w14:paraId="18009812" w14:textId="77777777" w:rsidR="001030BE" w:rsidRDefault="001030BE" w:rsidP="001030BE"/>
        </w:tc>
        <w:tc>
          <w:tcPr>
            <w:tcW w:w="576" w:type="dxa"/>
          </w:tcPr>
          <w:p w14:paraId="69D6A940" w14:textId="77777777" w:rsidR="001030BE" w:rsidRDefault="001030BE" w:rsidP="001030BE"/>
        </w:tc>
        <w:tc>
          <w:tcPr>
            <w:tcW w:w="576" w:type="dxa"/>
          </w:tcPr>
          <w:p w14:paraId="6B27FDB9" w14:textId="77777777" w:rsidR="001030BE" w:rsidRDefault="001030BE" w:rsidP="001030BE"/>
        </w:tc>
        <w:tc>
          <w:tcPr>
            <w:tcW w:w="576" w:type="dxa"/>
          </w:tcPr>
          <w:p w14:paraId="2E3F900B" w14:textId="0DBC7155" w:rsidR="001030BE" w:rsidRDefault="001030BE" w:rsidP="001030BE"/>
        </w:tc>
        <w:tc>
          <w:tcPr>
            <w:tcW w:w="576" w:type="dxa"/>
          </w:tcPr>
          <w:p w14:paraId="5785D335" w14:textId="77777777" w:rsidR="001030BE" w:rsidRDefault="001030BE" w:rsidP="001030BE"/>
        </w:tc>
        <w:tc>
          <w:tcPr>
            <w:tcW w:w="576" w:type="dxa"/>
          </w:tcPr>
          <w:p w14:paraId="44047098" w14:textId="77777777" w:rsidR="001030BE" w:rsidRDefault="001030BE" w:rsidP="001030BE"/>
        </w:tc>
        <w:tc>
          <w:tcPr>
            <w:tcW w:w="576" w:type="dxa"/>
          </w:tcPr>
          <w:p w14:paraId="796056F9" w14:textId="77777777" w:rsidR="001030BE" w:rsidRDefault="001030BE" w:rsidP="001030BE"/>
        </w:tc>
        <w:tc>
          <w:tcPr>
            <w:tcW w:w="576" w:type="dxa"/>
          </w:tcPr>
          <w:p w14:paraId="7FF593E7" w14:textId="77777777" w:rsidR="001030BE" w:rsidRDefault="001030BE" w:rsidP="001030BE"/>
        </w:tc>
      </w:tr>
      <w:tr w:rsidR="001030BE" w14:paraId="7023E1A3" w14:textId="77777777" w:rsidTr="001030BE">
        <w:trPr>
          <w:trHeight w:val="467"/>
        </w:trPr>
        <w:tc>
          <w:tcPr>
            <w:tcW w:w="4518" w:type="dxa"/>
          </w:tcPr>
          <w:p w14:paraId="1CE4F65F" w14:textId="0532D8C3" w:rsidR="001030BE" w:rsidRPr="00041B94" w:rsidRDefault="001030BE" w:rsidP="001030BE">
            <w:pPr>
              <w:pStyle w:val="Bullet1"/>
            </w:pPr>
            <w:r w:rsidRPr="000877EC">
              <w:t>Exploration and research vehicles (e.g., submersibles, research vessels, drones, and spacecraft)</w:t>
            </w:r>
          </w:p>
        </w:tc>
        <w:tc>
          <w:tcPr>
            <w:tcW w:w="576" w:type="dxa"/>
          </w:tcPr>
          <w:p w14:paraId="4510D7C3" w14:textId="77777777" w:rsidR="001030BE" w:rsidRDefault="001030BE" w:rsidP="001030BE"/>
        </w:tc>
        <w:tc>
          <w:tcPr>
            <w:tcW w:w="576" w:type="dxa"/>
          </w:tcPr>
          <w:p w14:paraId="323222F7" w14:textId="77777777" w:rsidR="001030BE" w:rsidRDefault="001030BE" w:rsidP="001030BE"/>
        </w:tc>
        <w:tc>
          <w:tcPr>
            <w:tcW w:w="576" w:type="dxa"/>
          </w:tcPr>
          <w:p w14:paraId="48743060" w14:textId="77777777" w:rsidR="001030BE" w:rsidRDefault="001030BE" w:rsidP="001030BE"/>
        </w:tc>
        <w:tc>
          <w:tcPr>
            <w:tcW w:w="576" w:type="dxa"/>
          </w:tcPr>
          <w:p w14:paraId="2C70BA21" w14:textId="77777777" w:rsidR="001030BE" w:rsidRDefault="001030BE" w:rsidP="001030BE"/>
        </w:tc>
        <w:tc>
          <w:tcPr>
            <w:tcW w:w="576" w:type="dxa"/>
          </w:tcPr>
          <w:p w14:paraId="7BA14300" w14:textId="77777777" w:rsidR="001030BE" w:rsidRDefault="001030BE" w:rsidP="001030BE"/>
        </w:tc>
        <w:tc>
          <w:tcPr>
            <w:tcW w:w="576" w:type="dxa"/>
          </w:tcPr>
          <w:p w14:paraId="3A03AC83" w14:textId="2CE0BF1F" w:rsidR="001030BE" w:rsidRDefault="001030BE" w:rsidP="001030BE"/>
        </w:tc>
        <w:tc>
          <w:tcPr>
            <w:tcW w:w="576" w:type="dxa"/>
          </w:tcPr>
          <w:p w14:paraId="39FDE7C5" w14:textId="77777777" w:rsidR="001030BE" w:rsidRDefault="001030BE" w:rsidP="001030BE"/>
        </w:tc>
        <w:tc>
          <w:tcPr>
            <w:tcW w:w="576" w:type="dxa"/>
          </w:tcPr>
          <w:p w14:paraId="5CB143A9" w14:textId="77777777" w:rsidR="001030BE" w:rsidRDefault="001030BE" w:rsidP="001030BE"/>
        </w:tc>
        <w:tc>
          <w:tcPr>
            <w:tcW w:w="576" w:type="dxa"/>
          </w:tcPr>
          <w:p w14:paraId="177D9518" w14:textId="77777777" w:rsidR="001030BE" w:rsidRDefault="001030BE" w:rsidP="001030BE"/>
        </w:tc>
        <w:tc>
          <w:tcPr>
            <w:tcW w:w="576" w:type="dxa"/>
          </w:tcPr>
          <w:p w14:paraId="47CD865F" w14:textId="77777777" w:rsidR="001030BE" w:rsidRDefault="001030BE" w:rsidP="001030BE"/>
        </w:tc>
        <w:tc>
          <w:tcPr>
            <w:tcW w:w="576" w:type="dxa"/>
          </w:tcPr>
          <w:p w14:paraId="16CC6A63" w14:textId="66DFFD42" w:rsidR="001030BE" w:rsidRDefault="001030BE" w:rsidP="001030BE"/>
        </w:tc>
        <w:tc>
          <w:tcPr>
            <w:tcW w:w="576" w:type="dxa"/>
          </w:tcPr>
          <w:p w14:paraId="3B1A2391" w14:textId="77777777" w:rsidR="001030BE" w:rsidRDefault="001030BE" w:rsidP="001030BE"/>
        </w:tc>
        <w:tc>
          <w:tcPr>
            <w:tcW w:w="576" w:type="dxa"/>
          </w:tcPr>
          <w:p w14:paraId="74D35614" w14:textId="77777777" w:rsidR="001030BE" w:rsidRDefault="001030BE" w:rsidP="001030BE"/>
        </w:tc>
        <w:tc>
          <w:tcPr>
            <w:tcW w:w="576" w:type="dxa"/>
          </w:tcPr>
          <w:p w14:paraId="6A9A2663" w14:textId="77777777" w:rsidR="001030BE" w:rsidRDefault="001030BE" w:rsidP="001030BE"/>
        </w:tc>
        <w:tc>
          <w:tcPr>
            <w:tcW w:w="576" w:type="dxa"/>
          </w:tcPr>
          <w:p w14:paraId="36BF9E2C" w14:textId="77777777" w:rsidR="001030BE" w:rsidRDefault="001030BE" w:rsidP="001030BE"/>
        </w:tc>
      </w:tr>
      <w:tr w:rsidR="001030BE" w14:paraId="5CF4A1CC" w14:textId="77777777" w:rsidTr="001030BE">
        <w:trPr>
          <w:trHeight w:val="467"/>
        </w:trPr>
        <w:tc>
          <w:tcPr>
            <w:tcW w:w="4518" w:type="dxa"/>
          </w:tcPr>
          <w:p w14:paraId="5CF4A1C6" w14:textId="1721B334" w:rsidR="001030BE" w:rsidRPr="007A571F" w:rsidRDefault="001030BE" w:rsidP="001030BE">
            <w:pPr>
              <w:pStyle w:val="ListNumber1"/>
              <w:rPr>
                <w:rFonts w:asciiTheme="minorHAnsi" w:hAnsiTheme="minorHAnsi" w:cstheme="minorHAnsi"/>
              </w:rPr>
            </w:pPr>
            <w:r w:rsidRPr="001D0F75">
              <w:t xml:space="preserve">Appropriate and safe use of materials and equipment in the laboratory and </w:t>
            </w:r>
            <w:r w:rsidRPr="001D0F75">
              <w:lastRenderedPageBreak/>
              <w:t>field</w:t>
            </w:r>
          </w:p>
        </w:tc>
        <w:tc>
          <w:tcPr>
            <w:tcW w:w="576" w:type="dxa"/>
          </w:tcPr>
          <w:p w14:paraId="3B67E69F" w14:textId="77777777" w:rsidR="001030BE" w:rsidRDefault="001030BE" w:rsidP="001030BE"/>
        </w:tc>
        <w:tc>
          <w:tcPr>
            <w:tcW w:w="576" w:type="dxa"/>
          </w:tcPr>
          <w:p w14:paraId="1C073B9A" w14:textId="77777777" w:rsidR="001030BE" w:rsidRDefault="001030BE" w:rsidP="001030BE"/>
        </w:tc>
        <w:tc>
          <w:tcPr>
            <w:tcW w:w="576" w:type="dxa"/>
          </w:tcPr>
          <w:p w14:paraId="5C86549E" w14:textId="77777777" w:rsidR="001030BE" w:rsidRDefault="001030BE" w:rsidP="001030BE"/>
        </w:tc>
        <w:tc>
          <w:tcPr>
            <w:tcW w:w="576" w:type="dxa"/>
          </w:tcPr>
          <w:p w14:paraId="28690ACA" w14:textId="77777777" w:rsidR="001030BE" w:rsidRDefault="001030BE" w:rsidP="001030BE"/>
        </w:tc>
        <w:tc>
          <w:tcPr>
            <w:tcW w:w="576" w:type="dxa"/>
          </w:tcPr>
          <w:p w14:paraId="60CFB59B" w14:textId="77777777" w:rsidR="001030BE" w:rsidRDefault="001030BE" w:rsidP="001030BE"/>
        </w:tc>
        <w:tc>
          <w:tcPr>
            <w:tcW w:w="576" w:type="dxa"/>
          </w:tcPr>
          <w:p w14:paraId="08543E81" w14:textId="7AA58839" w:rsidR="001030BE" w:rsidRDefault="001030BE" w:rsidP="001030BE"/>
        </w:tc>
        <w:tc>
          <w:tcPr>
            <w:tcW w:w="576" w:type="dxa"/>
          </w:tcPr>
          <w:p w14:paraId="22EE94DC" w14:textId="77777777" w:rsidR="001030BE" w:rsidRDefault="001030BE" w:rsidP="001030BE"/>
        </w:tc>
        <w:tc>
          <w:tcPr>
            <w:tcW w:w="576" w:type="dxa"/>
          </w:tcPr>
          <w:p w14:paraId="35D18607" w14:textId="77777777" w:rsidR="001030BE" w:rsidRDefault="001030BE" w:rsidP="001030BE"/>
        </w:tc>
        <w:tc>
          <w:tcPr>
            <w:tcW w:w="576" w:type="dxa"/>
          </w:tcPr>
          <w:p w14:paraId="420F86AC" w14:textId="77777777" w:rsidR="001030BE" w:rsidRDefault="001030BE" w:rsidP="001030BE"/>
        </w:tc>
        <w:tc>
          <w:tcPr>
            <w:tcW w:w="576" w:type="dxa"/>
          </w:tcPr>
          <w:p w14:paraId="68AE3CF0" w14:textId="77777777" w:rsidR="001030BE" w:rsidRDefault="001030BE" w:rsidP="001030BE"/>
        </w:tc>
        <w:tc>
          <w:tcPr>
            <w:tcW w:w="576" w:type="dxa"/>
          </w:tcPr>
          <w:p w14:paraId="5CF4A1C7" w14:textId="66DEB1B4" w:rsidR="001030BE" w:rsidRDefault="001030BE" w:rsidP="001030BE"/>
        </w:tc>
        <w:tc>
          <w:tcPr>
            <w:tcW w:w="576" w:type="dxa"/>
          </w:tcPr>
          <w:p w14:paraId="5CF4A1C8" w14:textId="77777777" w:rsidR="001030BE" w:rsidRDefault="001030BE" w:rsidP="001030BE"/>
        </w:tc>
        <w:tc>
          <w:tcPr>
            <w:tcW w:w="576" w:type="dxa"/>
          </w:tcPr>
          <w:p w14:paraId="5CF4A1C9" w14:textId="77777777" w:rsidR="001030BE" w:rsidRDefault="001030BE" w:rsidP="001030BE"/>
        </w:tc>
        <w:tc>
          <w:tcPr>
            <w:tcW w:w="576" w:type="dxa"/>
          </w:tcPr>
          <w:p w14:paraId="5CF4A1CA" w14:textId="77777777" w:rsidR="001030BE" w:rsidRDefault="001030BE" w:rsidP="001030BE"/>
        </w:tc>
        <w:tc>
          <w:tcPr>
            <w:tcW w:w="576" w:type="dxa"/>
          </w:tcPr>
          <w:p w14:paraId="5CF4A1CB" w14:textId="77777777" w:rsidR="001030BE" w:rsidRDefault="001030BE" w:rsidP="001030BE"/>
        </w:tc>
      </w:tr>
      <w:tr w:rsidR="001030BE" w14:paraId="5CF4A1D3" w14:textId="77777777" w:rsidTr="001030BE">
        <w:trPr>
          <w:trHeight w:val="467"/>
        </w:trPr>
        <w:tc>
          <w:tcPr>
            <w:tcW w:w="4518" w:type="dxa"/>
          </w:tcPr>
          <w:p w14:paraId="5CF4A1CD" w14:textId="32C9D35D" w:rsidR="001030BE" w:rsidRPr="00EC3FCE" w:rsidRDefault="001030BE" w:rsidP="001030BE">
            <w:pPr>
              <w:pStyle w:val="alpha"/>
              <w:numPr>
                <w:ilvl w:val="0"/>
                <w:numId w:val="9"/>
              </w:numPr>
              <w:rPr>
                <w:rFonts w:asciiTheme="minorHAnsi" w:hAnsiTheme="minorHAnsi" w:cstheme="minorHAnsi"/>
              </w:rPr>
            </w:pPr>
            <w:r w:rsidRPr="00E24E3B">
              <w:t>Preparation, use, storage, and disposal of materials</w:t>
            </w:r>
          </w:p>
        </w:tc>
        <w:tc>
          <w:tcPr>
            <w:tcW w:w="576" w:type="dxa"/>
          </w:tcPr>
          <w:p w14:paraId="58EC970A" w14:textId="77777777" w:rsidR="001030BE" w:rsidRDefault="001030BE" w:rsidP="001030BE"/>
        </w:tc>
        <w:tc>
          <w:tcPr>
            <w:tcW w:w="576" w:type="dxa"/>
          </w:tcPr>
          <w:p w14:paraId="076B3048" w14:textId="77777777" w:rsidR="001030BE" w:rsidRDefault="001030BE" w:rsidP="001030BE"/>
        </w:tc>
        <w:tc>
          <w:tcPr>
            <w:tcW w:w="576" w:type="dxa"/>
          </w:tcPr>
          <w:p w14:paraId="3627DEDF" w14:textId="77777777" w:rsidR="001030BE" w:rsidRDefault="001030BE" w:rsidP="001030BE"/>
        </w:tc>
        <w:tc>
          <w:tcPr>
            <w:tcW w:w="576" w:type="dxa"/>
          </w:tcPr>
          <w:p w14:paraId="329DEB00" w14:textId="77777777" w:rsidR="001030BE" w:rsidRDefault="001030BE" w:rsidP="001030BE"/>
        </w:tc>
        <w:tc>
          <w:tcPr>
            <w:tcW w:w="576" w:type="dxa"/>
          </w:tcPr>
          <w:p w14:paraId="6F4D3E9B" w14:textId="77777777" w:rsidR="001030BE" w:rsidRDefault="001030BE" w:rsidP="001030BE"/>
        </w:tc>
        <w:tc>
          <w:tcPr>
            <w:tcW w:w="576" w:type="dxa"/>
          </w:tcPr>
          <w:p w14:paraId="724557B8" w14:textId="77F6FA48" w:rsidR="001030BE" w:rsidRDefault="001030BE" w:rsidP="001030BE"/>
        </w:tc>
        <w:tc>
          <w:tcPr>
            <w:tcW w:w="576" w:type="dxa"/>
          </w:tcPr>
          <w:p w14:paraId="69433370" w14:textId="77777777" w:rsidR="001030BE" w:rsidRDefault="001030BE" w:rsidP="001030BE"/>
        </w:tc>
        <w:tc>
          <w:tcPr>
            <w:tcW w:w="576" w:type="dxa"/>
          </w:tcPr>
          <w:p w14:paraId="52194ACB" w14:textId="77777777" w:rsidR="001030BE" w:rsidRDefault="001030BE" w:rsidP="001030BE"/>
        </w:tc>
        <w:tc>
          <w:tcPr>
            <w:tcW w:w="576" w:type="dxa"/>
          </w:tcPr>
          <w:p w14:paraId="2F57384C" w14:textId="77777777" w:rsidR="001030BE" w:rsidRDefault="001030BE" w:rsidP="001030BE"/>
        </w:tc>
        <w:tc>
          <w:tcPr>
            <w:tcW w:w="576" w:type="dxa"/>
          </w:tcPr>
          <w:p w14:paraId="40177A53" w14:textId="77777777" w:rsidR="001030BE" w:rsidRDefault="001030BE" w:rsidP="001030BE"/>
        </w:tc>
        <w:tc>
          <w:tcPr>
            <w:tcW w:w="576" w:type="dxa"/>
          </w:tcPr>
          <w:p w14:paraId="5CF4A1CE" w14:textId="0405EC42" w:rsidR="001030BE" w:rsidRDefault="001030BE" w:rsidP="001030BE"/>
        </w:tc>
        <w:tc>
          <w:tcPr>
            <w:tcW w:w="576" w:type="dxa"/>
          </w:tcPr>
          <w:p w14:paraId="5CF4A1CF" w14:textId="77777777" w:rsidR="001030BE" w:rsidRDefault="001030BE" w:rsidP="001030BE"/>
        </w:tc>
        <w:tc>
          <w:tcPr>
            <w:tcW w:w="576" w:type="dxa"/>
          </w:tcPr>
          <w:p w14:paraId="5CF4A1D0" w14:textId="77777777" w:rsidR="001030BE" w:rsidRDefault="001030BE" w:rsidP="001030BE"/>
        </w:tc>
        <w:tc>
          <w:tcPr>
            <w:tcW w:w="576" w:type="dxa"/>
          </w:tcPr>
          <w:p w14:paraId="5CF4A1D1" w14:textId="77777777" w:rsidR="001030BE" w:rsidRDefault="001030BE" w:rsidP="001030BE"/>
        </w:tc>
        <w:tc>
          <w:tcPr>
            <w:tcW w:w="576" w:type="dxa"/>
          </w:tcPr>
          <w:p w14:paraId="5CF4A1D2" w14:textId="77777777" w:rsidR="001030BE" w:rsidRDefault="001030BE" w:rsidP="001030BE"/>
        </w:tc>
      </w:tr>
      <w:tr w:rsidR="001030BE" w14:paraId="5CF4A1DA" w14:textId="77777777" w:rsidTr="001030BE">
        <w:trPr>
          <w:trHeight w:val="467"/>
        </w:trPr>
        <w:tc>
          <w:tcPr>
            <w:tcW w:w="4518" w:type="dxa"/>
          </w:tcPr>
          <w:p w14:paraId="5CF4A1D4" w14:textId="39F3D2D1" w:rsidR="001030BE" w:rsidRPr="008C14D4" w:rsidRDefault="001030BE" w:rsidP="001030BE">
            <w:pPr>
              <w:pStyle w:val="alpha"/>
              <w:rPr>
                <w:rFonts w:asciiTheme="minorHAnsi" w:hAnsiTheme="minorHAnsi" w:cstheme="minorHAnsi"/>
                <w:color w:val="000000"/>
              </w:rPr>
            </w:pPr>
            <w:r w:rsidRPr="00E24E3B">
              <w:t>Use of equipment (e.g., selection, calibration, and maintenance)</w:t>
            </w:r>
          </w:p>
        </w:tc>
        <w:tc>
          <w:tcPr>
            <w:tcW w:w="576" w:type="dxa"/>
          </w:tcPr>
          <w:p w14:paraId="2B457407" w14:textId="77777777" w:rsidR="001030BE" w:rsidRDefault="001030BE" w:rsidP="001030BE"/>
        </w:tc>
        <w:tc>
          <w:tcPr>
            <w:tcW w:w="576" w:type="dxa"/>
          </w:tcPr>
          <w:p w14:paraId="22810D3B" w14:textId="77777777" w:rsidR="001030BE" w:rsidRDefault="001030BE" w:rsidP="001030BE"/>
        </w:tc>
        <w:tc>
          <w:tcPr>
            <w:tcW w:w="576" w:type="dxa"/>
          </w:tcPr>
          <w:p w14:paraId="4BE55E5C" w14:textId="77777777" w:rsidR="001030BE" w:rsidRDefault="001030BE" w:rsidP="001030BE"/>
        </w:tc>
        <w:tc>
          <w:tcPr>
            <w:tcW w:w="576" w:type="dxa"/>
          </w:tcPr>
          <w:p w14:paraId="3961C5AA" w14:textId="77777777" w:rsidR="001030BE" w:rsidRDefault="001030BE" w:rsidP="001030BE"/>
        </w:tc>
        <w:tc>
          <w:tcPr>
            <w:tcW w:w="576" w:type="dxa"/>
          </w:tcPr>
          <w:p w14:paraId="76E8E737" w14:textId="77777777" w:rsidR="001030BE" w:rsidRDefault="001030BE" w:rsidP="001030BE"/>
        </w:tc>
        <w:tc>
          <w:tcPr>
            <w:tcW w:w="576" w:type="dxa"/>
          </w:tcPr>
          <w:p w14:paraId="41260B02" w14:textId="42434F49" w:rsidR="001030BE" w:rsidRDefault="001030BE" w:rsidP="001030BE"/>
        </w:tc>
        <w:tc>
          <w:tcPr>
            <w:tcW w:w="576" w:type="dxa"/>
          </w:tcPr>
          <w:p w14:paraId="6B812869" w14:textId="77777777" w:rsidR="001030BE" w:rsidRDefault="001030BE" w:rsidP="001030BE"/>
        </w:tc>
        <w:tc>
          <w:tcPr>
            <w:tcW w:w="576" w:type="dxa"/>
          </w:tcPr>
          <w:p w14:paraId="54F8386F" w14:textId="77777777" w:rsidR="001030BE" w:rsidRDefault="001030BE" w:rsidP="001030BE"/>
        </w:tc>
        <w:tc>
          <w:tcPr>
            <w:tcW w:w="576" w:type="dxa"/>
          </w:tcPr>
          <w:p w14:paraId="5199D091" w14:textId="77777777" w:rsidR="001030BE" w:rsidRDefault="001030BE" w:rsidP="001030BE"/>
        </w:tc>
        <w:tc>
          <w:tcPr>
            <w:tcW w:w="576" w:type="dxa"/>
          </w:tcPr>
          <w:p w14:paraId="14E32724" w14:textId="77777777" w:rsidR="001030BE" w:rsidRDefault="001030BE" w:rsidP="001030BE"/>
        </w:tc>
        <w:tc>
          <w:tcPr>
            <w:tcW w:w="576" w:type="dxa"/>
          </w:tcPr>
          <w:p w14:paraId="5CF4A1D5" w14:textId="6B449571" w:rsidR="001030BE" w:rsidRDefault="001030BE" w:rsidP="001030BE"/>
        </w:tc>
        <w:tc>
          <w:tcPr>
            <w:tcW w:w="576" w:type="dxa"/>
          </w:tcPr>
          <w:p w14:paraId="5CF4A1D6" w14:textId="77777777" w:rsidR="001030BE" w:rsidRDefault="001030BE" w:rsidP="001030BE"/>
        </w:tc>
        <w:tc>
          <w:tcPr>
            <w:tcW w:w="576" w:type="dxa"/>
          </w:tcPr>
          <w:p w14:paraId="5CF4A1D7" w14:textId="77777777" w:rsidR="001030BE" w:rsidRDefault="001030BE" w:rsidP="001030BE"/>
        </w:tc>
        <w:tc>
          <w:tcPr>
            <w:tcW w:w="576" w:type="dxa"/>
          </w:tcPr>
          <w:p w14:paraId="5CF4A1D8" w14:textId="77777777" w:rsidR="001030BE" w:rsidRDefault="001030BE" w:rsidP="001030BE"/>
        </w:tc>
        <w:tc>
          <w:tcPr>
            <w:tcW w:w="576" w:type="dxa"/>
          </w:tcPr>
          <w:p w14:paraId="5CF4A1D9" w14:textId="77777777" w:rsidR="001030BE" w:rsidRDefault="001030BE" w:rsidP="001030BE"/>
        </w:tc>
      </w:tr>
      <w:tr w:rsidR="001030BE" w14:paraId="5CF4A1E1" w14:textId="77777777" w:rsidTr="001030BE">
        <w:trPr>
          <w:trHeight w:val="467"/>
        </w:trPr>
        <w:tc>
          <w:tcPr>
            <w:tcW w:w="4518" w:type="dxa"/>
          </w:tcPr>
          <w:p w14:paraId="5CF4A1DB" w14:textId="39B2AAA2" w:rsidR="001030BE" w:rsidRPr="008C14D4" w:rsidRDefault="001030BE" w:rsidP="001030BE">
            <w:pPr>
              <w:pStyle w:val="alpha"/>
              <w:rPr>
                <w:rFonts w:asciiTheme="minorHAnsi" w:hAnsiTheme="minorHAnsi" w:cstheme="minorHAnsi"/>
              </w:rPr>
            </w:pPr>
            <w:r w:rsidRPr="00E24E3B">
              <w:t>Safety and emergency procedures</w:t>
            </w:r>
          </w:p>
        </w:tc>
        <w:tc>
          <w:tcPr>
            <w:tcW w:w="576" w:type="dxa"/>
          </w:tcPr>
          <w:p w14:paraId="76545A69" w14:textId="77777777" w:rsidR="001030BE" w:rsidRDefault="001030BE" w:rsidP="001030BE"/>
        </w:tc>
        <w:tc>
          <w:tcPr>
            <w:tcW w:w="576" w:type="dxa"/>
          </w:tcPr>
          <w:p w14:paraId="1D1D6894" w14:textId="77777777" w:rsidR="001030BE" w:rsidRDefault="001030BE" w:rsidP="001030BE"/>
        </w:tc>
        <w:tc>
          <w:tcPr>
            <w:tcW w:w="576" w:type="dxa"/>
          </w:tcPr>
          <w:p w14:paraId="0C41C81E" w14:textId="77777777" w:rsidR="001030BE" w:rsidRDefault="001030BE" w:rsidP="001030BE"/>
        </w:tc>
        <w:tc>
          <w:tcPr>
            <w:tcW w:w="576" w:type="dxa"/>
          </w:tcPr>
          <w:p w14:paraId="52A6CBEA" w14:textId="77777777" w:rsidR="001030BE" w:rsidRDefault="001030BE" w:rsidP="001030BE"/>
        </w:tc>
        <w:tc>
          <w:tcPr>
            <w:tcW w:w="576" w:type="dxa"/>
          </w:tcPr>
          <w:p w14:paraId="63E99F81" w14:textId="77777777" w:rsidR="001030BE" w:rsidRDefault="001030BE" w:rsidP="001030BE"/>
        </w:tc>
        <w:tc>
          <w:tcPr>
            <w:tcW w:w="576" w:type="dxa"/>
          </w:tcPr>
          <w:p w14:paraId="2BF3AC61" w14:textId="24DE118F" w:rsidR="001030BE" w:rsidRDefault="001030BE" w:rsidP="001030BE"/>
        </w:tc>
        <w:tc>
          <w:tcPr>
            <w:tcW w:w="576" w:type="dxa"/>
          </w:tcPr>
          <w:p w14:paraId="3E28D915" w14:textId="77777777" w:rsidR="001030BE" w:rsidRDefault="001030BE" w:rsidP="001030BE"/>
        </w:tc>
        <w:tc>
          <w:tcPr>
            <w:tcW w:w="576" w:type="dxa"/>
          </w:tcPr>
          <w:p w14:paraId="401CDE49" w14:textId="77777777" w:rsidR="001030BE" w:rsidRDefault="001030BE" w:rsidP="001030BE"/>
        </w:tc>
        <w:tc>
          <w:tcPr>
            <w:tcW w:w="576" w:type="dxa"/>
          </w:tcPr>
          <w:p w14:paraId="2E886053" w14:textId="77777777" w:rsidR="001030BE" w:rsidRDefault="001030BE" w:rsidP="001030BE"/>
        </w:tc>
        <w:tc>
          <w:tcPr>
            <w:tcW w:w="576" w:type="dxa"/>
          </w:tcPr>
          <w:p w14:paraId="40E426C5" w14:textId="77777777" w:rsidR="001030BE" w:rsidRDefault="001030BE" w:rsidP="001030BE"/>
        </w:tc>
        <w:tc>
          <w:tcPr>
            <w:tcW w:w="576" w:type="dxa"/>
          </w:tcPr>
          <w:p w14:paraId="5CF4A1DC" w14:textId="6F5F0946" w:rsidR="001030BE" w:rsidRDefault="001030BE" w:rsidP="001030BE"/>
        </w:tc>
        <w:tc>
          <w:tcPr>
            <w:tcW w:w="576" w:type="dxa"/>
          </w:tcPr>
          <w:p w14:paraId="5CF4A1DD" w14:textId="77777777" w:rsidR="001030BE" w:rsidRDefault="001030BE" w:rsidP="001030BE"/>
        </w:tc>
        <w:tc>
          <w:tcPr>
            <w:tcW w:w="576" w:type="dxa"/>
          </w:tcPr>
          <w:p w14:paraId="5CF4A1DE" w14:textId="77777777" w:rsidR="001030BE" w:rsidRDefault="001030BE" w:rsidP="001030BE"/>
        </w:tc>
        <w:tc>
          <w:tcPr>
            <w:tcW w:w="576" w:type="dxa"/>
          </w:tcPr>
          <w:p w14:paraId="5CF4A1DF" w14:textId="77777777" w:rsidR="001030BE" w:rsidRDefault="001030BE" w:rsidP="001030BE"/>
        </w:tc>
        <w:tc>
          <w:tcPr>
            <w:tcW w:w="576" w:type="dxa"/>
          </w:tcPr>
          <w:p w14:paraId="5CF4A1E0" w14:textId="77777777" w:rsidR="001030BE" w:rsidRDefault="001030BE" w:rsidP="001030BE"/>
        </w:tc>
      </w:tr>
      <w:tr w:rsidR="001030BE" w14:paraId="5CF4A1E8" w14:textId="77777777" w:rsidTr="001030BE">
        <w:trPr>
          <w:trHeight w:val="467"/>
        </w:trPr>
        <w:tc>
          <w:tcPr>
            <w:tcW w:w="4518" w:type="dxa"/>
          </w:tcPr>
          <w:p w14:paraId="5CF4A1E2" w14:textId="7E833D92" w:rsidR="001030BE" w:rsidRPr="003B15C4" w:rsidRDefault="001030BE" w:rsidP="001030BE">
            <w:pPr>
              <w:pStyle w:val="ListAlpha"/>
            </w:pPr>
            <w:r w:rsidRPr="007B5F25">
              <w:t>Science, Engineering, Technology, Society, and the Environment</w:t>
            </w:r>
          </w:p>
        </w:tc>
        <w:tc>
          <w:tcPr>
            <w:tcW w:w="576" w:type="dxa"/>
          </w:tcPr>
          <w:p w14:paraId="225A2EF0" w14:textId="77777777" w:rsidR="001030BE" w:rsidRDefault="001030BE" w:rsidP="001030BE"/>
        </w:tc>
        <w:tc>
          <w:tcPr>
            <w:tcW w:w="576" w:type="dxa"/>
          </w:tcPr>
          <w:p w14:paraId="78C77DCF" w14:textId="77777777" w:rsidR="001030BE" w:rsidRDefault="001030BE" w:rsidP="001030BE"/>
        </w:tc>
        <w:tc>
          <w:tcPr>
            <w:tcW w:w="576" w:type="dxa"/>
          </w:tcPr>
          <w:p w14:paraId="18325920" w14:textId="77777777" w:rsidR="001030BE" w:rsidRDefault="001030BE" w:rsidP="001030BE"/>
        </w:tc>
        <w:tc>
          <w:tcPr>
            <w:tcW w:w="576" w:type="dxa"/>
          </w:tcPr>
          <w:p w14:paraId="5E91DBE4" w14:textId="77777777" w:rsidR="001030BE" w:rsidRDefault="001030BE" w:rsidP="001030BE"/>
        </w:tc>
        <w:tc>
          <w:tcPr>
            <w:tcW w:w="576" w:type="dxa"/>
          </w:tcPr>
          <w:p w14:paraId="1CADADAB" w14:textId="77777777" w:rsidR="001030BE" w:rsidRDefault="001030BE" w:rsidP="001030BE"/>
        </w:tc>
        <w:tc>
          <w:tcPr>
            <w:tcW w:w="576" w:type="dxa"/>
          </w:tcPr>
          <w:p w14:paraId="593B9C33" w14:textId="3926D8DB" w:rsidR="001030BE" w:rsidRDefault="001030BE" w:rsidP="001030BE"/>
        </w:tc>
        <w:tc>
          <w:tcPr>
            <w:tcW w:w="576" w:type="dxa"/>
          </w:tcPr>
          <w:p w14:paraId="5EE42BA3" w14:textId="77777777" w:rsidR="001030BE" w:rsidRDefault="001030BE" w:rsidP="001030BE"/>
        </w:tc>
        <w:tc>
          <w:tcPr>
            <w:tcW w:w="576" w:type="dxa"/>
          </w:tcPr>
          <w:p w14:paraId="726B079E" w14:textId="77777777" w:rsidR="001030BE" w:rsidRDefault="001030BE" w:rsidP="001030BE"/>
        </w:tc>
        <w:tc>
          <w:tcPr>
            <w:tcW w:w="576" w:type="dxa"/>
          </w:tcPr>
          <w:p w14:paraId="0F103ED3" w14:textId="77777777" w:rsidR="001030BE" w:rsidRDefault="001030BE" w:rsidP="001030BE"/>
        </w:tc>
        <w:tc>
          <w:tcPr>
            <w:tcW w:w="576" w:type="dxa"/>
          </w:tcPr>
          <w:p w14:paraId="7D46D308" w14:textId="77777777" w:rsidR="001030BE" w:rsidRDefault="001030BE" w:rsidP="001030BE"/>
        </w:tc>
        <w:tc>
          <w:tcPr>
            <w:tcW w:w="576" w:type="dxa"/>
          </w:tcPr>
          <w:p w14:paraId="5CF4A1E3" w14:textId="51F904D7" w:rsidR="001030BE" w:rsidRDefault="001030BE" w:rsidP="001030BE"/>
        </w:tc>
        <w:tc>
          <w:tcPr>
            <w:tcW w:w="576" w:type="dxa"/>
          </w:tcPr>
          <w:p w14:paraId="5CF4A1E4" w14:textId="77777777" w:rsidR="001030BE" w:rsidRDefault="001030BE" w:rsidP="001030BE"/>
        </w:tc>
        <w:tc>
          <w:tcPr>
            <w:tcW w:w="576" w:type="dxa"/>
          </w:tcPr>
          <w:p w14:paraId="5CF4A1E5" w14:textId="77777777" w:rsidR="001030BE" w:rsidRDefault="001030BE" w:rsidP="001030BE"/>
        </w:tc>
        <w:tc>
          <w:tcPr>
            <w:tcW w:w="576" w:type="dxa"/>
          </w:tcPr>
          <w:p w14:paraId="5CF4A1E6" w14:textId="77777777" w:rsidR="001030BE" w:rsidRDefault="001030BE" w:rsidP="001030BE"/>
        </w:tc>
        <w:tc>
          <w:tcPr>
            <w:tcW w:w="576" w:type="dxa"/>
          </w:tcPr>
          <w:p w14:paraId="5CF4A1E7" w14:textId="77777777" w:rsidR="001030BE" w:rsidRDefault="001030BE" w:rsidP="001030BE"/>
        </w:tc>
      </w:tr>
      <w:tr w:rsidR="001030BE" w14:paraId="5CF4A1EF" w14:textId="77777777" w:rsidTr="001030BE">
        <w:trPr>
          <w:trHeight w:val="467"/>
        </w:trPr>
        <w:tc>
          <w:tcPr>
            <w:tcW w:w="4518" w:type="dxa"/>
          </w:tcPr>
          <w:p w14:paraId="5CF4A1E9" w14:textId="0ECD7EE8" w:rsidR="001030BE" w:rsidRPr="008460D5" w:rsidRDefault="001030BE" w:rsidP="001030BE">
            <w:pPr>
              <w:pStyle w:val="ListNumber1"/>
              <w:numPr>
                <w:ilvl w:val="0"/>
                <w:numId w:val="10"/>
              </w:numPr>
              <w:rPr>
                <w:rFonts w:asciiTheme="minorHAnsi" w:hAnsiTheme="minorHAnsi" w:cstheme="minorHAnsi"/>
                <w:color w:val="000000"/>
              </w:rPr>
            </w:pPr>
            <w:r w:rsidRPr="00313EAE">
              <w:t>Engineering design and the interdependence of science, engineering, and technology</w:t>
            </w:r>
          </w:p>
        </w:tc>
        <w:tc>
          <w:tcPr>
            <w:tcW w:w="576" w:type="dxa"/>
          </w:tcPr>
          <w:p w14:paraId="2F57976C" w14:textId="77777777" w:rsidR="001030BE" w:rsidRDefault="001030BE" w:rsidP="001030BE"/>
        </w:tc>
        <w:tc>
          <w:tcPr>
            <w:tcW w:w="576" w:type="dxa"/>
          </w:tcPr>
          <w:p w14:paraId="4E58CEB8" w14:textId="77777777" w:rsidR="001030BE" w:rsidRDefault="001030BE" w:rsidP="001030BE"/>
        </w:tc>
        <w:tc>
          <w:tcPr>
            <w:tcW w:w="576" w:type="dxa"/>
          </w:tcPr>
          <w:p w14:paraId="3FFF436F" w14:textId="77777777" w:rsidR="001030BE" w:rsidRDefault="001030BE" w:rsidP="001030BE"/>
        </w:tc>
        <w:tc>
          <w:tcPr>
            <w:tcW w:w="576" w:type="dxa"/>
          </w:tcPr>
          <w:p w14:paraId="3ECAC3F4" w14:textId="77777777" w:rsidR="001030BE" w:rsidRDefault="001030BE" w:rsidP="001030BE"/>
        </w:tc>
        <w:tc>
          <w:tcPr>
            <w:tcW w:w="576" w:type="dxa"/>
          </w:tcPr>
          <w:p w14:paraId="03CC3E30" w14:textId="77777777" w:rsidR="001030BE" w:rsidRDefault="001030BE" w:rsidP="001030BE"/>
        </w:tc>
        <w:tc>
          <w:tcPr>
            <w:tcW w:w="576" w:type="dxa"/>
          </w:tcPr>
          <w:p w14:paraId="2E93A755" w14:textId="33506C4D" w:rsidR="001030BE" w:rsidRDefault="001030BE" w:rsidP="001030BE"/>
        </w:tc>
        <w:tc>
          <w:tcPr>
            <w:tcW w:w="576" w:type="dxa"/>
          </w:tcPr>
          <w:p w14:paraId="71872265" w14:textId="77777777" w:rsidR="001030BE" w:rsidRDefault="001030BE" w:rsidP="001030BE"/>
        </w:tc>
        <w:tc>
          <w:tcPr>
            <w:tcW w:w="576" w:type="dxa"/>
          </w:tcPr>
          <w:p w14:paraId="683F7792" w14:textId="77777777" w:rsidR="001030BE" w:rsidRDefault="001030BE" w:rsidP="001030BE"/>
        </w:tc>
        <w:tc>
          <w:tcPr>
            <w:tcW w:w="576" w:type="dxa"/>
          </w:tcPr>
          <w:p w14:paraId="65DB180B" w14:textId="77777777" w:rsidR="001030BE" w:rsidRDefault="001030BE" w:rsidP="001030BE"/>
        </w:tc>
        <w:tc>
          <w:tcPr>
            <w:tcW w:w="576" w:type="dxa"/>
          </w:tcPr>
          <w:p w14:paraId="21364F71" w14:textId="77777777" w:rsidR="001030BE" w:rsidRDefault="001030BE" w:rsidP="001030BE"/>
        </w:tc>
        <w:tc>
          <w:tcPr>
            <w:tcW w:w="576" w:type="dxa"/>
          </w:tcPr>
          <w:p w14:paraId="5CF4A1EA" w14:textId="705CAE32" w:rsidR="001030BE" w:rsidRDefault="001030BE" w:rsidP="001030BE"/>
        </w:tc>
        <w:tc>
          <w:tcPr>
            <w:tcW w:w="576" w:type="dxa"/>
          </w:tcPr>
          <w:p w14:paraId="5CF4A1EB" w14:textId="77777777" w:rsidR="001030BE" w:rsidRDefault="001030BE" w:rsidP="001030BE"/>
        </w:tc>
        <w:tc>
          <w:tcPr>
            <w:tcW w:w="576" w:type="dxa"/>
          </w:tcPr>
          <w:p w14:paraId="5CF4A1EC" w14:textId="77777777" w:rsidR="001030BE" w:rsidRDefault="001030BE" w:rsidP="001030BE"/>
        </w:tc>
        <w:tc>
          <w:tcPr>
            <w:tcW w:w="576" w:type="dxa"/>
          </w:tcPr>
          <w:p w14:paraId="5CF4A1ED" w14:textId="77777777" w:rsidR="001030BE" w:rsidRDefault="001030BE" w:rsidP="001030BE"/>
        </w:tc>
        <w:tc>
          <w:tcPr>
            <w:tcW w:w="576" w:type="dxa"/>
          </w:tcPr>
          <w:p w14:paraId="5CF4A1EE" w14:textId="77777777" w:rsidR="001030BE" w:rsidRDefault="001030BE" w:rsidP="001030BE"/>
        </w:tc>
      </w:tr>
      <w:tr w:rsidR="001030BE" w14:paraId="5CF4A1F6" w14:textId="77777777" w:rsidTr="001030BE">
        <w:trPr>
          <w:trHeight w:val="467"/>
        </w:trPr>
        <w:tc>
          <w:tcPr>
            <w:tcW w:w="4518" w:type="dxa"/>
          </w:tcPr>
          <w:p w14:paraId="5CF4A1F0" w14:textId="6B2C4AFE" w:rsidR="001030BE" w:rsidRPr="001C6524" w:rsidRDefault="001030BE" w:rsidP="001030BE">
            <w:pPr>
              <w:pStyle w:val="alpha"/>
              <w:numPr>
                <w:ilvl w:val="0"/>
                <w:numId w:val="36"/>
              </w:numPr>
              <w:rPr>
                <w:rFonts w:asciiTheme="minorHAnsi" w:hAnsiTheme="minorHAnsi" w:cstheme="minorHAnsi"/>
              </w:rPr>
            </w:pPr>
            <w:r w:rsidRPr="00ED173F">
              <w:t>Defining problems, including identifying criteria and constraints for success</w:t>
            </w:r>
          </w:p>
        </w:tc>
        <w:tc>
          <w:tcPr>
            <w:tcW w:w="576" w:type="dxa"/>
          </w:tcPr>
          <w:p w14:paraId="39A93CE1" w14:textId="77777777" w:rsidR="001030BE" w:rsidRDefault="001030BE" w:rsidP="001030BE"/>
        </w:tc>
        <w:tc>
          <w:tcPr>
            <w:tcW w:w="576" w:type="dxa"/>
          </w:tcPr>
          <w:p w14:paraId="2C9167FE" w14:textId="77777777" w:rsidR="001030BE" w:rsidRDefault="001030BE" w:rsidP="001030BE"/>
        </w:tc>
        <w:tc>
          <w:tcPr>
            <w:tcW w:w="576" w:type="dxa"/>
          </w:tcPr>
          <w:p w14:paraId="614F5676" w14:textId="77777777" w:rsidR="001030BE" w:rsidRDefault="001030BE" w:rsidP="001030BE"/>
        </w:tc>
        <w:tc>
          <w:tcPr>
            <w:tcW w:w="576" w:type="dxa"/>
          </w:tcPr>
          <w:p w14:paraId="3BB4C8E1" w14:textId="77777777" w:rsidR="001030BE" w:rsidRDefault="001030BE" w:rsidP="001030BE"/>
        </w:tc>
        <w:tc>
          <w:tcPr>
            <w:tcW w:w="576" w:type="dxa"/>
          </w:tcPr>
          <w:p w14:paraId="218B3BAD" w14:textId="77777777" w:rsidR="001030BE" w:rsidRDefault="001030BE" w:rsidP="001030BE"/>
        </w:tc>
        <w:tc>
          <w:tcPr>
            <w:tcW w:w="576" w:type="dxa"/>
          </w:tcPr>
          <w:p w14:paraId="2BB7FFB8" w14:textId="2795D215" w:rsidR="001030BE" w:rsidRDefault="001030BE" w:rsidP="001030BE"/>
        </w:tc>
        <w:tc>
          <w:tcPr>
            <w:tcW w:w="576" w:type="dxa"/>
          </w:tcPr>
          <w:p w14:paraId="4CDA0199" w14:textId="77777777" w:rsidR="001030BE" w:rsidRDefault="001030BE" w:rsidP="001030BE"/>
        </w:tc>
        <w:tc>
          <w:tcPr>
            <w:tcW w:w="576" w:type="dxa"/>
          </w:tcPr>
          <w:p w14:paraId="627C168F" w14:textId="77777777" w:rsidR="001030BE" w:rsidRDefault="001030BE" w:rsidP="001030BE"/>
        </w:tc>
        <w:tc>
          <w:tcPr>
            <w:tcW w:w="576" w:type="dxa"/>
          </w:tcPr>
          <w:p w14:paraId="4D7A4CD5" w14:textId="77777777" w:rsidR="001030BE" w:rsidRDefault="001030BE" w:rsidP="001030BE"/>
        </w:tc>
        <w:tc>
          <w:tcPr>
            <w:tcW w:w="576" w:type="dxa"/>
          </w:tcPr>
          <w:p w14:paraId="67E25BE5" w14:textId="77777777" w:rsidR="001030BE" w:rsidRDefault="001030BE" w:rsidP="001030BE"/>
        </w:tc>
        <w:tc>
          <w:tcPr>
            <w:tcW w:w="576" w:type="dxa"/>
          </w:tcPr>
          <w:p w14:paraId="5CF4A1F1" w14:textId="742432A6" w:rsidR="001030BE" w:rsidRDefault="001030BE" w:rsidP="001030BE"/>
        </w:tc>
        <w:tc>
          <w:tcPr>
            <w:tcW w:w="576" w:type="dxa"/>
          </w:tcPr>
          <w:p w14:paraId="5CF4A1F2" w14:textId="77777777" w:rsidR="001030BE" w:rsidRDefault="001030BE" w:rsidP="001030BE"/>
        </w:tc>
        <w:tc>
          <w:tcPr>
            <w:tcW w:w="576" w:type="dxa"/>
          </w:tcPr>
          <w:p w14:paraId="5CF4A1F3" w14:textId="77777777" w:rsidR="001030BE" w:rsidRDefault="001030BE" w:rsidP="001030BE"/>
        </w:tc>
        <w:tc>
          <w:tcPr>
            <w:tcW w:w="576" w:type="dxa"/>
          </w:tcPr>
          <w:p w14:paraId="5CF4A1F4" w14:textId="77777777" w:rsidR="001030BE" w:rsidRDefault="001030BE" w:rsidP="001030BE"/>
        </w:tc>
        <w:tc>
          <w:tcPr>
            <w:tcW w:w="576" w:type="dxa"/>
          </w:tcPr>
          <w:p w14:paraId="5CF4A1F5" w14:textId="77777777" w:rsidR="001030BE" w:rsidRDefault="001030BE" w:rsidP="001030BE"/>
        </w:tc>
      </w:tr>
      <w:tr w:rsidR="001030BE" w14:paraId="5CF4A1FD" w14:textId="77777777" w:rsidTr="001030BE">
        <w:trPr>
          <w:trHeight w:val="467"/>
        </w:trPr>
        <w:tc>
          <w:tcPr>
            <w:tcW w:w="4518" w:type="dxa"/>
          </w:tcPr>
          <w:p w14:paraId="5CF4A1F7" w14:textId="1BFEABE7" w:rsidR="001030BE" w:rsidRPr="008C14D4" w:rsidRDefault="001030BE" w:rsidP="001030BE">
            <w:pPr>
              <w:pStyle w:val="alpha"/>
              <w:rPr>
                <w:rFonts w:asciiTheme="minorHAnsi" w:hAnsiTheme="minorHAnsi" w:cstheme="minorHAnsi"/>
              </w:rPr>
            </w:pPr>
            <w:r w:rsidRPr="00ED173F">
              <w:t>Designing solutions, including proposing and evaluating in terms of criteria, constraints, ethical considerations, and limitations</w:t>
            </w:r>
          </w:p>
        </w:tc>
        <w:tc>
          <w:tcPr>
            <w:tcW w:w="576" w:type="dxa"/>
          </w:tcPr>
          <w:p w14:paraId="1D434ABB" w14:textId="77777777" w:rsidR="001030BE" w:rsidRDefault="001030BE" w:rsidP="001030BE"/>
        </w:tc>
        <w:tc>
          <w:tcPr>
            <w:tcW w:w="576" w:type="dxa"/>
          </w:tcPr>
          <w:p w14:paraId="3996AE4B" w14:textId="77777777" w:rsidR="001030BE" w:rsidRDefault="001030BE" w:rsidP="001030BE"/>
        </w:tc>
        <w:tc>
          <w:tcPr>
            <w:tcW w:w="576" w:type="dxa"/>
          </w:tcPr>
          <w:p w14:paraId="64A93C39" w14:textId="77777777" w:rsidR="001030BE" w:rsidRDefault="001030BE" w:rsidP="001030BE"/>
        </w:tc>
        <w:tc>
          <w:tcPr>
            <w:tcW w:w="576" w:type="dxa"/>
          </w:tcPr>
          <w:p w14:paraId="4B7853C3" w14:textId="77777777" w:rsidR="001030BE" w:rsidRDefault="001030BE" w:rsidP="001030BE"/>
        </w:tc>
        <w:tc>
          <w:tcPr>
            <w:tcW w:w="576" w:type="dxa"/>
          </w:tcPr>
          <w:p w14:paraId="62323FBF" w14:textId="77777777" w:rsidR="001030BE" w:rsidRDefault="001030BE" w:rsidP="001030BE"/>
        </w:tc>
        <w:tc>
          <w:tcPr>
            <w:tcW w:w="576" w:type="dxa"/>
          </w:tcPr>
          <w:p w14:paraId="31AD39F6" w14:textId="0435C13F" w:rsidR="001030BE" w:rsidRDefault="001030BE" w:rsidP="001030BE"/>
        </w:tc>
        <w:tc>
          <w:tcPr>
            <w:tcW w:w="576" w:type="dxa"/>
          </w:tcPr>
          <w:p w14:paraId="5D955B45" w14:textId="77777777" w:rsidR="001030BE" w:rsidRDefault="001030BE" w:rsidP="001030BE"/>
        </w:tc>
        <w:tc>
          <w:tcPr>
            <w:tcW w:w="576" w:type="dxa"/>
          </w:tcPr>
          <w:p w14:paraId="45DB5C27" w14:textId="77777777" w:rsidR="001030BE" w:rsidRDefault="001030BE" w:rsidP="001030BE"/>
        </w:tc>
        <w:tc>
          <w:tcPr>
            <w:tcW w:w="576" w:type="dxa"/>
          </w:tcPr>
          <w:p w14:paraId="0B6B2833" w14:textId="77777777" w:rsidR="001030BE" w:rsidRDefault="001030BE" w:rsidP="001030BE"/>
        </w:tc>
        <w:tc>
          <w:tcPr>
            <w:tcW w:w="576" w:type="dxa"/>
          </w:tcPr>
          <w:p w14:paraId="28F1F2D0" w14:textId="77777777" w:rsidR="001030BE" w:rsidRDefault="001030BE" w:rsidP="001030BE"/>
        </w:tc>
        <w:tc>
          <w:tcPr>
            <w:tcW w:w="576" w:type="dxa"/>
          </w:tcPr>
          <w:p w14:paraId="5CF4A1F8" w14:textId="108AA373" w:rsidR="001030BE" w:rsidRDefault="001030BE" w:rsidP="001030BE"/>
        </w:tc>
        <w:tc>
          <w:tcPr>
            <w:tcW w:w="576" w:type="dxa"/>
          </w:tcPr>
          <w:p w14:paraId="5CF4A1F9" w14:textId="77777777" w:rsidR="001030BE" w:rsidRDefault="001030BE" w:rsidP="001030BE"/>
        </w:tc>
        <w:tc>
          <w:tcPr>
            <w:tcW w:w="576" w:type="dxa"/>
          </w:tcPr>
          <w:p w14:paraId="5CF4A1FA" w14:textId="77777777" w:rsidR="001030BE" w:rsidRDefault="001030BE" w:rsidP="001030BE"/>
        </w:tc>
        <w:tc>
          <w:tcPr>
            <w:tcW w:w="576" w:type="dxa"/>
          </w:tcPr>
          <w:p w14:paraId="5CF4A1FB" w14:textId="77777777" w:rsidR="001030BE" w:rsidRDefault="001030BE" w:rsidP="001030BE"/>
        </w:tc>
        <w:tc>
          <w:tcPr>
            <w:tcW w:w="576" w:type="dxa"/>
          </w:tcPr>
          <w:p w14:paraId="5CF4A1FC" w14:textId="77777777" w:rsidR="001030BE" w:rsidRDefault="001030BE" w:rsidP="001030BE"/>
        </w:tc>
      </w:tr>
      <w:tr w:rsidR="001030BE" w14:paraId="5CF4A204" w14:textId="77777777" w:rsidTr="001030BE">
        <w:trPr>
          <w:trHeight w:val="467"/>
        </w:trPr>
        <w:tc>
          <w:tcPr>
            <w:tcW w:w="4518" w:type="dxa"/>
          </w:tcPr>
          <w:p w14:paraId="5CF4A1FE" w14:textId="16FE336D" w:rsidR="001030BE" w:rsidRPr="00202C91" w:rsidRDefault="001030BE" w:rsidP="001030BE">
            <w:pPr>
              <w:pStyle w:val="alpha"/>
              <w:rPr>
                <w:rFonts w:asciiTheme="minorHAnsi" w:hAnsiTheme="minorHAnsi" w:cstheme="minorHAnsi"/>
                <w:color w:val="000000"/>
              </w:rPr>
            </w:pPr>
            <w:r w:rsidRPr="00ED173F">
              <w:t>Optimizing the design, including systematic modification and refinement</w:t>
            </w:r>
          </w:p>
        </w:tc>
        <w:tc>
          <w:tcPr>
            <w:tcW w:w="576" w:type="dxa"/>
          </w:tcPr>
          <w:p w14:paraId="762E8CA3" w14:textId="77777777" w:rsidR="001030BE" w:rsidRDefault="001030BE" w:rsidP="001030BE"/>
        </w:tc>
        <w:tc>
          <w:tcPr>
            <w:tcW w:w="576" w:type="dxa"/>
          </w:tcPr>
          <w:p w14:paraId="72D64E82" w14:textId="77777777" w:rsidR="001030BE" w:rsidRDefault="001030BE" w:rsidP="001030BE"/>
        </w:tc>
        <w:tc>
          <w:tcPr>
            <w:tcW w:w="576" w:type="dxa"/>
          </w:tcPr>
          <w:p w14:paraId="228ED6D3" w14:textId="77777777" w:rsidR="001030BE" w:rsidRDefault="001030BE" w:rsidP="001030BE"/>
        </w:tc>
        <w:tc>
          <w:tcPr>
            <w:tcW w:w="576" w:type="dxa"/>
          </w:tcPr>
          <w:p w14:paraId="5CD43165" w14:textId="77777777" w:rsidR="001030BE" w:rsidRDefault="001030BE" w:rsidP="001030BE"/>
        </w:tc>
        <w:tc>
          <w:tcPr>
            <w:tcW w:w="576" w:type="dxa"/>
          </w:tcPr>
          <w:p w14:paraId="5377DA3D" w14:textId="77777777" w:rsidR="001030BE" w:rsidRDefault="001030BE" w:rsidP="001030BE"/>
        </w:tc>
        <w:tc>
          <w:tcPr>
            <w:tcW w:w="576" w:type="dxa"/>
          </w:tcPr>
          <w:p w14:paraId="773FC021" w14:textId="3BC7AC6C" w:rsidR="001030BE" w:rsidRDefault="001030BE" w:rsidP="001030BE"/>
        </w:tc>
        <w:tc>
          <w:tcPr>
            <w:tcW w:w="576" w:type="dxa"/>
          </w:tcPr>
          <w:p w14:paraId="63BAAB73" w14:textId="77777777" w:rsidR="001030BE" w:rsidRDefault="001030BE" w:rsidP="001030BE"/>
        </w:tc>
        <w:tc>
          <w:tcPr>
            <w:tcW w:w="576" w:type="dxa"/>
          </w:tcPr>
          <w:p w14:paraId="0B50361E" w14:textId="77777777" w:rsidR="001030BE" w:rsidRDefault="001030BE" w:rsidP="001030BE"/>
        </w:tc>
        <w:tc>
          <w:tcPr>
            <w:tcW w:w="576" w:type="dxa"/>
          </w:tcPr>
          <w:p w14:paraId="1F38E07C" w14:textId="77777777" w:rsidR="001030BE" w:rsidRDefault="001030BE" w:rsidP="001030BE"/>
        </w:tc>
        <w:tc>
          <w:tcPr>
            <w:tcW w:w="576" w:type="dxa"/>
          </w:tcPr>
          <w:p w14:paraId="6408C8BD" w14:textId="77777777" w:rsidR="001030BE" w:rsidRDefault="001030BE" w:rsidP="001030BE"/>
        </w:tc>
        <w:tc>
          <w:tcPr>
            <w:tcW w:w="576" w:type="dxa"/>
          </w:tcPr>
          <w:p w14:paraId="5CF4A1FF" w14:textId="028D0685" w:rsidR="001030BE" w:rsidRDefault="001030BE" w:rsidP="001030BE"/>
        </w:tc>
        <w:tc>
          <w:tcPr>
            <w:tcW w:w="576" w:type="dxa"/>
          </w:tcPr>
          <w:p w14:paraId="5CF4A200" w14:textId="77777777" w:rsidR="001030BE" w:rsidRDefault="001030BE" w:rsidP="001030BE"/>
        </w:tc>
        <w:tc>
          <w:tcPr>
            <w:tcW w:w="576" w:type="dxa"/>
          </w:tcPr>
          <w:p w14:paraId="5CF4A201" w14:textId="77777777" w:rsidR="001030BE" w:rsidRDefault="001030BE" w:rsidP="001030BE"/>
        </w:tc>
        <w:tc>
          <w:tcPr>
            <w:tcW w:w="576" w:type="dxa"/>
          </w:tcPr>
          <w:p w14:paraId="5CF4A202" w14:textId="77777777" w:rsidR="001030BE" w:rsidRDefault="001030BE" w:rsidP="001030BE"/>
        </w:tc>
        <w:tc>
          <w:tcPr>
            <w:tcW w:w="576" w:type="dxa"/>
          </w:tcPr>
          <w:p w14:paraId="5CF4A203" w14:textId="77777777" w:rsidR="001030BE" w:rsidRDefault="001030BE" w:rsidP="001030BE"/>
        </w:tc>
      </w:tr>
      <w:tr w:rsidR="001030BE" w14:paraId="068D7F78" w14:textId="77777777" w:rsidTr="001030BE">
        <w:trPr>
          <w:trHeight w:val="467"/>
        </w:trPr>
        <w:tc>
          <w:tcPr>
            <w:tcW w:w="4518" w:type="dxa"/>
          </w:tcPr>
          <w:p w14:paraId="2A058B46" w14:textId="09B36024" w:rsidR="001030BE" w:rsidRPr="000A5FCD" w:rsidRDefault="001030BE" w:rsidP="001030BE">
            <w:pPr>
              <w:pStyle w:val="alpha"/>
            </w:pPr>
            <w:r w:rsidRPr="00ED173F">
              <w:t>Engineering and technological advances leading to important discoveries in science</w:t>
            </w:r>
          </w:p>
        </w:tc>
        <w:tc>
          <w:tcPr>
            <w:tcW w:w="576" w:type="dxa"/>
          </w:tcPr>
          <w:p w14:paraId="72512A03" w14:textId="77777777" w:rsidR="001030BE" w:rsidRDefault="001030BE" w:rsidP="001030BE"/>
        </w:tc>
        <w:tc>
          <w:tcPr>
            <w:tcW w:w="576" w:type="dxa"/>
          </w:tcPr>
          <w:p w14:paraId="2EC5B00C" w14:textId="77777777" w:rsidR="001030BE" w:rsidRDefault="001030BE" w:rsidP="001030BE"/>
        </w:tc>
        <w:tc>
          <w:tcPr>
            <w:tcW w:w="576" w:type="dxa"/>
          </w:tcPr>
          <w:p w14:paraId="70FF990B" w14:textId="77777777" w:rsidR="001030BE" w:rsidRDefault="001030BE" w:rsidP="001030BE"/>
        </w:tc>
        <w:tc>
          <w:tcPr>
            <w:tcW w:w="576" w:type="dxa"/>
          </w:tcPr>
          <w:p w14:paraId="189F2F4A" w14:textId="77777777" w:rsidR="001030BE" w:rsidRDefault="001030BE" w:rsidP="001030BE"/>
        </w:tc>
        <w:tc>
          <w:tcPr>
            <w:tcW w:w="576" w:type="dxa"/>
          </w:tcPr>
          <w:p w14:paraId="2DE5D9C3" w14:textId="77777777" w:rsidR="001030BE" w:rsidRDefault="001030BE" w:rsidP="001030BE"/>
        </w:tc>
        <w:tc>
          <w:tcPr>
            <w:tcW w:w="576" w:type="dxa"/>
          </w:tcPr>
          <w:p w14:paraId="4D1D8EC4" w14:textId="67884879" w:rsidR="001030BE" w:rsidRDefault="001030BE" w:rsidP="001030BE"/>
        </w:tc>
        <w:tc>
          <w:tcPr>
            <w:tcW w:w="576" w:type="dxa"/>
          </w:tcPr>
          <w:p w14:paraId="01FAC2D5" w14:textId="77777777" w:rsidR="001030BE" w:rsidRDefault="001030BE" w:rsidP="001030BE"/>
        </w:tc>
        <w:tc>
          <w:tcPr>
            <w:tcW w:w="576" w:type="dxa"/>
          </w:tcPr>
          <w:p w14:paraId="0C111FC0" w14:textId="77777777" w:rsidR="001030BE" w:rsidRDefault="001030BE" w:rsidP="001030BE"/>
        </w:tc>
        <w:tc>
          <w:tcPr>
            <w:tcW w:w="576" w:type="dxa"/>
          </w:tcPr>
          <w:p w14:paraId="07FBCF57" w14:textId="77777777" w:rsidR="001030BE" w:rsidRDefault="001030BE" w:rsidP="001030BE"/>
        </w:tc>
        <w:tc>
          <w:tcPr>
            <w:tcW w:w="576" w:type="dxa"/>
          </w:tcPr>
          <w:p w14:paraId="624DE4C2" w14:textId="77777777" w:rsidR="001030BE" w:rsidRDefault="001030BE" w:rsidP="001030BE"/>
        </w:tc>
        <w:tc>
          <w:tcPr>
            <w:tcW w:w="576" w:type="dxa"/>
          </w:tcPr>
          <w:p w14:paraId="31BCC5C9" w14:textId="46A1ED68" w:rsidR="001030BE" w:rsidRDefault="001030BE" w:rsidP="001030BE"/>
        </w:tc>
        <w:tc>
          <w:tcPr>
            <w:tcW w:w="576" w:type="dxa"/>
          </w:tcPr>
          <w:p w14:paraId="31FC8331" w14:textId="77777777" w:rsidR="001030BE" w:rsidRDefault="001030BE" w:rsidP="001030BE"/>
        </w:tc>
        <w:tc>
          <w:tcPr>
            <w:tcW w:w="576" w:type="dxa"/>
          </w:tcPr>
          <w:p w14:paraId="3F41BA1B" w14:textId="77777777" w:rsidR="001030BE" w:rsidRDefault="001030BE" w:rsidP="001030BE"/>
        </w:tc>
        <w:tc>
          <w:tcPr>
            <w:tcW w:w="576" w:type="dxa"/>
          </w:tcPr>
          <w:p w14:paraId="578D6657" w14:textId="77777777" w:rsidR="001030BE" w:rsidRDefault="001030BE" w:rsidP="001030BE"/>
        </w:tc>
        <w:tc>
          <w:tcPr>
            <w:tcW w:w="576" w:type="dxa"/>
          </w:tcPr>
          <w:p w14:paraId="669BEAD9" w14:textId="77777777" w:rsidR="001030BE" w:rsidRDefault="001030BE" w:rsidP="001030BE"/>
        </w:tc>
      </w:tr>
      <w:tr w:rsidR="001030BE" w14:paraId="52B4B8D5" w14:textId="77777777" w:rsidTr="001030BE">
        <w:trPr>
          <w:trHeight w:val="467"/>
        </w:trPr>
        <w:tc>
          <w:tcPr>
            <w:tcW w:w="4518" w:type="dxa"/>
          </w:tcPr>
          <w:p w14:paraId="78270D2C" w14:textId="49B96B41" w:rsidR="001030BE" w:rsidRPr="000A5FCD" w:rsidRDefault="001030BE" w:rsidP="001030BE">
            <w:pPr>
              <w:pStyle w:val="alpha"/>
            </w:pPr>
            <w:r w:rsidRPr="00ED173F">
              <w:t>How science and technology drive each other forward</w:t>
            </w:r>
          </w:p>
        </w:tc>
        <w:tc>
          <w:tcPr>
            <w:tcW w:w="576" w:type="dxa"/>
          </w:tcPr>
          <w:p w14:paraId="5065A918" w14:textId="77777777" w:rsidR="001030BE" w:rsidRDefault="001030BE" w:rsidP="001030BE"/>
        </w:tc>
        <w:tc>
          <w:tcPr>
            <w:tcW w:w="576" w:type="dxa"/>
          </w:tcPr>
          <w:p w14:paraId="6714E7BD" w14:textId="77777777" w:rsidR="001030BE" w:rsidRDefault="001030BE" w:rsidP="001030BE"/>
        </w:tc>
        <w:tc>
          <w:tcPr>
            <w:tcW w:w="576" w:type="dxa"/>
          </w:tcPr>
          <w:p w14:paraId="280B3EB0" w14:textId="77777777" w:rsidR="001030BE" w:rsidRDefault="001030BE" w:rsidP="001030BE"/>
        </w:tc>
        <w:tc>
          <w:tcPr>
            <w:tcW w:w="576" w:type="dxa"/>
          </w:tcPr>
          <w:p w14:paraId="5270B789" w14:textId="77777777" w:rsidR="001030BE" w:rsidRDefault="001030BE" w:rsidP="001030BE"/>
        </w:tc>
        <w:tc>
          <w:tcPr>
            <w:tcW w:w="576" w:type="dxa"/>
          </w:tcPr>
          <w:p w14:paraId="493DD531" w14:textId="77777777" w:rsidR="001030BE" w:rsidRDefault="001030BE" w:rsidP="001030BE"/>
        </w:tc>
        <w:tc>
          <w:tcPr>
            <w:tcW w:w="576" w:type="dxa"/>
          </w:tcPr>
          <w:p w14:paraId="06C36C71" w14:textId="751F64A9" w:rsidR="001030BE" w:rsidRDefault="001030BE" w:rsidP="001030BE"/>
        </w:tc>
        <w:tc>
          <w:tcPr>
            <w:tcW w:w="576" w:type="dxa"/>
          </w:tcPr>
          <w:p w14:paraId="1223EF3D" w14:textId="77777777" w:rsidR="001030BE" w:rsidRDefault="001030BE" w:rsidP="001030BE"/>
        </w:tc>
        <w:tc>
          <w:tcPr>
            <w:tcW w:w="576" w:type="dxa"/>
          </w:tcPr>
          <w:p w14:paraId="079DB5E1" w14:textId="77777777" w:rsidR="001030BE" w:rsidRDefault="001030BE" w:rsidP="001030BE"/>
        </w:tc>
        <w:tc>
          <w:tcPr>
            <w:tcW w:w="576" w:type="dxa"/>
          </w:tcPr>
          <w:p w14:paraId="48572D7D" w14:textId="77777777" w:rsidR="001030BE" w:rsidRDefault="001030BE" w:rsidP="001030BE"/>
        </w:tc>
        <w:tc>
          <w:tcPr>
            <w:tcW w:w="576" w:type="dxa"/>
          </w:tcPr>
          <w:p w14:paraId="5378E974" w14:textId="77777777" w:rsidR="001030BE" w:rsidRDefault="001030BE" w:rsidP="001030BE"/>
        </w:tc>
        <w:tc>
          <w:tcPr>
            <w:tcW w:w="576" w:type="dxa"/>
          </w:tcPr>
          <w:p w14:paraId="0D314B45" w14:textId="4025D75A" w:rsidR="001030BE" w:rsidRDefault="001030BE" w:rsidP="001030BE"/>
        </w:tc>
        <w:tc>
          <w:tcPr>
            <w:tcW w:w="576" w:type="dxa"/>
          </w:tcPr>
          <w:p w14:paraId="37215A54" w14:textId="77777777" w:rsidR="001030BE" w:rsidRDefault="001030BE" w:rsidP="001030BE"/>
        </w:tc>
        <w:tc>
          <w:tcPr>
            <w:tcW w:w="576" w:type="dxa"/>
          </w:tcPr>
          <w:p w14:paraId="15930E34" w14:textId="77777777" w:rsidR="001030BE" w:rsidRDefault="001030BE" w:rsidP="001030BE"/>
        </w:tc>
        <w:tc>
          <w:tcPr>
            <w:tcW w:w="576" w:type="dxa"/>
          </w:tcPr>
          <w:p w14:paraId="45949185" w14:textId="77777777" w:rsidR="001030BE" w:rsidRDefault="001030BE" w:rsidP="001030BE"/>
        </w:tc>
        <w:tc>
          <w:tcPr>
            <w:tcW w:w="576" w:type="dxa"/>
          </w:tcPr>
          <w:p w14:paraId="6F9F70BB" w14:textId="77777777" w:rsidR="001030BE" w:rsidRDefault="001030BE" w:rsidP="001030BE"/>
        </w:tc>
      </w:tr>
      <w:tr w:rsidR="001030BE" w14:paraId="5CF4A20B" w14:textId="77777777" w:rsidTr="001030BE">
        <w:trPr>
          <w:trHeight w:val="467"/>
        </w:trPr>
        <w:tc>
          <w:tcPr>
            <w:tcW w:w="4518" w:type="dxa"/>
          </w:tcPr>
          <w:p w14:paraId="5CF4A205" w14:textId="6DC454D8" w:rsidR="001030BE" w:rsidRPr="008C14D4" w:rsidRDefault="001030BE" w:rsidP="001030BE">
            <w:pPr>
              <w:pStyle w:val="ListNumber1"/>
              <w:rPr>
                <w:rFonts w:asciiTheme="minorHAnsi" w:hAnsiTheme="minorHAnsi" w:cstheme="minorHAnsi"/>
                <w:color w:val="000000"/>
              </w:rPr>
            </w:pPr>
            <w:r w:rsidRPr="004827C6">
              <w:t>Using science and engineering to identify and address adverse impacts on the environment and society</w:t>
            </w:r>
          </w:p>
        </w:tc>
        <w:tc>
          <w:tcPr>
            <w:tcW w:w="576" w:type="dxa"/>
          </w:tcPr>
          <w:p w14:paraId="40E4E487" w14:textId="77777777" w:rsidR="001030BE" w:rsidRDefault="001030BE" w:rsidP="001030BE"/>
        </w:tc>
        <w:tc>
          <w:tcPr>
            <w:tcW w:w="576" w:type="dxa"/>
          </w:tcPr>
          <w:p w14:paraId="281FF8C5" w14:textId="77777777" w:rsidR="001030BE" w:rsidRDefault="001030BE" w:rsidP="001030BE"/>
        </w:tc>
        <w:tc>
          <w:tcPr>
            <w:tcW w:w="576" w:type="dxa"/>
          </w:tcPr>
          <w:p w14:paraId="6D975C5B" w14:textId="77777777" w:rsidR="001030BE" w:rsidRDefault="001030BE" w:rsidP="001030BE"/>
        </w:tc>
        <w:tc>
          <w:tcPr>
            <w:tcW w:w="576" w:type="dxa"/>
          </w:tcPr>
          <w:p w14:paraId="62BEF123" w14:textId="77777777" w:rsidR="001030BE" w:rsidRDefault="001030BE" w:rsidP="001030BE"/>
        </w:tc>
        <w:tc>
          <w:tcPr>
            <w:tcW w:w="576" w:type="dxa"/>
          </w:tcPr>
          <w:p w14:paraId="5235C313" w14:textId="77777777" w:rsidR="001030BE" w:rsidRDefault="001030BE" w:rsidP="001030BE"/>
        </w:tc>
        <w:tc>
          <w:tcPr>
            <w:tcW w:w="576" w:type="dxa"/>
          </w:tcPr>
          <w:p w14:paraId="2DB4B955" w14:textId="76CD6692" w:rsidR="001030BE" w:rsidRDefault="001030BE" w:rsidP="001030BE"/>
        </w:tc>
        <w:tc>
          <w:tcPr>
            <w:tcW w:w="576" w:type="dxa"/>
          </w:tcPr>
          <w:p w14:paraId="0936CC52" w14:textId="77777777" w:rsidR="001030BE" w:rsidRDefault="001030BE" w:rsidP="001030BE"/>
        </w:tc>
        <w:tc>
          <w:tcPr>
            <w:tcW w:w="576" w:type="dxa"/>
          </w:tcPr>
          <w:p w14:paraId="1649227C" w14:textId="77777777" w:rsidR="001030BE" w:rsidRDefault="001030BE" w:rsidP="001030BE"/>
        </w:tc>
        <w:tc>
          <w:tcPr>
            <w:tcW w:w="576" w:type="dxa"/>
          </w:tcPr>
          <w:p w14:paraId="0EBCA779" w14:textId="77777777" w:rsidR="001030BE" w:rsidRDefault="001030BE" w:rsidP="001030BE"/>
        </w:tc>
        <w:tc>
          <w:tcPr>
            <w:tcW w:w="576" w:type="dxa"/>
          </w:tcPr>
          <w:p w14:paraId="767177D0" w14:textId="77777777" w:rsidR="001030BE" w:rsidRDefault="001030BE" w:rsidP="001030BE"/>
        </w:tc>
        <w:tc>
          <w:tcPr>
            <w:tcW w:w="576" w:type="dxa"/>
          </w:tcPr>
          <w:p w14:paraId="5CF4A206" w14:textId="7D57D5DF" w:rsidR="001030BE" w:rsidRDefault="001030BE" w:rsidP="001030BE"/>
        </w:tc>
        <w:tc>
          <w:tcPr>
            <w:tcW w:w="576" w:type="dxa"/>
          </w:tcPr>
          <w:p w14:paraId="5CF4A207" w14:textId="77777777" w:rsidR="001030BE" w:rsidRDefault="001030BE" w:rsidP="001030BE"/>
        </w:tc>
        <w:tc>
          <w:tcPr>
            <w:tcW w:w="576" w:type="dxa"/>
          </w:tcPr>
          <w:p w14:paraId="5CF4A208" w14:textId="77777777" w:rsidR="001030BE" w:rsidRDefault="001030BE" w:rsidP="001030BE"/>
        </w:tc>
        <w:tc>
          <w:tcPr>
            <w:tcW w:w="576" w:type="dxa"/>
          </w:tcPr>
          <w:p w14:paraId="5CF4A209" w14:textId="77777777" w:rsidR="001030BE" w:rsidRDefault="001030BE" w:rsidP="001030BE"/>
        </w:tc>
        <w:tc>
          <w:tcPr>
            <w:tcW w:w="576" w:type="dxa"/>
          </w:tcPr>
          <w:p w14:paraId="5CF4A20A" w14:textId="77777777" w:rsidR="001030BE" w:rsidRDefault="001030BE" w:rsidP="001030BE"/>
        </w:tc>
      </w:tr>
      <w:tr w:rsidR="001030BE" w14:paraId="5CF4A212" w14:textId="77777777" w:rsidTr="001030BE">
        <w:trPr>
          <w:trHeight w:val="467"/>
        </w:trPr>
        <w:tc>
          <w:tcPr>
            <w:tcW w:w="4518" w:type="dxa"/>
          </w:tcPr>
          <w:p w14:paraId="5CF4A20C" w14:textId="01754C9E" w:rsidR="001030BE" w:rsidRPr="00033349" w:rsidRDefault="001030BE" w:rsidP="001030BE">
            <w:pPr>
              <w:pStyle w:val="alpha"/>
              <w:numPr>
                <w:ilvl w:val="0"/>
                <w:numId w:val="11"/>
              </w:numPr>
              <w:rPr>
                <w:rFonts w:asciiTheme="minorHAnsi" w:hAnsiTheme="minorHAnsi" w:cstheme="minorHAnsi"/>
                <w:color w:val="000000"/>
              </w:rPr>
            </w:pPr>
            <w:r w:rsidRPr="004827C6">
              <w:lastRenderedPageBreak/>
              <w:t>Air pollution and acid rain (e.g., tropospheric ozone, sulfur and nitrogen oxides)</w:t>
            </w:r>
          </w:p>
        </w:tc>
        <w:tc>
          <w:tcPr>
            <w:tcW w:w="576" w:type="dxa"/>
          </w:tcPr>
          <w:p w14:paraId="500AF0E2" w14:textId="77777777" w:rsidR="001030BE" w:rsidRDefault="001030BE" w:rsidP="001030BE"/>
        </w:tc>
        <w:tc>
          <w:tcPr>
            <w:tcW w:w="576" w:type="dxa"/>
          </w:tcPr>
          <w:p w14:paraId="4EC7EFFF" w14:textId="77777777" w:rsidR="001030BE" w:rsidRDefault="001030BE" w:rsidP="001030BE"/>
        </w:tc>
        <w:tc>
          <w:tcPr>
            <w:tcW w:w="576" w:type="dxa"/>
          </w:tcPr>
          <w:p w14:paraId="674EDC5B" w14:textId="77777777" w:rsidR="001030BE" w:rsidRDefault="001030BE" w:rsidP="001030BE"/>
        </w:tc>
        <w:tc>
          <w:tcPr>
            <w:tcW w:w="576" w:type="dxa"/>
          </w:tcPr>
          <w:p w14:paraId="57687D47" w14:textId="77777777" w:rsidR="001030BE" w:rsidRDefault="001030BE" w:rsidP="001030BE"/>
        </w:tc>
        <w:tc>
          <w:tcPr>
            <w:tcW w:w="576" w:type="dxa"/>
          </w:tcPr>
          <w:p w14:paraId="5E9AEE0C" w14:textId="77777777" w:rsidR="001030BE" w:rsidRDefault="001030BE" w:rsidP="001030BE"/>
        </w:tc>
        <w:tc>
          <w:tcPr>
            <w:tcW w:w="576" w:type="dxa"/>
          </w:tcPr>
          <w:p w14:paraId="1F135CA6" w14:textId="0A0DD758" w:rsidR="001030BE" w:rsidRDefault="001030BE" w:rsidP="001030BE"/>
        </w:tc>
        <w:tc>
          <w:tcPr>
            <w:tcW w:w="576" w:type="dxa"/>
          </w:tcPr>
          <w:p w14:paraId="44D60B9E" w14:textId="77777777" w:rsidR="001030BE" w:rsidRDefault="001030BE" w:rsidP="001030BE"/>
        </w:tc>
        <w:tc>
          <w:tcPr>
            <w:tcW w:w="576" w:type="dxa"/>
          </w:tcPr>
          <w:p w14:paraId="628898E5" w14:textId="77777777" w:rsidR="001030BE" w:rsidRDefault="001030BE" w:rsidP="001030BE"/>
        </w:tc>
        <w:tc>
          <w:tcPr>
            <w:tcW w:w="576" w:type="dxa"/>
          </w:tcPr>
          <w:p w14:paraId="2D5E63A2" w14:textId="77777777" w:rsidR="001030BE" w:rsidRDefault="001030BE" w:rsidP="001030BE"/>
        </w:tc>
        <w:tc>
          <w:tcPr>
            <w:tcW w:w="576" w:type="dxa"/>
          </w:tcPr>
          <w:p w14:paraId="1920FA8C" w14:textId="77777777" w:rsidR="001030BE" w:rsidRDefault="001030BE" w:rsidP="001030BE"/>
        </w:tc>
        <w:tc>
          <w:tcPr>
            <w:tcW w:w="576" w:type="dxa"/>
          </w:tcPr>
          <w:p w14:paraId="5CF4A20D" w14:textId="66F34E65" w:rsidR="001030BE" w:rsidRDefault="001030BE" w:rsidP="001030BE"/>
        </w:tc>
        <w:tc>
          <w:tcPr>
            <w:tcW w:w="576" w:type="dxa"/>
          </w:tcPr>
          <w:p w14:paraId="5CF4A20E" w14:textId="77777777" w:rsidR="001030BE" w:rsidRDefault="001030BE" w:rsidP="001030BE"/>
        </w:tc>
        <w:tc>
          <w:tcPr>
            <w:tcW w:w="576" w:type="dxa"/>
          </w:tcPr>
          <w:p w14:paraId="5CF4A20F" w14:textId="77777777" w:rsidR="001030BE" w:rsidRDefault="001030BE" w:rsidP="001030BE"/>
        </w:tc>
        <w:tc>
          <w:tcPr>
            <w:tcW w:w="576" w:type="dxa"/>
          </w:tcPr>
          <w:p w14:paraId="5CF4A210" w14:textId="77777777" w:rsidR="001030BE" w:rsidRDefault="001030BE" w:rsidP="001030BE"/>
        </w:tc>
        <w:tc>
          <w:tcPr>
            <w:tcW w:w="576" w:type="dxa"/>
          </w:tcPr>
          <w:p w14:paraId="5CF4A211" w14:textId="77777777" w:rsidR="001030BE" w:rsidRDefault="001030BE" w:rsidP="001030BE"/>
        </w:tc>
      </w:tr>
      <w:tr w:rsidR="001030BE" w14:paraId="5CF4A219" w14:textId="77777777" w:rsidTr="001030BE">
        <w:trPr>
          <w:trHeight w:val="467"/>
        </w:trPr>
        <w:tc>
          <w:tcPr>
            <w:tcW w:w="4518" w:type="dxa"/>
          </w:tcPr>
          <w:p w14:paraId="5CF4A213" w14:textId="5055897C" w:rsidR="001030BE" w:rsidRPr="006A6A93" w:rsidRDefault="001030BE" w:rsidP="001030BE">
            <w:pPr>
              <w:pStyle w:val="alpha"/>
              <w:rPr>
                <w:rFonts w:asciiTheme="minorHAnsi" w:hAnsiTheme="minorHAnsi" w:cstheme="minorHAnsi"/>
              </w:rPr>
            </w:pPr>
            <w:r w:rsidRPr="004827C6">
              <w:t>Greenhouse gases and their effects (e.g., global climate change, sea-level rise, and ocean acidification)</w:t>
            </w:r>
          </w:p>
        </w:tc>
        <w:tc>
          <w:tcPr>
            <w:tcW w:w="576" w:type="dxa"/>
          </w:tcPr>
          <w:p w14:paraId="1509107D" w14:textId="77777777" w:rsidR="001030BE" w:rsidRDefault="001030BE" w:rsidP="001030BE"/>
        </w:tc>
        <w:tc>
          <w:tcPr>
            <w:tcW w:w="576" w:type="dxa"/>
          </w:tcPr>
          <w:p w14:paraId="17CA50B9" w14:textId="77777777" w:rsidR="001030BE" w:rsidRDefault="001030BE" w:rsidP="001030BE"/>
        </w:tc>
        <w:tc>
          <w:tcPr>
            <w:tcW w:w="576" w:type="dxa"/>
          </w:tcPr>
          <w:p w14:paraId="47877D5B" w14:textId="77777777" w:rsidR="001030BE" w:rsidRDefault="001030BE" w:rsidP="001030BE"/>
        </w:tc>
        <w:tc>
          <w:tcPr>
            <w:tcW w:w="576" w:type="dxa"/>
          </w:tcPr>
          <w:p w14:paraId="33E0F615" w14:textId="77777777" w:rsidR="001030BE" w:rsidRDefault="001030BE" w:rsidP="001030BE"/>
        </w:tc>
        <w:tc>
          <w:tcPr>
            <w:tcW w:w="576" w:type="dxa"/>
          </w:tcPr>
          <w:p w14:paraId="584D5E4A" w14:textId="77777777" w:rsidR="001030BE" w:rsidRDefault="001030BE" w:rsidP="001030BE"/>
        </w:tc>
        <w:tc>
          <w:tcPr>
            <w:tcW w:w="576" w:type="dxa"/>
          </w:tcPr>
          <w:p w14:paraId="49199AAA" w14:textId="296B50D7" w:rsidR="001030BE" w:rsidRDefault="001030BE" w:rsidP="001030BE"/>
        </w:tc>
        <w:tc>
          <w:tcPr>
            <w:tcW w:w="576" w:type="dxa"/>
          </w:tcPr>
          <w:p w14:paraId="764F3569" w14:textId="77777777" w:rsidR="001030BE" w:rsidRDefault="001030BE" w:rsidP="001030BE"/>
        </w:tc>
        <w:tc>
          <w:tcPr>
            <w:tcW w:w="576" w:type="dxa"/>
          </w:tcPr>
          <w:p w14:paraId="57C0EC30" w14:textId="77777777" w:rsidR="001030BE" w:rsidRDefault="001030BE" w:rsidP="001030BE"/>
        </w:tc>
        <w:tc>
          <w:tcPr>
            <w:tcW w:w="576" w:type="dxa"/>
          </w:tcPr>
          <w:p w14:paraId="1F31CEC6" w14:textId="77777777" w:rsidR="001030BE" w:rsidRDefault="001030BE" w:rsidP="001030BE"/>
        </w:tc>
        <w:tc>
          <w:tcPr>
            <w:tcW w:w="576" w:type="dxa"/>
          </w:tcPr>
          <w:p w14:paraId="54D63388" w14:textId="77777777" w:rsidR="001030BE" w:rsidRDefault="001030BE" w:rsidP="001030BE"/>
        </w:tc>
        <w:tc>
          <w:tcPr>
            <w:tcW w:w="576" w:type="dxa"/>
          </w:tcPr>
          <w:p w14:paraId="5CF4A214" w14:textId="7E421B2D" w:rsidR="001030BE" w:rsidRDefault="001030BE" w:rsidP="001030BE"/>
        </w:tc>
        <w:tc>
          <w:tcPr>
            <w:tcW w:w="576" w:type="dxa"/>
          </w:tcPr>
          <w:p w14:paraId="5CF4A215" w14:textId="77777777" w:rsidR="001030BE" w:rsidRDefault="001030BE" w:rsidP="001030BE"/>
        </w:tc>
        <w:tc>
          <w:tcPr>
            <w:tcW w:w="576" w:type="dxa"/>
          </w:tcPr>
          <w:p w14:paraId="5CF4A216" w14:textId="77777777" w:rsidR="001030BE" w:rsidRDefault="001030BE" w:rsidP="001030BE"/>
        </w:tc>
        <w:tc>
          <w:tcPr>
            <w:tcW w:w="576" w:type="dxa"/>
          </w:tcPr>
          <w:p w14:paraId="5CF4A217" w14:textId="77777777" w:rsidR="001030BE" w:rsidRDefault="001030BE" w:rsidP="001030BE"/>
        </w:tc>
        <w:tc>
          <w:tcPr>
            <w:tcW w:w="576" w:type="dxa"/>
          </w:tcPr>
          <w:p w14:paraId="5CF4A218" w14:textId="77777777" w:rsidR="001030BE" w:rsidRDefault="001030BE" w:rsidP="001030BE"/>
        </w:tc>
      </w:tr>
      <w:tr w:rsidR="001030BE" w14:paraId="5CF4A220" w14:textId="77777777" w:rsidTr="001030BE">
        <w:trPr>
          <w:trHeight w:val="467"/>
        </w:trPr>
        <w:tc>
          <w:tcPr>
            <w:tcW w:w="4518" w:type="dxa"/>
          </w:tcPr>
          <w:p w14:paraId="5CF4A21A" w14:textId="1413E0CF" w:rsidR="001030BE" w:rsidRPr="004E5DC2" w:rsidRDefault="001030BE" w:rsidP="001030BE">
            <w:pPr>
              <w:pStyle w:val="alpha"/>
              <w:rPr>
                <w:rFonts w:asciiTheme="minorHAnsi" w:hAnsiTheme="minorHAnsi" w:cstheme="minorHAnsi"/>
              </w:rPr>
            </w:pPr>
            <w:r w:rsidRPr="004827C6">
              <w:t>Stratospheric ozone depletion</w:t>
            </w:r>
          </w:p>
        </w:tc>
        <w:tc>
          <w:tcPr>
            <w:tcW w:w="576" w:type="dxa"/>
          </w:tcPr>
          <w:p w14:paraId="4C0226BA" w14:textId="77777777" w:rsidR="001030BE" w:rsidRDefault="001030BE" w:rsidP="001030BE"/>
        </w:tc>
        <w:tc>
          <w:tcPr>
            <w:tcW w:w="576" w:type="dxa"/>
          </w:tcPr>
          <w:p w14:paraId="09947D13" w14:textId="77777777" w:rsidR="001030BE" w:rsidRDefault="001030BE" w:rsidP="001030BE"/>
        </w:tc>
        <w:tc>
          <w:tcPr>
            <w:tcW w:w="576" w:type="dxa"/>
          </w:tcPr>
          <w:p w14:paraId="208EEAAA" w14:textId="77777777" w:rsidR="001030BE" w:rsidRDefault="001030BE" w:rsidP="001030BE"/>
        </w:tc>
        <w:tc>
          <w:tcPr>
            <w:tcW w:w="576" w:type="dxa"/>
          </w:tcPr>
          <w:p w14:paraId="25CD4E68" w14:textId="77777777" w:rsidR="001030BE" w:rsidRDefault="001030BE" w:rsidP="001030BE"/>
        </w:tc>
        <w:tc>
          <w:tcPr>
            <w:tcW w:w="576" w:type="dxa"/>
          </w:tcPr>
          <w:p w14:paraId="5045ACAB" w14:textId="77777777" w:rsidR="001030BE" w:rsidRDefault="001030BE" w:rsidP="001030BE"/>
        </w:tc>
        <w:tc>
          <w:tcPr>
            <w:tcW w:w="576" w:type="dxa"/>
          </w:tcPr>
          <w:p w14:paraId="0DFDB862" w14:textId="4EE5412C" w:rsidR="001030BE" w:rsidRDefault="001030BE" w:rsidP="001030BE"/>
        </w:tc>
        <w:tc>
          <w:tcPr>
            <w:tcW w:w="576" w:type="dxa"/>
          </w:tcPr>
          <w:p w14:paraId="59973DA0" w14:textId="77777777" w:rsidR="001030BE" w:rsidRDefault="001030BE" w:rsidP="001030BE"/>
        </w:tc>
        <w:tc>
          <w:tcPr>
            <w:tcW w:w="576" w:type="dxa"/>
          </w:tcPr>
          <w:p w14:paraId="1A23FB8B" w14:textId="77777777" w:rsidR="001030BE" w:rsidRDefault="001030BE" w:rsidP="001030BE"/>
        </w:tc>
        <w:tc>
          <w:tcPr>
            <w:tcW w:w="576" w:type="dxa"/>
          </w:tcPr>
          <w:p w14:paraId="7175C3DB" w14:textId="77777777" w:rsidR="001030BE" w:rsidRDefault="001030BE" w:rsidP="001030BE"/>
        </w:tc>
        <w:tc>
          <w:tcPr>
            <w:tcW w:w="576" w:type="dxa"/>
          </w:tcPr>
          <w:p w14:paraId="4DE7A9E2" w14:textId="77777777" w:rsidR="001030BE" w:rsidRDefault="001030BE" w:rsidP="001030BE"/>
        </w:tc>
        <w:tc>
          <w:tcPr>
            <w:tcW w:w="576" w:type="dxa"/>
          </w:tcPr>
          <w:p w14:paraId="5CF4A21B" w14:textId="6A59B18F" w:rsidR="001030BE" w:rsidRDefault="001030BE" w:rsidP="001030BE"/>
        </w:tc>
        <w:tc>
          <w:tcPr>
            <w:tcW w:w="576" w:type="dxa"/>
          </w:tcPr>
          <w:p w14:paraId="5CF4A21C" w14:textId="77777777" w:rsidR="001030BE" w:rsidRDefault="001030BE" w:rsidP="001030BE"/>
        </w:tc>
        <w:tc>
          <w:tcPr>
            <w:tcW w:w="576" w:type="dxa"/>
          </w:tcPr>
          <w:p w14:paraId="5CF4A21D" w14:textId="77777777" w:rsidR="001030BE" w:rsidRDefault="001030BE" w:rsidP="001030BE"/>
        </w:tc>
        <w:tc>
          <w:tcPr>
            <w:tcW w:w="576" w:type="dxa"/>
          </w:tcPr>
          <w:p w14:paraId="5CF4A21E" w14:textId="77777777" w:rsidR="001030BE" w:rsidRDefault="001030BE" w:rsidP="001030BE"/>
        </w:tc>
        <w:tc>
          <w:tcPr>
            <w:tcW w:w="576" w:type="dxa"/>
          </w:tcPr>
          <w:p w14:paraId="5CF4A21F" w14:textId="77777777" w:rsidR="001030BE" w:rsidRDefault="001030BE" w:rsidP="001030BE"/>
        </w:tc>
      </w:tr>
      <w:tr w:rsidR="001030BE" w14:paraId="5CF4A227" w14:textId="77777777" w:rsidTr="001030BE">
        <w:trPr>
          <w:trHeight w:val="467"/>
        </w:trPr>
        <w:tc>
          <w:tcPr>
            <w:tcW w:w="4518" w:type="dxa"/>
          </w:tcPr>
          <w:p w14:paraId="5CF4A221" w14:textId="07F46F48" w:rsidR="001030BE" w:rsidRPr="008C14D4" w:rsidRDefault="001030BE" w:rsidP="001030BE">
            <w:pPr>
              <w:pStyle w:val="alpha"/>
              <w:rPr>
                <w:rFonts w:asciiTheme="minorHAnsi" w:eastAsia="Times New Roman" w:hAnsiTheme="minorHAnsi" w:cstheme="minorHAnsi"/>
                <w:color w:val="000000"/>
              </w:rPr>
            </w:pPr>
            <w:r w:rsidRPr="004827C6">
              <w:t>Water pollution (e.g., plastics, thermal, and excess nutrient runoff) and management of water resources (e.g., wetlands, aquifers, flooding, irrigation, treatment, and desalination)</w:t>
            </w:r>
          </w:p>
        </w:tc>
        <w:tc>
          <w:tcPr>
            <w:tcW w:w="576" w:type="dxa"/>
          </w:tcPr>
          <w:p w14:paraId="07F578B6" w14:textId="77777777" w:rsidR="001030BE" w:rsidRDefault="001030BE" w:rsidP="001030BE"/>
        </w:tc>
        <w:tc>
          <w:tcPr>
            <w:tcW w:w="576" w:type="dxa"/>
          </w:tcPr>
          <w:p w14:paraId="6F24854D" w14:textId="77777777" w:rsidR="001030BE" w:rsidRDefault="001030BE" w:rsidP="001030BE"/>
        </w:tc>
        <w:tc>
          <w:tcPr>
            <w:tcW w:w="576" w:type="dxa"/>
          </w:tcPr>
          <w:p w14:paraId="671ADB19" w14:textId="77777777" w:rsidR="001030BE" w:rsidRDefault="001030BE" w:rsidP="001030BE"/>
        </w:tc>
        <w:tc>
          <w:tcPr>
            <w:tcW w:w="576" w:type="dxa"/>
          </w:tcPr>
          <w:p w14:paraId="0C543F4D" w14:textId="77777777" w:rsidR="001030BE" w:rsidRDefault="001030BE" w:rsidP="001030BE"/>
        </w:tc>
        <w:tc>
          <w:tcPr>
            <w:tcW w:w="576" w:type="dxa"/>
          </w:tcPr>
          <w:p w14:paraId="170D320F" w14:textId="77777777" w:rsidR="001030BE" w:rsidRDefault="001030BE" w:rsidP="001030BE"/>
        </w:tc>
        <w:tc>
          <w:tcPr>
            <w:tcW w:w="576" w:type="dxa"/>
          </w:tcPr>
          <w:p w14:paraId="1B40C9D7" w14:textId="75B6FC2E" w:rsidR="001030BE" w:rsidRDefault="001030BE" w:rsidP="001030BE"/>
        </w:tc>
        <w:tc>
          <w:tcPr>
            <w:tcW w:w="576" w:type="dxa"/>
          </w:tcPr>
          <w:p w14:paraId="1F8BFFDE" w14:textId="77777777" w:rsidR="001030BE" w:rsidRDefault="001030BE" w:rsidP="001030BE"/>
        </w:tc>
        <w:tc>
          <w:tcPr>
            <w:tcW w:w="576" w:type="dxa"/>
          </w:tcPr>
          <w:p w14:paraId="58E3BB6B" w14:textId="77777777" w:rsidR="001030BE" w:rsidRDefault="001030BE" w:rsidP="001030BE"/>
        </w:tc>
        <w:tc>
          <w:tcPr>
            <w:tcW w:w="576" w:type="dxa"/>
          </w:tcPr>
          <w:p w14:paraId="3399D48F" w14:textId="77777777" w:rsidR="001030BE" w:rsidRDefault="001030BE" w:rsidP="001030BE"/>
        </w:tc>
        <w:tc>
          <w:tcPr>
            <w:tcW w:w="576" w:type="dxa"/>
          </w:tcPr>
          <w:p w14:paraId="2F7C3FE0" w14:textId="77777777" w:rsidR="001030BE" w:rsidRDefault="001030BE" w:rsidP="001030BE"/>
        </w:tc>
        <w:tc>
          <w:tcPr>
            <w:tcW w:w="576" w:type="dxa"/>
          </w:tcPr>
          <w:p w14:paraId="5CF4A222" w14:textId="224A663C" w:rsidR="001030BE" w:rsidRDefault="001030BE" w:rsidP="001030BE"/>
        </w:tc>
        <w:tc>
          <w:tcPr>
            <w:tcW w:w="576" w:type="dxa"/>
          </w:tcPr>
          <w:p w14:paraId="5CF4A223" w14:textId="77777777" w:rsidR="001030BE" w:rsidRDefault="001030BE" w:rsidP="001030BE"/>
        </w:tc>
        <w:tc>
          <w:tcPr>
            <w:tcW w:w="576" w:type="dxa"/>
          </w:tcPr>
          <w:p w14:paraId="5CF4A224" w14:textId="77777777" w:rsidR="001030BE" w:rsidRDefault="001030BE" w:rsidP="001030BE"/>
        </w:tc>
        <w:tc>
          <w:tcPr>
            <w:tcW w:w="576" w:type="dxa"/>
          </w:tcPr>
          <w:p w14:paraId="5CF4A225" w14:textId="77777777" w:rsidR="001030BE" w:rsidRDefault="001030BE" w:rsidP="001030BE"/>
        </w:tc>
        <w:tc>
          <w:tcPr>
            <w:tcW w:w="576" w:type="dxa"/>
          </w:tcPr>
          <w:p w14:paraId="5CF4A226" w14:textId="77777777" w:rsidR="001030BE" w:rsidRDefault="001030BE" w:rsidP="001030BE"/>
        </w:tc>
      </w:tr>
      <w:tr w:rsidR="001030BE" w14:paraId="5CF4A22E" w14:textId="77777777" w:rsidTr="001030BE">
        <w:trPr>
          <w:trHeight w:val="467"/>
        </w:trPr>
        <w:tc>
          <w:tcPr>
            <w:tcW w:w="4518" w:type="dxa"/>
          </w:tcPr>
          <w:p w14:paraId="5CF4A228" w14:textId="74F16A55" w:rsidR="001030BE" w:rsidRPr="00B7386A" w:rsidRDefault="001030BE" w:rsidP="001030BE">
            <w:pPr>
              <w:pStyle w:val="alpha"/>
              <w:rPr>
                <w:rFonts w:asciiTheme="minorHAnsi" w:eastAsia="Times New Roman" w:hAnsiTheme="minorHAnsi" w:cstheme="minorHAnsi"/>
                <w:color w:val="000000"/>
              </w:rPr>
            </w:pPr>
            <w:r w:rsidRPr="004827C6">
              <w:t>Loss of habitat and biodiversity</w:t>
            </w:r>
          </w:p>
        </w:tc>
        <w:tc>
          <w:tcPr>
            <w:tcW w:w="576" w:type="dxa"/>
          </w:tcPr>
          <w:p w14:paraId="5F9FC54C" w14:textId="77777777" w:rsidR="001030BE" w:rsidRDefault="001030BE" w:rsidP="001030BE"/>
        </w:tc>
        <w:tc>
          <w:tcPr>
            <w:tcW w:w="576" w:type="dxa"/>
          </w:tcPr>
          <w:p w14:paraId="0F60DE7D" w14:textId="77777777" w:rsidR="001030BE" w:rsidRDefault="001030BE" w:rsidP="001030BE"/>
        </w:tc>
        <w:tc>
          <w:tcPr>
            <w:tcW w:w="576" w:type="dxa"/>
          </w:tcPr>
          <w:p w14:paraId="124407C7" w14:textId="77777777" w:rsidR="001030BE" w:rsidRDefault="001030BE" w:rsidP="001030BE"/>
        </w:tc>
        <w:tc>
          <w:tcPr>
            <w:tcW w:w="576" w:type="dxa"/>
          </w:tcPr>
          <w:p w14:paraId="56EB10C5" w14:textId="77777777" w:rsidR="001030BE" w:rsidRDefault="001030BE" w:rsidP="001030BE"/>
        </w:tc>
        <w:tc>
          <w:tcPr>
            <w:tcW w:w="576" w:type="dxa"/>
          </w:tcPr>
          <w:p w14:paraId="12EF273E" w14:textId="77777777" w:rsidR="001030BE" w:rsidRDefault="001030BE" w:rsidP="001030BE"/>
        </w:tc>
        <w:tc>
          <w:tcPr>
            <w:tcW w:w="576" w:type="dxa"/>
          </w:tcPr>
          <w:p w14:paraId="17A6B0F2" w14:textId="349F557F" w:rsidR="001030BE" w:rsidRDefault="001030BE" w:rsidP="001030BE"/>
        </w:tc>
        <w:tc>
          <w:tcPr>
            <w:tcW w:w="576" w:type="dxa"/>
          </w:tcPr>
          <w:p w14:paraId="70DEE8E3" w14:textId="77777777" w:rsidR="001030BE" w:rsidRDefault="001030BE" w:rsidP="001030BE"/>
        </w:tc>
        <w:tc>
          <w:tcPr>
            <w:tcW w:w="576" w:type="dxa"/>
          </w:tcPr>
          <w:p w14:paraId="3299366A" w14:textId="77777777" w:rsidR="001030BE" w:rsidRDefault="001030BE" w:rsidP="001030BE"/>
        </w:tc>
        <w:tc>
          <w:tcPr>
            <w:tcW w:w="576" w:type="dxa"/>
          </w:tcPr>
          <w:p w14:paraId="3AC9545A" w14:textId="77777777" w:rsidR="001030BE" w:rsidRDefault="001030BE" w:rsidP="001030BE"/>
        </w:tc>
        <w:tc>
          <w:tcPr>
            <w:tcW w:w="576" w:type="dxa"/>
          </w:tcPr>
          <w:p w14:paraId="58B5E459" w14:textId="77777777" w:rsidR="001030BE" w:rsidRDefault="001030BE" w:rsidP="001030BE"/>
        </w:tc>
        <w:tc>
          <w:tcPr>
            <w:tcW w:w="576" w:type="dxa"/>
          </w:tcPr>
          <w:p w14:paraId="5CF4A229" w14:textId="41E8B64E" w:rsidR="001030BE" w:rsidRDefault="001030BE" w:rsidP="001030BE"/>
        </w:tc>
        <w:tc>
          <w:tcPr>
            <w:tcW w:w="576" w:type="dxa"/>
          </w:tcPr>
          <w:p w14:paraId="5CF4A22A" w14:textId="77777777" w:rsidR="001030BE" w:rsidRDefault="001030BE" w:rsidP="001030BE"/>
        </w:tc>
        <w:tc>
          <w:tcPr>
            <w:tcW w:w="576" w:type="dxa"/>
          </w:tcPr>
          <w:p w14:paraId="5CF4A22B" w14:textId="77777777" w:rsidR="001030BE" w:rsidRDefault="001030BE" w:rsidP="001030BE"/>
        </w:tc>
        <w:tc>
          <w:tcPr>
            <w:tcW w:w="576" w:type="dxa"/>
          </w:tcPr>
          <w:p w14:paraId="5CF4A22C" w14:textId="77777777" w:rsidR="001030BE" w:rsidRDefault="001030BE" w:rsidP="001030BE"/>
        </w:tc>
        <w:tc>
          <w:tcPr>
            <w:tcW w:w="576" w:type="dxa"/>
          </w:tcPr>
          <w:p w14:paraId="5CF4A22D" w14:textId="77777777" w:rsidR="001030BE" w:rsidRDefault="001030BE" w:rsidP="001030BE"/>
        </w:tc>
      </w:tr>
      <w:tr w:rsidR="001030BE" w14:paraId="5CF4A243" w14:textId="77777777" w:rsidTr="001030BE">
        <w:trPr>
          <w:trHeight w:val="467"/>
        </w:trPr>
        <w:tc>
          <w:tcPr>
            <w:tcW w:w="4518" w:type="dxa"/>
          </w:tcPr>
          <w:p w14:paraId="5CF4A23D" w14:textId="167CF0BF" w:rsidR="001030BE" w:rsidRPr="008C14D4" w:rsidRDefault="001030BE" w:rsidP="001030BE">
            <w:pPr>
              <w:pStyle w:val="ListNumber1"/>
              <w:rPr>
                <w:rFonts w:asciiTheme="minorHAnsi" w:eastAsia="Times New Roman" w:hAnsiTheme="minorHAnsi" w:cstheme="minorHAnsi"/>
                <w:bCs/>
                <w:color w:val="000000"/>
              </w:rPr>
            </w:pPr>
            <w:r w:rsidRPr="00834DBE">
              <w:t>Issues associated with the use and extraction of energy and natural resources</w:t>
            </w:r>
          </w:p>
        </w:tc>
        <w:tc>
          <w:tcPr>
            <w:tcW w:w="576" w:type="dxa"/>
          </w:tcPr>
          <w:p w14:paraId="60312762" w14:textId="77777777" w:rsidR="001030BE" w:rsidRDefault="001030BE" w:rsidP="001030BE"/>
        </w:tc>
        <w:tc>
          <w:tcPr>
            <w:tcW w:w="576" w:type="dxa"/>
          </w:tcPr>
          <w:p w14:paraId="58C0BB7C" w14:textId="77777777" w:rsidR="001030BE" w:rsidRDefault="001030BE" w:rsidP="001030BE"/>
        </w:tc>
        <w:tc>
          <w:tcPr>
            <w:tcW w:w="576" w:type="dxa"/>
          </w:tcPr>
          <w:p w14:paraId="74E55890" w14:textId="77777777" w:rsidR="001030BE" w:rsidRDefault="001030BE" w:rsidP="001030BE"/>
        </w:tc>
        <w:tc>
          <w:tcPr>
            <w:tcW w:w="576" w:type="dxa"/>
          </w:tcPr>
          <w:p w14:paraId="1D838852" w14:textId="77777777" w:rsidR="001030BE" w:rsidRDefault="001030BE" w:rsidP="001030BE"/>
        </w:tc>
        <w:tc>
          <w:tcPr>
            <w:tcW w:w="576" w:type="dxa"/>
          </w:tcPr>
          <w:p w14:paraId="5A117CF1" w14:textId="77777777" w:rsidR="001030BE" w:rsidRDefault="001030BE" w:rsidP="001030BE"/>
        </w:tc>
        <w:tc>
          <w:tcPr>
            <w:tcW w:w="576" w:type="dxa"/>
          </w:tcPr>
          <w:p w14:paraId="09A70CE3" w14:textId="1D1C4288" w:rsidR="001030BE" w:rsidRDefault="001030BE" w:rsidP="001030BE"/>
        </w:tc>
        <w:tc>
          <w:tcPr>
            <w:tcW w:w="576" w:type="dxa"/>
          </w:tcPr>
          <w:p w14:paraId="68A61E94" w14:textId="77777777" w:rsidR="001030BE" w:rsidRDefault="001030BE" w:rsidP="001030BE"/>
        </w:tc>
        <w:tc>
          <w:tcPr>
            <w:tcW w:w="576" w:type="dxa"/>
          </w:tcPr>
          <w:p w14:paraId="47F003DC" w14:textId="77777777" w:rsidR="001030BE" w:rsidRDefault="001030BE" w:rsidP="001030BE"/>
        </w:tc>
        <w:tc>
          <w:tcPr>
            <w:tcW w:w="576" w:type="dxa"/>
          </w:tcPr>
          <w:p w14:paraId="5DD0DE92" w14:textId="77777777" w:rsidR="001030BE" w:rsidRDefault="001030BE" w:rsidP="001030BE"/>
        </w:tc>
        <w:tc>
          <w:tcPr>
            <w:tcW w:w="576" w:type="dxa"/>
          </w:tcPr>
          <w:p w14:paraId="30F7641A" w14:textId="77777777" w:rsidR="001030BE" w:rsidRDefault="001030BE" w:rsidP="001030BE"/>
        </w:tc>
        <w:tc>
          <w:tcPr>
            <w:tcW w:w="576" w:type="dxa"/>
          </w:tcPr>
          <w:p w14:paraId="5CF4A23E" w14:textId="5F6D92D6" w:rsidR="001030BE" w:rsidRDefault="001030BE" w:rsidP="001030BE"/>
        </w:tc>
        <w:tc>
          <w:tcPr>
            <w:tcW w:w="576" w:type="dxa"/>
          </w:tcPr>
          <w:p w14:paraId="5CF4A23F" w14:textId="77777777" w:rsidR="001030BE" w:rsidRDefault="001030BE" w:rsidP="001030BE"/>
        </w:tc>
        <w:tc>
          <w:tcPr>
            <w:tcW w:w="576" w:type="dxa"/>
          </w:tcPr>
          <w:p w14:paraId="5CF4A240" w14:textId="77777777" w:rsidR="001030BE" w:rsidRDefault="001030BE" w:rsidP="001030BE"/>
        </w:tc>
        <w:tc>
          <w:tcPr>
            <w:tcW w:w="576" w:type="dxa"/>
          </w:tcPr>
          <w:p w14:paraId="5CF4A241" w14:textId="77777777" w:rsidR="001030BE" w:rsidRDefault="001030BE" w:rsidP="001030BE"/>
        </w:tc>
        <w:tc>
          <w:tcPr>
            <w:tcW w:w="576" w:type="dxa"/>
          </w:tcPr>
          <w:p w14:paraId="5CF4A242" w14:textId="77777777" w:rsidR="001030BE" w:rsidRDefault="001030BE" w:rsidP="001030BE"/>
        </w:tc>
      </w:tr>
      <w:tr w:rsidR="001030BE" w14:paraId="5CF4A24A" w14:textId="77777777" w:rsidTr="001030BE">
        <w:trPr>
          <w:trHeight w:val="467"/>
        </w:trPr>
        <w:tc>
          <w:tcPr>
            <w:tcW w:w="4518" w:type="dxa"/>
          </w:tcPr>
          <w:p w14:paraId="5CF4A244" w14:textId="10744C29" w:rsidR="001030BE" w:rsidRPr="00345697" w:rsidRDefault="001030BE" w:rsidP="001030BE">
            <w:pPr>
              <w:pStyle w:val="alpha"/>
              <w:numPr>
                <w:ilvl w:val="0"/>
                <w:numId w:val="13"/>
              </w:numPr>
              <w:rPr>
                <w:rFonts w:asciiTheme="minorHAnsi" w:hAnsiTheme="minorHAnsi" w:cstheme="minorHAnsi"/>
              </w:rPr>
            </w:pPr>
            <w:r w:rsidRPr="00834DBE">
              <w:t>Renewable and nonrenewable energy sources</w:t>
            </w:r>
          </w:p>
        </w:tc>
        <w:tc>
          <w:tcPr>
            <w:tcW w:w="576" w:type="dxa"/>
          </w:tcPr>
          <w:p w14:paraId="01530FB1" w14:textId="77777777" w:rsidR="001030BE" w:rsidRDefault="001030BE" w:rsidP="001030BE"/>
        </w:tc>
        <w:tc>
          <w:tcPr>
            <w:tcW w:w="576" w:type="dxa"/>
          </w:tcPr>
          <w:p w14:paraId="6A8DA548" w14:textId="77777777" w:rsidR="001030BE" w:rsidRDefault="001030BE" w:rsidP="001030BE"/>
        </w:tc>
        <w:tc>
          <w:tcPr>
            <w:tcW w:w="576" w:type="dxa"/>
          </w:tcPr>
          <w:p w14:paraId="570AACE6" w14:textId="77777777" w:rsidR="001030BE" w:rsidRDefault="001030BE" w:rsidP="001030BE"/>
        </w:tc>
        <w:tc>
          <w:tcPr>
            <w:tcW w:w="576" w:type="dxa"/>
          </w:tcPr>
          <w:p w14:paraId="4F97CE84" w14:textId="77777777" w:rsidR="001030BE" w:rsidRDefault="001030BE" w:rsidP="001030BE"/>
        </w:tc>
        <w:tc>
          <w:tcPr>
            <w:tcW w:w="576" w:type="dxa"/>
          </w:tcPr>
          <w:p w14:paraId="0DDA8B6D" w14:textId="77777777" w:rsidR="001030BE" w:rsidRDefault="001030BE" w:rsidP="001030BE"/>
        </w:tc>
        <w:tc>
          <w:tcPr>
            <w:tcW w:w="576" w:type="dxa"/>
          </w:tcPr>
          <w:p w14:paraId="63E91A41" w14:textId="68E05613" w:rsidR="001030BE" w:rsidRDefault="001030BE" w:rsidP="001030BE"/>
        </w:tc>
        <w:tc>
          <w:tcPr>
            <w:tcW w:w="576" w:type="dxa"/>
          </w:tcPr>
          <w:p w14:paraId="00A11E4A" w14:textId="77777777" w:rsidR="001030BE" w:rsidRDefault="001030BE" w:rsidP="001030BE"/>
        </w:tc>
        <w:tc>
          <w:tcPr>
            <w:tcW w:w="576" w:type="dxa"/>
          </w:tcPr>
          <w:p w14:paraId="4013ABDD" w14:textId="77777777" w:rsidR="001030BE" w:rsidRDefault="001030BE" w:rsidP="001030BE"/>
        </w:tc>
        <w:tc>
          <w:tcPr>
            <w:tcW w:w="576" w:type="dxa"/>
          </w:tcPr>
          <w:p w14:paraId="4DB512DB" w14:textId="77777777" w:rsidR="001030BE" w:rsidRDefault="001030BE" w:rsidP="001030BE"/>
        </w:tc>
        <w:tc>
          <w:tcPr>
            <w:tcW w:w="576" w:type="dxa"/>
          </w:tcPr>
          <w:p w14:paraId="36A12B22" w14:textId="77777777" w:rsidR="001030BE" w:rsidRDefault="001030BE" w:rsidP="001030BE"/>
        </w:tc>
        <w:tc>
          <w:tcPr>
            <w:tcW w:w="576" w:type="dxa"/>
          </w:tcPr>
          <w:p w14:paraId="5CF4A245" w14:textId="01F660B8" w:rsidR="001030BE" w:rsidRDefault="001030BE" w:rsidP="001030BE"/>
        </w:tc>
        <w:tc>
          <w:tcPr>
            <w:tcW w:w="576" w:type="dxa"/>
          </w:tcPr>
          <w:p w14:paraId="5CF4A246" w14:textId="77777777" w:rsidR="001030BE" w:rsidRDefault="001030BE" w:rsidP="001030BE"/>
        </w:tc>
        <w:tc>
          <w:tcPr>
            <w:tcW w:w="576" w:type="dxa"/>
          </w:tcPr>
          <w:p w14:paraId="5CF4A247" w14:textId="77777777" w:rsidR="001030BE" w:rsidRDefault="001030BE" w:rsidP="001030BE"/>
        </w:tc>
        <w:tc>
          <w:tcPr>
            <w:tcW w:w="576" w:type="dxa"/>
          </w:tcPr>
          <w:p w14:paraId="5CF4A248" w14:textId="77777777" w:rsidR="001030BE" w:rsidRDefault="001030BE" w:rsidP="001030BE"/>
        </w:tc>
        <w:tc>
          <w:tcPr>
            <w:tcW w:w="576" w:type="dxa"/>
          </w:tcPr>
          <w:p w14:paraId="5CF4A249" w14:textId="77777777" w:rsidR="001030BE" w:rsidRDefault="001030BE" w:rsidP="001030BE"/>
        </w:tc>
      </w:tr>
      <w:tr w:rsidR="001030BE" w14:paraId="5CF4A251" w14:textId="77777777" w:rsidTr="001030BE">
        <w:trPr>
          <w:trHeight w:val="467"/>
        </w:trPr>
        <w:tc>
          <w:tcPr>
            <w:tcW w:w="4518" w:type="dxa"/>
          </w:tcPr>
          <w:p w14:paraId="5CF4A24B" w14:textId="375E1E78" w:rsidR="001030BE" w:rsidRPr="006F15E6" w:rsidRDefault="001030BE" w:rsidP="001030BE">
            <w:pPr>
              <w:pStyle w:val="alpha"/>
              <w:rPr>
                <w:rFonts w:asciiTheme="minorHAnsi" w:eastAsia="Times New Roman" w:hAnsiTheme="minorHAnsi" w:cstheme="minorHAnsi"/>
                <w:bCs/>
                <w:color w:val="000000"/>
              </w:rPr>
            </w:pPr>
            <w:r w:rsidRPr="00834DBE">
              <w:t>Energy conservation and responsible management of natural resources</w:t>
            </w:r>
          </w:p>
        </w:tc>
        <w:tc>
          <w:tcPr>
            <w:tcW w:w="576" w:type="dxa"/>
          </w:tcPr>
          <w:p w14:paraId="055F331C" w14:textId="77777777" w:rsidR="001030BE" w:rsidRDefault="001030BE" w:rsidP="001030BE"/>
        </w:tc>
        <w:tc>
          <w:tcPr>
            <w:tcW w:w="576" w:type="dxa"/>
          </w:tcPr>
          <w:p w14:paraId="3038696D" w14:textId="77777777" w:rsidR="001030BE" w:rsidRDefault="001030BE" w:rsidP="001030BE"/>
        </w:tc>
        <w:tc>
          <w:tcPr>
            <w:tcW w:w="576" w:type="dxa"/>
          </w:tcPr>
          <w:p w14:paraId="7F315389" w14:textId="77777777" w:rsidR="001030BE" w:rsidRDefault="001030BE" w:rsidP="001030BE"/>
        </w:tc>
        <w:tc>
          <w:tcPr>
            <w:tcW w:w="576" w:type="dxa"/>
          </w:tcPr>
          <w:p w14:paraId="225E9FEA" w14:textId="77777777" w:rsidR="001030BE" w:rsidRDefault="001030BE" w:rsidP="001030BE"/>
        </w:tc>
        <w:tc>
          <w:tcPr>
            <w:tcW w:w="576" w:type="dxa"/>
          </w:tcPr>
          <w:p w14:paraId="23299246" w14:textId="77777777" w:rsidR="001030BE" w:rsidRDefault="001030BE" w:rsidP="001030BE"/>
        </w:tc>
        <w:tc>
          <w:tcPr>
            <w:tcW w:w="576" w:type="dxa"/>
          </w:tcPr>
          <w:p w14:paraId="7A19AF6A" w14:textId="69733FB0" w:rsidR="001030BE" w:rsidRDefault="001030BE" w:rsidP="001030BE"/>
        </w:tc>
        <w:tc>
          <w:tcPr>
            <w:tcW w:w="576" w:type="dxa"/>
          </w:tcPr>
          <w:p w14:paraId="466B7E40" w14:textId="77777777" w:rsidR="001030BE" w:rsidRDefault="001030BE" w:rsidP="001030BE"/>
        </w:tc>
        <w:tc>
          <w:tcPr>
            <w:tcW w:w="576" w:type="dxa"/>
          </w:tcPr>
          <w:p w14:paraId="24D74A1F" w14:textId="77777777" w:rsidR="001030BE" w:rsidRDefault="001030BE" w:rsidP="001030BE"/>
        </w:tc>
        <w:tc>
          <w:tcPr>
            <w:tcW w:w="576" w:type="dxa"/>
          </w:tcPr>
          <w:p w14:paraId="72435E2D" w14:textId="77777777" w:rsidR="001030BE" w:rsidRDefault="001030BE" w:rsidP="001030BE"/>
        </w:tc>
        <w:tc>
          <w:tcPr>
            <w:tcW w:w="576" w:type="dxa"/>
          </w:tcPr>
          <w:p w14:paraId="1D80D92A" w14:textId="77777777" w:rsidR="001030BE" w:rsidRDefault="001030BE" w:rsidP="001030BE"/>
        </w:tc>
        <w:tc>
          <w:tcPr>
            <w:tcW w:w="576" w:type="dxa"/>
          </w:tcPr>
          <w:p w14:paraId="5CF4A24C" w14:textId="60460AD0" w:rsidR="001030BE" w:rsidRDefault="001030BE" w:rsidP="001030BE"/>
        </w:tc>
        <w:tc>
          <w:tcPr>
            <w:tcW w:w="576" w:type="dxa"/>
          </w:tcPr>
          <w:p w14:paraId="5CF4A24D" w14:textId="77777777" w:rsidR="001030BE" w:rsidRDefault="001030BE" w:rsidP="001030BE"/>
        </w:tc>
        <w:tc>
          <w:tcPr>
            <w:tcW w:w="576" w:type="dxa"/>
          </w:tcPr>
          <w:p w14:paraId="5CF4A24E" w14:textId="77777777" w:rsidR="001030BE" w:rsidRDefault="001030BE" w:rsidP="001030BE"/>
        </w:tc>
        <w:tc>
          <w:tcPr>
            <w:tcW w:w="576" w:type="dxa"/>
          </w:tcPr>
          <w:p w14:paraId="5CF4A24F" w14:textId="77777777" w:rsidR="001030BE" w:rsidRDefault="001030BE" w:rsidP="001030BE"/>
        </w:tc>
        <w:tc>
          <w:tcPr>
            <w:tcW w:w="576" w:type="dxa"/>
          </w:tcPr>
          <w:p w14:paraId="5CF4A250" w14:textId="77777777" w:rsidR="001030BE" w:rsidRDefault="001030BE" w:rsidP="001030BE"/>
        </w:tc>
      </w:tr>
      <w:tr w:rsidR="001030BE" w14:paraId="5CF4A258" w14:textId="77777777" w:rsidTr="001030BE">
        <w:trPr>
          <w:trHeight w:val="467"/>
        </w:trPr>
        <w:tc>
          <w:tcPr>
            <w:tcW w:w="4518" w:type="dxa"/>
          </w:tcPr>
          <w:p w14:paraId="5CF4A252" w14:textId="6116F631" w:rsidR="001030BE" w:rsidRPr="00B80D17" w:rsidRDefault="001030BE" w:rsidP="001030BE">
            <w:pPr>
              <w:pStyle w:val="alpha"/>
              <w:rPr>
                <w:rFonts w:asciiTheme="minorHAnsi" w:hAnsiTheme="minorHAnsi" w:cstheme="minorHAnsi"/>
              </w:rPr>
            </w:pPr>
            <w:r w:rsidRPr="00834DBE">
              <w:t>Advantages and disadvantages of energy resources (e.g., fossil fuel, nuclear, hydro, solar, wind, and geothermal)</w:t>
            </w:r>
          </w:p>
        </w:tc>
        <w:tc>
          <w:tcPr>
            <w:tcW w:w="576" w:type="dxa"/>
          </w:tcPr>
          <w:p w14:paraId="12B7F412" w14:textId="77777777" w:rsidR="001030BE" w:rsidRDefault="001030BE" w:rsidP="001030BE"/>
        </w:tc>
        <w:tc>
          <w:tcPr>
            <w:tcW w:w="576" w:type="dxa"/>
          </w:tcPr>
          <w:p w14:paraId="361B1554" w14:textId="77777777" w:rsidR="001030BE" w:rsidRDefault="001030BE" w:rsidP="001030BE"/>
        </w:tc>
        <w:tc>
          <w:tcPr>
            <w:tcW w:w="576" w:type="dxa"/>
          </w:tcPr>
          <w:p w14:paraId="480E1999" w14:textId="77777777" w:rsidR="001030BE" w:rsidRDefault="001030BE" w:rsidP="001030BE"/>
        </w:tc>
        <w:tc>
          <w:tcPr>
            <w:tcW w:w="576" w:type="dxa"/>
          </w:tcPr>
          <w:p w14:paraId="5FF8D381" w14:textId="77777777" w:rsidR="001030BE" w:rsidRDefault="001030BE" w:rsidP="001030BE"/>
        </w:tc>
        <w:tc>
          <w:tcPr>
            <w:tcW w:w="576" w:type="dxa"/>
          </w:tcPr>
          <w:p w14:paraId="67D6DC4B" w14:textId="77777777" w:rsidR="001030BE" w:rsidRDefault="001030BE" w:rsidP="001030BE"/>
        </w:tc>
        <w:tc>
          <w:tcPr>
            <w:tcW w:w="576" w:type="dxa"/>
          </w:tcPr>
          <w:p w14:paraId="3675D0BE" w14:textId="4DF6DE38" w:rsidR="001030BE" w:rsidRDefault="001030BE" w:rsidP="001030BE"/>
        </w:tc>
        <w:tc>
          <w:tcPr>
            <w:tcW w:w="576" w:type="dxa"/>
          </w:tcPr>
          <w:p w14:paraId="60D5E8C8" w14:textId="77777777" w:rsidR="001030BE" w:rsidRDefault="001030BE" w:rsidP="001030BE"/>
        </w:tc>
        <w:tc>
          <w:tcPr>
            <w:tcW w:w="576" w:type="dxa"/>
          </w:tcPr>
          <w:p w14:paraId="09501FBE" w14:textId="77777777" w:rsidR="001030BE" w:rsidRDefault="001030BE" w:rsidP="001030BE"/>
        </w:tc>
        <w:tc>
          <w:tcPr>
            <w:tcW w:w="576" w:type="dxa"/>
          </w:tcPr>
          <w:p w14:paraId="61DE82C1" w14:textId="77777777" w:rsidR="001030BE" w:rsidRDefault="001030BE" w:rsidP="001030BE"/>
        </w:tc>
        <w:tc>
          <w:tcPr>
            <w:tcW w:w="576" w:type="dxa"/>
          </w:tcPr>
          <w:p w14:paraId="304B11F0" w14:textId="77777777" w:rsidR="001030BE" w:rsidRDefault="001030BE" w:rsidP="001030BE"/>
        </w:tc>
        <w:tc>
          <w:tcPr>
            <w:tcW w:w="576" w:type="dxa"/>
          </w:tcPr>
          <w:p w14:paraId="5CF4A253" w14:textId="116DA594" w:rsidR="001030BE" w:rsidRDefault="001030BE" w:rsidP="001030BE"/>
        </w:tc>
        <w:tc>
          <w:tcPr>
            <w:tcW w:w="576" w:type="dxa"/>
          </w:tcPr>
          <w:p w14:paraId="5CF4A254" w14:textId="77777777" w:rsidR="001030BE" w:rsidRDefault="001030BE" w:rsidP="001030BE"/>
        </w:tc>
        <w:tc>
          <w:tcPr>
            <w:tcW w:w="576" w:type="dxa"/>
          </w:tcPr>
          <w:p w14:paraId="5CF4A255" w14:textId="77777777" w:rsidR="001030BE" w:rsidRDefault="001030BE" w:rsidP="001030BE"/>
        </w:tc>
        <w:tc>
          <w:tcPr>
            <w:tcW w:w="576" w:type="dxa"/>
          </w:tcPr>
          <w:p w14:paraId="5CF4A256" w14:textId="77777777" w:rsidR="001030BE" w:rsidRDefault="001030BE" w:rsidP="001030BE"/>
        </w:tc>
        <w:tc>
          <w:tcPr>
            <w:tcW w:w="576" w:type="dxa"/>
          </w:tcPr>
          <w:p w14:paraId="5CF4A257" w14:textId="77777777" w:rsidR="001030BE" w:rsidRDefault="001030BE" w:rsidP="001030BE"/>
        </w:tc>
      </w:tr>
      <w:tr w:rsidR="001030BE" w14:paraId="5CF4A25F" w14:textId="77777777" w:rsidTr="001030BE">
        <w:trPr>
          <w:trHeight w:val="467"/>
        </w:trPr>
        <w:tc>
          <w:tcPr>
            <w:tcW w:w="4518" w:type="dxa"/>
          </w:tcPr>
          <w:p w14:paraId="5CF4A259" w14:textId="2B6EA0D8" w:rsidR="001030BE" w:rsidRPr="008C14D4" w:rsidRDefault="001030BE" w:rsidP="001030BE">
            <w:pPr>
              <w:pStyle w:val="alpha"/>
              <w:rPr>
                <w:rFonts w:asciiTheme="minorHAnsi" w:hAnsiTheme="minorHAnsi" w:cstheme="minorHAnsi"/>
              </w:rPr>
            </w:pPr>
            <w:r w:rsidRPr="00834DBE">
              <w:t>Global distribution, extraction, and use of resources (e.g., ores and groundwater, mineral, and energy resources)</w:t>
            </w:r>
          </w:p>
        </w:tc>
        <w:tc>
          <w:tcPr>
            <w:tcW w:w="576" w:type="dxa"/>
          </w:tcPr>
          <w:p w14:paraId="0E7E3B20" w14:textId="77777777" w:rsidR="001030BE" w:rsidRDefault="001030BE" w:rsidP="001030BE"/>
        </w:tc>
        <w:tc>
          <w:tcPr>
            <w:tcW w:w="576" w:type="dxa"/>
          </w:tcPr>
          <w:p w14:paraId="1BAEFC6A" w14:textId="77777777" w:rsidR="001030BE" w:rsidRDefault="001030BE" w:rsidP="001030BE"/>
        </w:tc>
        <w:tc>
          <w:tcPr>
            <w:tcW w:w="576" w:type="dxa"/>
          </w:tcPr>
          <w:p w14:paraId="2316346B" w14:textId="77777777" w:rsidR="001030BE" w:rsidRDefault="001030BE" w:rsidP="001030BE"/>
        </w:tc>
        <w:tc>
          <w:tcPr>
            <w:tcW w:w="576" w:type="dxa"/>
          </w:tcPr>
          <w:p w14:paraId="25E5B268" w14:textId="77777777" w:rsidR="001030BE" w:rsidRDefault="001030BE" w:rsidP="001030BE"/>
        </w:tc>
        <w:tc>
          <w:tcPr>
            <w:tcW w:w="576" w:type="dxa"/>
          </w:tcPr>
          <w:p w14:paraId="77FA08D5" w14:textId="77777777" w:rsidR="001030BE" w:rsidRDefault="001030BE" w:rsidP="001030BE"/>
        </w:tc>
        <w:tc>
          <w:tcPr>
            <w:tcW w:w="576" w:type="dxa"/>
          </w:tcPr>
          <w:p w14:paraId="49D45976" w14:textId="69EB99F5" w:rsidR="001030BE" w:rsidRDefault="001030BE" w:rsidP="001030BE"/>
        </w:tc>
        <w:tc>
          <w:tcPr>
            <w:tcW w:w="576" w:type="dxa"/>
          </w:tcPr>
          <w:p w14:paraId="7278D370" w14:textId="77777777" w:rsidR="001030BE" w:rsidRDefault="001030BE" w:rsidP="001030BE"/>
        </w:tc>
        <w:tc>
          <w:tcPr>
            <w:tcW w:w="576" w:type="dxa"/>
          </w:tcPr>
          <w:p w14:paraId="20546C25" w14:textId="77777777" w:rsidR="001030BE" w:rsidRDefault="001030BE" w:rsidP="001030BE"/>
        </w:tc>
        <w:tc>
          <w:tcPr>
            <w:tcW w:w="576" w:type="dxa"/>
          </w:tcPr>
          <w:p w14:paraId="61C5960A" w14:textId="77777777" w:rsidR="001030BE" w:rsidRDefault="001030BE" w:rsidP="001030BE"/>
        </w:tc>
        <w:tc>
          <w:tcPr>
            <w:tcW w:w="576" w:type="dxa"/>
          </w:tcPr>
          <w:p w14:paraId="7419EC39" w14:textId="77777777" w:rsidR="001030BE" w:rsidRDefault="001030BE" w:rsidP="001030BE"/>
        </w:tc>
        <w:tc>
          <w:tcPr>
            <w:tcW w:w="576" w:type="dxa"/>
          </w:tcPr>
          <w:p w14:paraId="5CF4A25A" w14:textId="5D420C07" w:rsidR="001030BE" w:rsidRDefault="001030BE" w:rsidP="001030BE"/>
        </w:tc>
        <w:tc>
          <w:tcPr>
            <w:tcW w:w="576" w:type="dxa"/>
          </w:tcPr>
          <w:p w14:paraId="5CF4A25B" w14:textId="77777777" w:rsidR="001030BE" w:rsidRDefault="001030BE" w:rsidP="001030BE"/>
        </w:tc>
        <w:tc>
          <w:tcPr>
            <w:tcW w:w="576" w:type="dxa"/>
          </w:tcPr>
          <w:p w14:paraId="5CF4A25C" w14:textId="77777777" w:rsidR="001030BE" w:rsidRDefault="001030BE" w:rsidP="001030BE"/>
        </w:tc>
        <w:tc>
          <w:tcPr>
            <w:tcW w:w="576" w:type="dxa"/>
          </w:tcPr>
          <w:p w14:paraId="5CF4A25D" w14:textId="77777777" w:rsidR="001030BE" w:rsidRDefault="001030BE" w:rsidP="001030BE"/>
        </w:tc>
        <w:tc>
          <w:tcPr>
            <w:tcW w:w="576" w:type="dxa"/>
          </w:tcPr>
          <w:p w14:paraId="5CF4A25E" w14:textId="77777777" w:rsidR="001030BE" w:rsidRDefault="001030BE" w:rsidP="001030BE"/>
        </w:tc>
      </w:tr>
      <w:tr w:rsidR="001030BE" w14:paraId="5CF4A266" w14:textId="77777777" w:rsidTr="001030BE">
        <w:trPr>
          <w:trHeight w:val="467"/>
        </w:trPr>
        <w:tc>
          <w:tcPr>
            <w:tcW w:w="4518" w:type="dxa"/>
          </w:tcPr>
          <w:p w14:paraId="5CF4A260" w14:textId="5433DE81" w:rsidR="001030BE" w:rsidRPr="008C14D4" w:rsidRDefault="001030BE" w:rsidP="001030BE">
            <w:pPr>
              <w:pStyle w:val="alpha"/>
              <w:rPr>
                <w:rFonts w:asciiTheme="minorHAnsi" w:eastAsia="Times New Roman" w:hAnsiTheme="minorHAnsi" w:cstheme="minorHAnsi"/>
                <w:bCs/>
                <w:color w:val="000000"/>
              </w:rPr>
            </w:pPr>
            <w:r w:rsidRPr="00834DBE">
              <w:lastRenderedPageBreak/>
              <w:t>Land surface use (e.g., urban development, recreational use, agricultural practices, degradation and erosion of soil, deforestation)</w:t>
            </w:r>
          </w:p>
        </w:tc>
        <w:tc>
          <w:tcPr>
            <w:tcW w:w="576" w:type="dxa"/>
          </w:tcPr>
          <w:p w14:paraId="2F0293A2" w14:textId="77777777" w:rsidR="001030BE" w:rsidRDefault="001030BE" w:rsidP="001030BE"/>
        </w:tc>
        <w:tc>
          <w:tcPr>
            <w:tcW w:w="576" w:type="dxa"/>
          </w:tcPr>
          <w:p w14:paraId="10E68692" w14:textId="77777777" w:rsidR="001030BE" w:rsidRDefault="001030BE" w:rsidP="001030BE"/>
        </w:tc>
        <w:tc>
          <w:tcPr>
            <w:tcW w:w="576" w:type="dxa"/>
          </w:tcPr>
          <w:p w14:paraId="76C544E9" w14:textId="77777777" w:rsidR="001030BE" w:rsidRDefault="001030BE" w:rsidP="001030BE"/>
        </w:tc>
        <w:tc>
          <w:tcPr>
            <w:tcW w:w="576" w:type="dxa"/>
          </w:tcPr>
          <w:p w14:paraId="08F18F7E" w14:textId="77777777" w:rsidR="001030BE" w:rsidRDefault="001030BE" w:rsidP="001030BE"/>
        </w:tc>
        <w:tc>
          <w:tcPr>
            <w:tcW w:w="576" w:type="dxa"/>
          </w:tcPr>
          <w:p w14:paraId="361A772B" w14:textId="77777777" w:rsidR="001030BE" w:rsidRDefault="001030BE" w:rsidP="001030BE"/>
        </w:tc>
        <w:tc>
          <w:tcPr>
            <w:tcW w:w="576" w:type="dxa"/>
          </w:tcPr>
          <w:p w14:paraId="518B7129" w14:textId="41608607" w:rsidR="001030BE" w:rsidRDefault="001030BE" w:rsidP="001030BE"/>
        </w:tc>
        <w:tc>
          <w:tcPr>
            <w:tcW w:w="576" w:type="dxa"/>
          </w:tcPr>
          <w:p w14:paraId="6D81061D" w14:textId="77777777" w:rsidR="001030BE" w:rsidRDefault="001030BE" w:rsidP="001030BE"/>
        </w:tc>
        <w:tc>
          <w:tcPr>
            <w:tcW w:w="576" w:type="dxa"/>
          </w:tcPr>
          <w:p w14:paraId="09D466AC" w14:textId="77777777" w:rsidR="001030BE" w:rsidRDefault="001030BE" w:rsidP="001030BE"/>
        </w:tc>
        <w:tc>
          <w:tcPr>
            <w:tcW w:w="576" w:type="dxa"/>
          </w:tcPr>
          <w:p w14:paraId="347389C2" w14:textId="77777777" w:rsidR="001030BE" w:rsidRDefault="001030BE" w:rsidP="001030BE"/>
        </w:tc>
        <w:tc>
          <w:tcPr>
            <w:tcW w:w="576" w:type="dxa"/>
          </w:tcPr>
          <w:p w14:paraId="4F78B6EF" w14:textId="77777777" w:rsidR="001030BE" w:rsidRDefault="001030BE" w:rsidP="001030BE"/>
        </w:tc>
        <w:tc>
          <w:tcPr>
            <w:tcW w:w="576" w:type="dxa"/>
          </w:tcPr>
          <w:p w14:paraId="5CF4A261" w14:textId="306C9B38" w:rsidR="001030BE" w:rsidRDefault="001030BE" w:rsidP="001030BE"/>
        </w:tc>
        <w:tc>
          <w:tcPr>
            <w:tcW w:w="576" w:type="dxa"/>
          </w:tcPr>
          <w:p w14:paraId="5CF4A262" w14:textId="77777777" w:rsidR="001030BE" w:rsidRDefault="001030BE" w:rsidP="001030BE"/>
        </w:tc>
        <w:tc>
          <w:tcPr>
            <w:tcW w:w="576" w:type="dxa"/>
          </w:tcPr>
          <w:p w14:paraId="5CF4A263" w14:textId="77777777" w:rsidR="001030BE" w:rsidRDefault="001030BE" w:rsidP="001030BE"/>
        </w:tc>
        <w:tc>
          <w:tcPr>
            <w:tcW w:w="576" w:type="dxa"/>
          </w:tcPr>
          <w:p w14:paraId="5CF4A264" w14:textId="77777777" w:rsidR="001030BE" w:rsidRDefault="001030BE" w:rsidP="001030BE"/>
        </w:tc>
        <w:tc>
          <w:tcPr>
            <w:tcW w:w="576" w:type="dxa"/>
          </w:tcPr>
          <w:p w14:paraId="5CF4A265" w14:textId="77777777" w:rsidR="001030BE" w:rsidRDefault="001030BE" w:rsidP="001030BE"/>
        </w:tc>
      </w:tr>
      <w:tr w:rsidR="001030BE" w14:paraId="5CF4A26D" w14:textId="77777777" w:rsidTr="001030BE">
        <w:trPr>
          <w:trHeight w:val="467"/>
        </w:trPr>
        <w:tc>
          <w:tcPr>
            <w:tcW w:w="4518" w:type="dxa"/>
          </w:tcPr>
          <w:p w14:paraId="5CF4A267" w14:textId="4665ADE6" w:rsidR="001030BE" w:rsidRPr="00DC0E3B" w:rsidRDefault="001030BE" w:rsidP="001030BE">
            <w:pPr>
              <w:pStyle w:val="alpha"/>
              <w:rPr>
                <w:rFonts w:asciiTheme="minorHAnsi" w:eastAsia="Times New Roman" w:hAnsiTheme="minorHAnsi" w:cstheme="minorHAnsi"/>
                <w:bCs/>
                <w:color w:val="000000"/>
              </w:rPr>
            </w:pPr>
            <w:r w:rsidRPr="00834DBE">
              <w:t>Consumer products and lifecycle cost analysis (e.g., production, use, disposal, and recycling)</w:t>
            </w:r>
          </w:p>
        </w:tc>
        <w:tc>
          <w:tcPr>
            <w:tcW w:w="576" w:type="dxa"/>
          </w:tcPr>
          <w:p w14:paraId="398F7AD1" w14:textId="77777777" w:rsidR="001030BE" w:rsidRDefault="001030BE" w:rsidP="001030BE"/>
        </w:tc>
        <w:tc>
          <w:tcPr>
            <w:tcW w:w="576" w:type="dxa"/>
          </w:tcPr>
          <w:p w14:paraId="506781A9" w14:textId="77777777" w:rsidR="001030BE" w:rsidRDefault="001030BE" w:rsidP="001030BE"/>
        </w:tc>
        <w:tc>
          <w:tcPr>
            <w:tcW w:w="576" w:type="dxa"/>
          </w:tcPr>
          <w:p w14:paraId="2DE61327" w14:textId="77777777" w:rsidR="001030BE" w:rsidRDefault="001030BE" w:rsidP="001030BE"/>
        </w:tc>
        <w:tc>
          <w:tcPr>
            <w:tcW w:w="576" w:type="dxa"/>
          </w:tcPr>
          <w:p w14:paraId="6E798214" w14:textId="77777777" w:rsidR="001030BE" w:rsidRDefault="001030BE" w:rsidP="001030BE"/>
        </w:tc>
        <w:tc>
          <w:tcPr>
            <w:tcW w:w="576" w:type="dxa"/>
          </w:tcPr>
          <w:p w14:paraId="46801AF9" w14:textId="77777777" w:rsidR="001030BE" w:rsidRDefault="001030BE" w:rsidP="001030BE"/>
        </w:tc>
        <w:tc>
          <w:tcPr>
            <w:tcW w:w="576" w:type="dxa"/>
          </w:tcPr>
          <w:p w14:paraId="6CF3C180" w14:textId="7BEC769E" w:rsidR="001030BE" w:rsidRDefault="001030BE" w:rsidP="001030BE"/>
        </w:tc>
        <w:tc>
          <w:tcPr>
            <w:tcW w:w="576" w:type="dxa"/>
          </w:tcPr>
          <w:p w14:paraId="5E5332F9" w14:textId="77777777" w:rsidR="001030BE" w:rsidRDefault="001030BE" w:rsidP="001030BE"/>
        </w:tc>
        <w:tc>
          <w:tcPr>
            <w:tcW w:w="576" w:type="dxa"/>
          </w:tcPr>
          <w:p w14:paraId="38D774D1" w14:textId="77777777" w:rsidR="001030BE" w:rsidRDefault="001030BE" w:rsidP="001030BE"/>
        </w:tc>
        <w:tc>
          <w:tcPr>
            <w:tcW w:w="576" w:type="dxa"/>
          </w:tcPr>
          <w:p w14:paraId="3CA94128" w14:textId="77777777" w:rsidR="001030BE" w:rsidRDefault="001030BE" w:rsidP="001030BE"/>
        </w:tc>
        <w:tc>
          <w:tcPr>
            <w:tcW w:w="576" w:type="dxa"/>
          </w:tcPr>
          <w:p w14:paraId="44355D18" w14:textId="77777777" w:rsidR="001030BE" w:rsidRDefault="001030BE" w:rsidP="001030BE"/>
        </w:tc>
        <w:tc>
          <w:tcPr>
            <w:tcW w:w="576" w:type="dxa"/>
          </w:tcPr>
          <w:p w14:paraId="5CF4A268" w14:textId="172E7964" w:rsidR="001030BE" w:rsidRDefault="001030BE" w:rsidP="001030BE"/>
        </w:tc>
        <w:tc>
          <w:tcPr>
            <w:tcW w:w="576" w:type="dxa"/>
          </w:tcPr>
          <w:p w14:paraId="5CF4A269" w14:textId="77777777" w:rsidR="001030BE" w:rsidRDefault="001030BE" w:rsidP="001030BE"/>
        </w:tc>
        <w:tc>
          <w:tcPr>
            <w:tcW w:w="576" w:type="dxa"/>
          </w:tcPr>
          <w:p w14:paraId="5CF4A26A" w14:textId="77777777" w:rsidR="001030BE" w:rsidRDefault="001030BE" w:rsidP="001030BE"/>
        </w:tc>
        <w:tc>
          <w:tcPr>
            <w:tcW w:w="576" w:type="dxa"/>
          </w:tcPr>
          <w:p w14:paraId="5CF4A26B" w14:textId="77777777" w:rsidR="001030BE" w:rsidRDefault="001030BE" w:rsidP="001030BE"/>
        </w:tc>
        <w:tc>
          <w:tcPr>
            <w:tcW w:w="576" w:type="dxa"/>
          </w:tcPr>
          <w:p w14:paraId="5CF4A26C" w14:textId="77777777" w:rsidR="001030BE" w:rsidRDefault="001030BE" w:rsidP="001030BE"/>
        </w:tc>
      </w:tr>
      <w:tr w:rsidR="001030BE" w14:paraId="5CF4A274" w14:textId="77777777" w:rsidTr="001030BE">
        <w:trPr>
          <w:trHeight w:val="467"/>
        </w:trPr>
        <w:tc>
          <w:tcPr>
            <w:tcW w:w="4518" w:type="dxa"/>
          </w:tcPr>
          <w:p w14:paraId="5CF4A26E" w14:textId="6196A999" w:rsidR="001030BE" w:rsidRPr="008C14D4" w:rsidRDefault="001030BE" w:rsidP="001030BE">
            <w:pPr>
              <w:pStyle w:val="ListNumber1"/>
              <w:rPr>
                <w:rFonts w:asciiTheme="minorHAnsi" w:eastAsia="Times New Roman" w:hAnsiTheme="minorHAnsi" w:cstheme="minorHAnsi"/>
                <w:bCs/>
                <w:color w:val="000000"/>
              </w:rPr>
            </w:pPr>
            <w:r w:rsidRPr="006F42D2">
              <w:t>Applications and contributions of Earth and space sciences in daily life</w:t>
            </w:r>
          </w:p>
        </w:tc>
        <w:tc>
          <w:tcPr>
            <w:tcW w:w="576" w:type="dxa"/>
          </w:tcPr>
          <w:p w14:paraId="676C1A7C" w14:textId="77777777" w:rsidR="001030BE" w:rsidRDefault="001030BE" w:rsidP="001030BE"/>
        </w:tc>
        <w:tc>
          <w:tcPr>
            <w:tcW w:w="576" w:type="dxa"/>
          </w:tcPr>
          <w:p w14:paraId="3940EA2E" w14:textId="77777777" w:rsidR="001030BE" w:rsidRDefault="001030BE" w:rsidP="001030BE"/>
        </w:tc>
        <w:tc>
          <w:tcPr>
            <w:tcW w:w="576" w:type="dxa"/>
          </w:tcPr>
          <w:p w14:paraId="0A64A61B" w14:textId="77777777" w:rsidR="001030BE" w:rsidRDefault="001030BE" w:rsidP="001030BE"/>
        </w:tc>
        <w:tc>
          <w:tcPr>
            <w:tcW w:w="576" w:type="dxa"/>
          </w:tcPr>
          <w:p w14:paraId="5245008C" w14:textId="77777777" w:rsidR="001030BE" w:rsidRDefault="001030BE" w:rsidP="001030BE"/>
        </w:tc>
        <w:tc>
          <w:tcPr>
            <w:tcW w:w="576" w:type="dxa"/>
          </w:tcPr>
          <w:p w14:paraId="3C32D12D" w14:textId="77777777" w:rsidR="001030BE" w:rsidRDefault="001030BE" w:rsidP="001030BE"/>
        </w:tc>
        <w:tc>
          <w:tcPr>
            <w:tcW w:w="576" w:type="dxa"/>
          </w:tcPr>
          <w:p w14:paraId="3201C6B4" w14:textId="2328986C" w:rsidR="001030BE" w:rsidRDefault="001030BE" w:rsidP="001030BE"/>
        </w:tc>
        <w:tc>
          <w:tcPr>
            <w:tcW w:w="576" w:type="dxa"/>
          </w:tcPr>
          <w:p w14:paraId="0930B458" w14:textId="77777777" w:rsidR="001030BE" w:rsidRDefault="001030BE" w:rsidP="001030BE"/>
        </w:tc>
        <w:tc>
          <w:tcPr>
            <w:tcW w:w="576" w:type="dxa"/>
          </w:tcPr>
          <w:p w14:paraId="2C835C5A" w14:textId="77777777" w:rsidR="001030BE" w:rsidRDefault="001030BE" w:rsidP="001030BE"/>
        </w:tc>
        <w:tc>
          <w:tcPr>
            <w:tcW w:w="576" w:type="dxa"/>
          </w:tcPr>
          <w:p w14:paraId="467AAE01" w14:textId="77777777" w:rsidR="001030BE" w:rsidRDefault="001030BE" w:rsidP="001030BE"/>
        </w:tc>
        <w:tc>
          <w:tcPr>
            <w:tcW w:w="576" w:type="dxa"/>
          </w:tcPr>
          <w:p w14:paraId="6B7236E0" w14:textId="77777777" w:rsidR="001030BE" w:rsidRDefault="001030BE" w:rsidP="001030BE"/>
        </w:tc>
        <w:tc>
          <w:tcPr>
            <w:tcW w:w="576" w:type="dxa"/>
          </w:tcPr>
          <w:p w14:paraId="5CF4A26F" w14:textId="73A23CC2" w:rsidR="001030BE" w:rsidRDefault="001030BE" w:rsidP="001030BE"/>
        </w:tc>
        <w:tc>
          <w:tcPr>
            <w:tcW w:w="576" w:type="dxa"/>
          </w:tcPr>
          <w:p w14:paraId="5CF4A270" w14:textId="77777777" w:rsidR="001030BE" w:rsidRDefault="001030BE" w:rsidP="001030BE"/>
        </w:tc>
        <w:tc>
          <w:tcPr>
            <w:tcW w:w="576" w:type="dxa"/>
          </w:tcPr>
          <w:p w14:paraId="5CF4A271" w14:textId="77777777" w:rsidR="001030BE" w:rsidRDefault="001030BE" w:rsidP="001030BE"/>
        </w:tc>
        <w:tc>
          <w:tcPr>
            <w:tcW w:w="576" w:type="dxa"/>
          </w:tcPr>
          <w:p w14:paraId="5CF4A272" w14:textId="77777777" w:rsidR="001030BE" w:rsidRDefault="001030BE" w:rsidP="001030BE"/>
        </w:tc>
        <w:tc>
          <w:tcPr>
            <w:tcW w:w="576" w:type="dxa"/>
          </w:tcPr>
          <w:p w14:paraId="5CF4A273" w14:textId="77777777" w:rsidR="001030BE" w:rsidRDefault="001030BE" w:rsidP="001030BE"/>
        </w:tc>
      </w:tr>
      <w:tr w:rsidR="001030BE" w14:paraId="5CF4A27B" w14:textId="77777777" w:rsidTr="001030BE">
        <w:trPr>
          <w:trHeight w:val="467"/>
        </w:trPr>
        <w:tc>
          <w:tcPr>
            <w:tcW w:w="4518" w:type="dxa"/>
          </w:tcPr>
          <w:p w14:paraId="5CF4A275" w14:textId="47B9615B" w:rsidR="001030BE" w:rsidRPr="00AA38BF" w:rsidRDefault="001030BE" w:rsidP="001030BE">
            <w:pPr>
              <w:pStyle w:val="alpha"/>
              <w:numPr>
                <w:ilvl w:val="0"/>
                <w:numId w:val="14"/>
              </w:numPr>
              <w:rPr>
                <w:rFonts w:asciiTheme="minorHAnsi" w:eastAsia="Times New Roman" w:hAnsiTheme="minorHAnsi" w:cstheme="minorHAnsi"/>
                <w:bCs/>
                <w:color w:val="000000"/>
              </w:rPr>
            </w:pPr>
            <w:r w:rsidRPr="00996C8E">
              <w:t>Scientific ethics and decision making</w:t>
            </w:r>
          </w:p>
        </w:tc>
        <w:tc>
          <w:tcPr>
            <w:tcW w:w="576" w:type="dxa"/>
          </w:tcPr>
          <w:p w14:paraId="39C06F7E" w14:textId="77777777" w:rsidR="001030BE" w:rsidRDefault="001030BE" w:rsidP="001030BE"/>
        </w:tc>
        <w:tc>
          <w:tcPr>
            <w:tcW w:w="576" w:type="dxa"/>
          </w:tcPr>
          <w:p w14:paraId="26820A1E" w14:textId="77777777" w:rsidR="001030BE" w:rsidRDefault="001030BE" w:rsidP="001030BE"/>
        </w:tc>
        <w:tc>
          <w:tcPr>
            <w:tcW w:w="576" w:type="dxa"/>
          </w:tcPr>
          <w:p w14:paraId="65CAF677" w14:textId="77777777" w:rsidR="001030BE" w:rsidRDefault="001030BE" w:rsidP="001030BE"/>
        </w:tc>
        <w:tc>
          <w:tcPr>
            <w:tcW w:w="576" w:type="dxa"/>
          </w:tcPr>
          <w:p w14:paraId="365E1DB4" w14:textId="77777777" w:rsidR="001030BE" w:rsidRDefault="001030BE" w:rsidP="001030BE"/>
        </w:tc>
        <w:tc>
          <w:tcPr>
            <w:tcW w:w="576" w:type="dxa"/>
          </w:tcPr>
          <w:p w14:paraId="53A66080" w14:textId="77777777" w:rsidR="001030BE" w:rsidRDefault="001030BE" w:rsidP="001030BE"/>
        </w:tc>
        <w:tc>
          <w:tcPr>
            <w:tcW w:w="576" w:type="dxa"/>
          </w:tcPr>
          <w:p w14:paraId="36CF775D" w14:textId="51DD8191" w:rsidR="001030BE" w:rsidRDefault="001030BE" w:rsidP="001030BE"/>
        </w:tc>
        <w:tc>
          <w:tcPr>
            <w:tcW w:w="576" w:type="dxa"/>
          </w:tcPr>
          <w:p w14:paraId="5022FD81" w14:textId="77777777" w:rsidR="001030BE" w:rsidRDefault="001030BE" w:rsidP="001030BE"/>
        </w:tc>
        <w:tc>
          <w:tcPr>
            <w:tcW w:w="576" w:type="dxa"/>
          </w:tcPr>
          <w:p w14:paraId="69642C15" w14:textId="77777777" w:rsidR="001030BE" w:rsidRDefault="001030BE" w:rsidP="001030BE"/>
        </w:tc>
        <w:tc>
          <w:tcPr>
            <w:tcW w:w="576" w:type="dxa"/>
          </w:tcPr>
          <w:p w14:paraId="42FC02E3" w14:textId="77777777" w:rsidR="001030BE" w:rsidRDefault="001030BE" w:rsidP="001030BE"/>
        </w:tc>
        <w:tc>
          <w:tcPr>
            <w:tcW w:w="576" w:type="dxa"/>
          </w:tcPr>
          <w:p w14:paraId="59078F76" w14:textId="77777777" w:rsidR="001030BE" w:rsidRDefault="001030BE" w:rsidP="001030BE"/>
        </w:tc>
        <w:tc>
          <w:tcPr>
            <w:tcW w:w="576" w:type="dxa"/>
          </w:tcPr>
          <w:p w14:paraId="5CF4A276" w14:textId="644E9C4F" w:rsidR="001030BE" w:rsidRDefault="001030BE" w:rsidP="001030BE"/>
        </w:tc>
        <w:tc>
          <w:tcPr>
            <w:tcW w:w="576" w:type="dxa"/>
          </w:tcPr>
          <w:p w14:paraId="5CF4A277" w14:textId="77777777" w:rsidR="001030BE" w:rsidRDefault="001030BE" w:rsidP="001030BE"/>
        </w:tc>
        <w:tc>
          <w:tcPr>
            <w:tcW w:w="576" w:type="dxa"/>
          </w:tcPr>
          <w:p w14:paraId="5CF4A278" w14:textId="77777777" w:rsidR="001030BE" w:rsidRDefault="001030BE" w:rsidP="001030BE"/>
        </w:tc>
        <w:tc>
          <w:tcPr>
            <w:tcW w:w="576" w:type="dxa"/>
          </w:tcPr>
          <w:p w14:paraId="5CF4A279" w14:textId="77777777" w:rsidR="001030BE" w:rsidRDefault="001030BE" w:rsidP="001030BE"/>
        </w:tc>
        <w:tc>
          <w:tcPr>
            <w:tcW w:w="576" w:type="dxa"/>
          </w:tcPr>
          <w:p w14:paraId="5CF4A27A" w14:textId="77777777" w:rsidR="001030BE" w:rsidRDefault="001030BE" w:rsidP="001030BE"/>
        </w:tc>
      </w:tr>
      <w:tr w:rsidR="001030BE" w14:paraId="5CF4A282" w14:textId="77777777" w:rsidTr="001030BE">
        <w:trPr>
          <w:trHeight w:val="467"/>
        </w:trPr>
        <w:tc>
          <w:tcPr>
            <w:tcW w:w="4518" w:type="dxa"/>
          </w:tcPr>
          <w:p w14:paraId="5CF4A27C" w14:textId="6F3F443D" w:rsidR="001030BE" w:rsidRPr="007937A0" w:rsidRDefault="001030BE" w:rsidP="001030BE">
            <w:pPr>
              <w:pStyle w:val="alpha"/>
              <w:rPr>
                <w:rFonts w:asciiTheme="minorHAnsi" w:hAnsiTheme="minorHAnsi" w:cstheme="minorHAnsi"/>
              </w:rPr>
            </w:pPr>
            <w:r w:rsidRPr="00996C8E">
              <w:t>Conservation of resources (e.g., recycling, sustainable technology)</w:t>
            </w:r>
          </w:p>
        </w:tc>
        <w:tc>
          <w:tcPr>
            <w:tcW w:w="576" w:type="dxa"/>
          </w:tcPr>
          <w:p w14:paraId="00F14BE7" w14:textId="77777777" w:rsidR="001030BE" w:rsidRDefault="001030BE" w:rsidP="001030BE"/>
        </w:tc>
        <w:tc>
          <w:tcPr>
            <w:tcW w:w="576" w:type="dxa"/>
          </w:tcPr>
          <w:p w14:paraId="43F9914B" w14:textId="77777777" w:rsidR="001030BE" w:rsidRDefault="001030BE" w:rsidP="001030BE"/>
        </w:tc>
        <w:tc>
          <w:tcPr>
            <w:tcW w:w="576" w:type="dxa"/>
          </w:tcPr>
          <w:p w14:paraId="5847C2D0" w14:textId="77777777" w:rsidR="001030BE" w:rsidRDefault="001030BE" w:rsidP="001030BE"/>
        </w:tc>
        <w:tc>
          <w:tcPr>
            <w:tcW w:w="576" w:type="dxa"/>
          </w:tcPr>
          <w:p w14:paraId="54097F53" w14:textId="77777777" w:rsidR="001030BE" w:rsidRDefault="001030BE" w:rsidP="001030BE"/>
        </w:tc>
        <w:tc>
          <w:tcPr>
            <w:tcW w:w="576" w:type="dxa"/>
          </w:tcPr>
          <w:p w14:paraId="0B668439" w14:textId="77777777" w:rsidR="001030BE" w:rsidRDefault="001030BE" w:rsidP="001030BE"/>
        </w:tc>
        <w:tc>
          <w:tcPr>
            <w:tcW w:w="576" w:type="dxa"/>
          </w:tcPr>
          <w:p w14:paraId="506BC2D6" w14:textId="7519FC4F" w:rsidR="001030BE" w:rsidRDefault="001030BE" w:rsidP="001030BE"/>
        </w:tc>
        <w:tc>
          <w:tcPr>
            <w:tcW w:w="576" w:type="dxa"/>
          </w:tcPr>
          <w:p w14:paraId="511E6641" w14:textId="77777777" w:rsidR="001030BE" w:rsidRDefault="001030BE" w:rsidP="001030BE"/>
        </w:tc>
        <w:tc>
          <w:tcPr>
            <w:tcW w:w="576" w:type="dxa"/>
          </w:tcPr>
          <w:p w14:paraId="1645B5A4" w14:textId="77777777" w:rsidR="001030BE" w:rsidRDefault="001030BE" w:rsidP="001030BE"/>
        </w:tc>
        <w:tc>
          <w:tcPr>
            <w:tcW w:w="576" w:type="dxa"/>
          </w:tcPr>
          <w:p w14:paraId="0B5608E2" w14:textId="77777777" w:rsidR="001030BE" w:rsidRDefault="001030BE" w:rsidP="001030BE"/>
        </w:tc>
        <w:tc>
          <w:tcPr>
            <w:tcW w:w="576" w:type="dxa"/>
          </w:tcPr>
          <w:p w14:paraId="7E9F7155" w14:textId="77777777" w:rsidR="001030BE" w:rsidRDefault="001030BE" w:rsidP="001030BE"/>
        </w:tc>
        <w:tc>
          <w:tcPr>
            <w:tcW w:w="576" w:type="dxa"/>
          </w:tcPr>
          <w:p w14:paraId="5CF4A27D" w14:textId="2D6D2D33" w:rsidR="001030BE" w:rsidRDefault="001030BE" w:rsidP="001030BE"/>
        </w:tc>
        <w:tc>
          <w:tcPr>
            <w:tcW w:w="576" w:type="dxa"/>
          </w:tcPr>
          <w:p w14:paraId="5CF4A27E" w14:textId="77777777" w:rsidR="001030BE" w:rsidRDefault="001030BE" w:rsidP="001030BE"/>
        </w:tc>
        <w:tc>
          <w:tcPr>
            <w:tcW w:w="576" w:type="dxa"/>
          </w:tcPr>
          <w:p w14:paraId="5CF4A27F" w14:textId="77777777" w:rsidR="001030BE" w:rsidRDefault="001030BE" w:rsidP="001030BE"/>
        </w:tc>
        <w:tc>
          <w:tcPr>
            <w:tcW w:w="576" w:type="dxa"/>
          </w:tcPr>
          <w:p w14:paraId="5CF4A280" w14:textId="77777777" w:rsidR="001030BE" w:rsidRDefault="001030BE" w:rsidP="001030BE"/>
        </w:tc>
        <w:tc>
          <w:tcPr>
            <w:tcW w:w="576" w:type="dxa"/>
          </w:tcPr>
          <w:p w14:paraId="5CF4A281" w14:textId="77777777" w:rsidR="001030BE" w:rsidRDefault="001030BE" w:rsidP="001030BE"/>
        </w:tc>
      </w:tr>
      <w:tr w:rsidR="001030BE" w14:paraId="5CF4A289" w14:textId="77777777" w:rsidTr="001030BE">
        <w:trPr>
          <w:trHeight w:val="467"/>
        </w:trPr>
        <w:tc>
          <w:tcPr>
            <w:tcW w:w="4518" w:type="dxa"/>
          </w:tcPr>
          <w:p w14:paraId="5CF4A283" w14:textId="03F409D5" w:rsidR="001030BE" w:rsidRPr="00B25EF1" w:rsidRDefault="001030BE" w:rsidP="001030BE">
            <w:pPr>
              <w:pStyle w:val="alpha"/>
              <w:rPr>
                <w:rFonts w:asciiTheme="minorHAnsi" w:eastAsia="Times New Roman" w:hAnsiTheme="minorHAnsi" w:cstheme="minorHAnsi"/>
                <w:color w:val="000000"/>
              </w:rPr>
            </w:pPr>
            <w:r w:rsidRPr="00996C8E">
              <w:t>Waste management and remediation of contaminated sites</w:t>
            </w:r>
          </w:p>
        </w:tc>
        <w:tc>
          <w:tcPr>
            <w:tcW w:w="576" w:type="dxa"/>
          </w:tcPr>
          <w:p w14:paraId="1A552854" w14:textId="77777777" w:rsidR="001030BE" w:rsidRDefault="001030BE" w:rsidP="001030BE"/>
        </w:tc>
        <w:tc>
          <w:tcPr>
            <w:tcW w:w="576" w:type="dxa"/>
          </w:tcPr>
          <w:p w14:paraId="4FF8D30A" w14:textId="77777777" w:rsidR="001030BE" w:rsidRDefault="001030BE" w:rsidP="001030BE"/>
        </w:tc>
        <w:tc>
          <w:tcPr>
            <w:tcW w:w="576" w:type="dxa"/>
          </w:tcPr>
          <w:p w14:paraId="17C50D23" w14:textId="77777777" w:rsidR="001030BE" w:rsidRDefault="001030BE" w:rsidP="001030BE"/>
        </w:tc>
        <w:tc>
          <w:tcPr>
            <w:tcW w:w="576" w:type="dxa"/>
          </w:tcPr>
          <w:p w14:paraId="7D95BDC5" w14:textId="77777777" w:rsidR="001030BE" w:rsidRDefault="001030BE" w:rsidP="001030BE"/>
        </w:tc>
        <w:tc>
          <w:tcPr>
            <w:tcW w:w="576" w:type="dxa"/>
          </w:tcPr>
          <w:p w14:paraId="749E2866" w14:textId="77777777" w:rsidR="001030BE" w:rsidRDefault="001030BE" w:rsidP="001030BE"/>
        </w:tc>
        <w:tc>
          <w:tcPr>
            <w:tcW w:w="576" w:type="dxa"/>
          </w:tcPr>
          <w:p w14:paraId="2DD491F0" w14:textId="5016EB7E" w:rsidR="001030BE" w:rsidRDefault="001030BE" w:rsidP="001030BE"/>
        </w:tc>
        <w:tc>
          <w:tcPr>
            <w:tcW w:w="576" w:type="dxa"/>
          </w:tcPr>
          <w:p w14:paraId="4EEF7350" w14:textId="77777777" w:rsidR="001030BE" w:rsidRDefault="001030BE" w:rsidP="001030BE"/>
        </w:tc>
        <w:tc>
          <w:tcPr>
            <w:tcW w:w="576" w:type="dxa"/>
          </w:tcPr>
          <w:p w14:paraId="532796B5" w14:textId="77777777" w:rsidR="001030BE" w:rsidRDefault="001030BE" w:rsidP="001030BE"/>
        </w:tc>
        <w:tc>
          <w:tcPr>
            <w:tcW w:w="576" w:type="dxa"/>
          </w:tcPr>
          <w:p w14:paraId="30CD8502" w14:textId="77777777" w:rsidR="001030BE" w:rsidRDefault="001030BE" w:rsidP="001030BE"/>
        </w:tc>
        <w:tc>
          <w:tcPr>
            <w:tcW w:w="576" w:type="dxa"/>
          </w:tcPr>
          <w:p w14:paraId="57745CBD" w14:textId="77777777" w:rsidR="001030BE" w:rsidRDefault="001030BE" w:rsidP="001030BE"/>
        </w:tc>
        <w:tc>
          <w:tcPr>
            <w:tcW w:w="576" w:type="dxa"/>
          </w:tcPr>
          <w:p w14:paraId="5CF4A284" w14:textId="2077C530" w:rsidR="001030BE" w:rsidRDefault="001030BE" w:rsidP="001030BE"/>
        </w:tc>
        <w:tc>
          <w:tcPr>
            <w:tcW w:w="576" w:type="dxa"/>
          </w:tcPr>
          <w:p w14:paraId="5CF4A285" w14:textId="77777777" w:rsidR="001030BE" w:rsidRDefault="001030BE" w:rsidP="001030BE"/>
        </w:tc>
        <w:tc>
          <w:tcPr>
            <w:tcW w:w="576" w:type="dxa"/>
          </w:tcPr>
          <w:p w14:paraId="5CF4A286" w14:textId="77777777" w:rsidR="001030BE" w:rsidRDefault="001030BE" w:rsidP="001030BE"/>
        </w:tc>
        <w:tc>
          <w:tcPr>
            <w:tcW w:w="576" w:type="dxa"/>
          </w:tcPr>
          <w:p w14:paraId="5CF4A287" w14:textId="77777777" w:rsidR="001030BE" w:rsidRDefault="001030BE" w:rsidP="001030BE"/>
        </w:tc>
        <w:tc>
          <w:tcPr>
            <w:tcW w:w="576" w:type="dxa"/>
          </w:tcPr>
          <w:p w14:paraId="5CF4A288" w14:textId="77777777" w:rsidR="001030BE" w:rsidRDefault="001030BE" w:rsidP="001030BE"/>
        </w:tc>
      </w:tr>
      <w:tr w:rsidR="001030BE" w14:paraId="5CF4A290" w14:textId="77777777" w:rsidTr="001030BE">
        <w:trPr>
          <w:trHeight w:val="467"/>
        </w:trPr>
        <w:tc>
          <w:tcPr>
            <w:tcW w:w="4518" w:type="dxa"/>
          </w:tcPr>
          <w:p w14:paraId="5CF4A28A" w14:textId="14650DC3" w:rsidR="001030BE" w:rsidRPr="009336DB" w:rsidRDefault="001030BE" w:rsidP="001030BE">
            <w:pPr>
              <w:pStyle w:val="alpha"/>
              <w:rPr>
                <w:rFonts w:asciiTheme="minorHAnsi" w:eastAsia="Times New Roman" w:hAnsiTheme="minorHAnsi" w:cstheme="minorHAnsi"/>
                <w:color w:val="000000"/>
              </w:rPr>
            </w:pPr>
            <w:r w:rsidRPr="00996C8E">
              <w:t xml:space="preserve">Technology (e.g., satellites, G​P​S, </w:t>
            </w:r>
            <w:r w:rsidRPr="00996C8E">
              <w:br/>
              <w:t>G​I​S, mapping)</w:t>
            </w:r>
          </w:p>
        </w:tc>
        <w:tc>
          <w:tcPr>
            <w:tcW w:w="576" w:type="dxa"/>
          </w:tcPr>
          <w:p w14:paraId="6EE42854" w14:textId="77777777" w:rsidR="001030BE" w:rsidRDefault="001030BE" w:rsidP="001030BE"/>
        </w:tc>
        <w:tc>
          <w:tcPr>
            <w:tcW w:w="576" w:type="dxa"/>
          </w:tcPr>
          <w:p w14:paraId="41EC1F2B" w14:textId="77777777" w:rsidR="001030BE" w:rsidRDefault="001030BE" w:rsidP="001030BE"/>
        </w:tc>
        <w:tc>
          <w:tcPr>
            <w:tcW w:w="576" w:type="dxa"/>
          </w:tcPr>
          <w:p w14:paraId="1A7489D1" w14:textId="77777777" w:rsidR="001030BE" w:rsidRDefault="001030BE" w:rsidP="001030BE"/>
        </w:tc>
        <w:tc>
          <w:tcPr>
            <w:tcW w:w="576" w:type="dxa"/>
          </w:tcPr>
          <w:p w14:paraId="03D7DE90" w14:textId="77777777" w:rsidR="001030BE" w:rsidRDefault="001030BE" w:rsidP="001030BE"/>
        </w:tc>
        <w:tc>
          <w:tcPr>
            <w:tcW w:w="576" w:type="dxa"/>
          </w:tcPr>
          <w:p w14:paraId="0B81E04E" w14:textId="77777777" w:rsidR="001030BE" w:rsidRDefault="001030BE" w:rsidP="001030BE"/>
        </w:tc>
        <w:tc>
          <w:tcPr>
            <w:tcW w:w="576" w:type="dxa"/>
          </w:tcPr>
          <w:p w14:paraId="703814F9" w14:textId="3E661FF1" w:rsidR="001030BE" w:rsidRDefault="001030BE" w:rsidP="001030BE"/>
        </w:tc>
        <w:tc>
          <w:tcPr>
            <w:tcW w:w="576" w:type="dxa"/>
          </w:tcPr>
          <w:p w14:paraId="328991BD" w14:textId="77777777" w:rsidR="001030BE" w:rsidRDefault="001030BE" w:rsidP="001030BE"/>
        </w:tc>
        <w:tc>
          <w:tcPr>
            <w:tcW w:w="576" w:type="dxa"/>
          </w:tcPr>
          <w:p w14:paraId="62A8CE1C" w14:textId="77777777" w:rsidR="001030BE" w:rsidRDefault="001030BE" w:rsidP="001030BE"/>
        </w:tc>
        <w:tc>
          <w:tcPr>
            <w:tcW w:w="576" w:type="dxa"/>
          </w:tcPr>
          <w:p w14:paraId="00F7E8D5" w14:textId="77777777" w:rsidR="001030BE" w:rsidRDefault="001030BE" w:rsidP="001030BE"/>
        </w:tc>
        <w:tc>
          <w:tcPr>
            <w:tcW w:w="576" w:type="dxa"/>
          </w:tcPr>
          <w:p w14:paraId="41ABF2FE" w14:textId="77777777" w:rsidR="001030BE" w:rsidRDefault="001030BE" w:rsidP="001030BE"/>
        </w:tc>
        <w:tc>
          <w:tcPr>
            <w:tcW w:w="576" w:type="dxa"/>
          </w:tcPr>
          <w:p w14:paraId="5CF4A28B" w14:textId="44A7B0D8" w:rsidR="001030BE" w:rsidRDefault="001030BE" w:rsidP="001030BE"/>
        </w:tc>
        <w:tc>
          <w:tcPr>
            <w:tcW w:w="576" w:type="dxa"/>
          </w:tcPr>
          <w:p w14:paraId="5CF4A28C" w14:textId="77777777" w:rsidR="001030BE" w:rsidRDefault="001030BE" w:rsidP="001030BE"/>
        </w:tc>
        <w:tc>
          <w:tcPr>
            <w:tcW w:w="576" w:type="dxa"/>
          </w:tcPr>
          <w:p w14:paraId="5CF4A28D" w14:textId="77777777" w:rsidR="001030BE" w:rsidRDefault="001030BE" w:rsidP="001030BE"/>
        </w:tc>
        <w:tc>
          <w:tcPr>
            <w:tcW w:w="576" w:type="dxa"/>
          </w:tcPr>
          <w:p w14:paraId="5CF4A28E" w14:textId="77777777" w:rsidR="001030BE" w:rsidRDefault="001030BE" w:rsidP="001030BE"/>
        </w:tc>
        <w:tc>
          <w:tcPr>
            <w:tcW w:w="576" w:type="dxa"/>
          </w:tcPr>
          <w:p w14:paraId="5CF4A28F" w14:textId="77777777" w:rsidR="001030BE" w:rsidRDefault="001030BE" w:rsidP="001030BE"/>
        </w:tc>
      </w:tr>
      <w:tr w:rsidR="001030BE" w14:paraId="5CF4A297" w14:textId="77777777" w:rsidTr="001030BE">
        <w:trPr>
          <w:trHeight w:val="467"/>
        </w:trPr>
        <w:tc>
          <w:tcPr>
            <w:tcW w:w="4518" w:type="dxa"/>
          </w:tcPr>
          <w:p w14:paraId="5CF4A291" w14:textId="047F7844" w:rsidR="001030BE" w:rsidRPr="00E06BC7" w:rsidRDefault="001030BE" w:rsidP="001030BE">
            <w:pPr>
              <w:pStyle w:val="alpha"/>
              <w:rPr>
                <w:rFonts w:asciiTheme="minorHAnsi" w:hAnsiTheme="minorHAnsi" w:cstheme="minorHAnsi"/>
              </w:rPr>
            </w:pPr>
            <w:r w:rsidRPr="00996C8E">
              <w:t>Human health (e.g., radon mitigation, water treatment)</w:t>
            </w:r>
          </w:p>
        </w:tc>
        <w:tc>
          <w:tcPr>
            <w:tcW w:w="576" w:type="dxa"/>
          </w:tcPr>
          <w:p w14:paraId="313C4832" w14:textId="77777777" w:rsidR="001030BE" w:rsidRDefault="001030BE" w:rsidP="001030BE"/>
        </w:tc>
        <w:tc>
          <w:tcPr>
            <w:tcW w:w="576" w:type="dxa"/>
          </w:tcPr>
          <w:p w14:paraId="70AA65DA" w14:textId="77777777" w:rsidR="001030BE" w:rsidRDefault="001030BE" w:rsidP="001030BE"/>
        </w:tc>
        <w:tc>
          <w:tcPr>
            <w:tcW w:w="576" w:type="dxa"/>
          </w:tcPr>
          <w:p w14:paraId="5412452B" w14:textId="77777777" w:rsidR="001030BE" w:rsidRDefault="001030BE" w:rsidP="001030BE"/>
        </w:tc>
        <w:tc>
          <w:tcPr>
            <w:tcW w:w="576" w:type="dxa"/>
          </w:tcPr>
          <w:p w14:paraId="5BF46EE4" w14:textId="77777777" w:rsidR="001030BE" w:rsidRDefault="001030BE" w:rsidP="001030BE"/>
        </w:tc>
        <w:tc>
          <w:tcPr>
            <w:tcW w:w="576" w:type="dxa"/>
          </w:tcPr>
          <w:p w14:paraId="4B4F0CB9" w14:textId="77777777" w:rsidR="001030BE" w:rsidRDefault="001030BE" w:rsidP="001030BE"/>
        </w:tc>
        <w:tc>
          <w:tcPr>
            <w:tcW w:w="576" w:type="dxa"/>
          </w:tcPr>
          <w:p w14:paraId="524B778A" w14:textId="35524C0C" w:rsidR="001030BE" w:rsidRDefault="001030BE" w:rsidP="001030BE"/>
        </w:tc>
        <w:tc>
          <w:tcPr>
            <w:tcW w:w="576" w:type="dxa"/>
          </w:tcPr>
          <w:p w14:paraId="3435C79E" w14:textId="77777777" w:rsidR="001030BE" w:rsidRDefault="001030BE" w:rsidP="001030BE"/>
        </w:tc>
        <w:tc>
          <w:tcPr>
            <w:tcW w:w="576" w:type="dxa"/>
          </w:tcPr>
          <w:p w14:paraId="0E37D41D" w14:textId="77777777" w:rsidR="001030BE" w:rsidRDefault="001030BE" w:rsidP="001030BE"/>
        </w:tc>
        <w:tc>
          <w:tcPr>
            <w:tcW w:w="576" w:type="dxa"/>
          </w:tcPr>
          <w:p w14:paraId="0ED11C9A" w14:textId="77777777" w:rsidR="001030BE" w:rsidRDefault="001030BE" w:rsidP="001030BE"/>
        </w:tc>
        <w:tc>
          <w:tcPr>
            <w:tcW w:w="576" w:type="dxa"/>
          </w:tcPr>
          <w:p w14:paraId="0742FF0A" w14:textId="77777777" w:rsidR="001030BE" w:rsidRDefault="001030BE" w:rsidP="001030BE"/>
        </w:tc>
        <w:tc>
          <w:tcPr>
            <w:tcW w:w="576" w:type="dxa"/>
          </w:tcPr>
          <w:p w14:paraId="5CF4A292" w14:textId="0D6762F1" w:rsidR="001030BE" w:rsidRDefault="001030BE" w:rsidP="001030BE"/>
        </w:tc>
        <w:tc>
          <w:tcPr>
            <w:tcW w:w="576" w:type="dxa"/>
          </w:tcPr>
          <w:p w14:paraId="5CF4A293" w14:textId="77777777" w:rsidR="001030BE" w:rsidRDefault="001030BE" w:rsidP="001030BE"/>
        </w:tc>
        <w:tc>
          <w:tcPr>
            <w:tcW w:w="576" w:type="dxa"/>
          </w:tcPr>
          <w:p w14:paraId="5CF4A294" w14:textId="77777777" w:rsidR="001030BE" w:rsidRDefault="001030BE" w:rsidP="001030BE"/>
        </w:tc>
        <w:tc>
          <w:tcPr>
            <w:tcW w:w="576" w:type="dxa"/>
          </w:tcPr>
          <w:p w14:paraId="5CF4A295" w14:textId="77777777" w:rsidR="001030BE" w:rsidRDefault="001030BE" w:rsidP="001030BE"/>
        </w:tc>
        <w:tc>
          <w:tcPr>
            <w:tcW w:w="576" w:type="dxa"/>
          </w:tcPr>
          <w:p w14:paraId="5CF4A296" w14:textId="77777777" w:rsidR="001030BE" w:rsidRDefault="001030BE" w:rsidP="001030BE"/>
        </w:tc>
      </w:tr>
      <w:tr w:rsidR="001030BE" w14:paraId="68565678" w14:textId="77777777" w:rsidTr="001030BE">
        <w:trPr>
          <w:trHeight w:val="467"/>
        </w:trPr>
        <w:tc>
          <w:tcPr>
            <w:tcW w:w="4518" w:type="dxa"/>
          </w:tcPr>
          <w:p w14:paraId="00F7B3A1" w14:textId="293568C6" w:rsidR="001030BE" w:rsidRPr="00B9473F" w:rsidRDefault="001030BE" w:rsidP="001030BE">
            <w:pPr>
              <w:pStyle w:val="alpha"/>
            </w:pPr>
            <w:r w:rsidRPr="00996C8E">
              <w:t>Identification, prediction, and risk management of natural hazards (e.g., tsunamis, earthquakes, tornadoes, hurricanes, coastal erosion, wildfires)</w:t>
            </w:r>
          </w:p>
        </w:tc>
        <w:tc>
          <w:tcPr>
            <w:tcW w:w="576" w:type="dxa"/>
          </w:tcPr>
          <w:p w14:paraId="52F4814E" w14:textId="77777777" w:rsidR="001030BE" w:rsidRDefault="001030BE" w:rsidP="001030BE"/>
        </w:tc>
        <w:tc>
          <w:tcPr>
            <w:tcW w:w="576" w:type="dxa"/>
          </w:tcPr>
          <w:p w14:paraId="091175A4" w14:textId="77777777" w:rsidR="001030BE" w:rsidRDefault="001030BE" w:rsidP="001030BE"/>
        </w:tc>
        <w:tc>
          <w:tcPr>
            <w:tcW w:w="576" w:type="dxa"/>
          </w:tcPr>
          <w:p w14:paraId="7DDAC20E" w14:textId="77777777" w:rsidR="001030BE" w:rsidRDefault="001030BE" w:rsidP="001030BE"/>
        </w:tc>
        <w:tc>
          <w:tcPr>
            <w:tcW w:w="576" w:type="dxa"/>
          </w:tcPr>
          <w:p w14:paraId="4C539D1A" w14:textId="77777777" w:rsidR="001030BE" w:rsidRDefault="001030BE" w:rsidP="001030BE"/>
        </w:tc>
        <w:tc>
          <w:tcPr>
            <w:tcW w:w="576" w:type="dxa"/>
          </w:tcPr>
          <w:p w14:paraId="3EBEDEC3" w14:textId="77777777" w:rsidR="001030BE" w:rsidRDefault="001030BE" w:rsidP="001030BE"/>
        </w:tc>
        <w:tc>
          <w:tcPr>
            <w:tcW w:w="576" w:type="dxa"/>
          </w:tcPr>
          <w:p w14:paraId="44CFE424" w14:textId="3C5639CF" w:rsidR="001030BE" w:rsidRDefault="001030BE" w:rsidP="001030BE"/>
        </w:tc>
        <w:tc>
          <w:tcPr>
            <w:tcW w:w="576" w:type="dxa"/>
          </w:tcPr>
          <w:p w14:paraId="7670026E" w14:textId="77777777" w:rsidR="001030BE" w:rsidRDefault="001030BE" w:rsidP="001030BE"/>
        </w:tc>
        <w:tc>
          <w:tcPr>
            <w:tcW w:w="576" w:type="dxa"/>
          </w:tcPr>
          <w:p w14:paraId="421A2F7F" w14:textId="77777777" w:rsidR="001030BE" w:rsidRDefault="001030BE" w:rsidP="001030BE"/>
        </w:tc>
        <w:tc>
          <w:tcPr>
            <w:tcW w:w="576" w:type="dxa"/>
          </w:tcPr>
          <w:p w14:paraId="019CE698" w14:textId="77777777" w:rsidR="001030BE" w:rsidRDefault="001030BE" w:rsidP="001030BE"/>
        </w:tc>
        <w:tc>
          <w:tcPr>
            <w:tcW w:w="576" w:type="dxa"/>
          </w:tcPr>
          <w:p w14:paraId="7B470552" w14:textId="77777777" w:rsidR="001030BE" w:rsidRDefault="001030BE" w:rsidP="001030BE"/>
        </w:tc>
        <w:tc>
          <w:tcPr>
            <w:tcW w:w="576" w:type="dxa"/>
          </w:tcPr>
          <w:p w14:paraId="39B2CCBA" w14:textId="79E0EC23" w:rsidR="001030BE" w:rsidRDefault="001030BE" w:rsidP="001030BE"/>
        </w:tc>
        <w:tc>
          <w:tcPr>
            <w:tcW w:w="576" w:type="dxa"/>
          </w:tcPr>
          <w:p w14:paraId="1B64DFFA" w14:textId="77777777" w:rsidR="001030BE" w:rsidRDefault="001030BE" w:rsidP="001030BE"/>
        </w:tc>
        <w:tc>
          <w:tcPr>
            <w:tcW w:w="576" w:type="dxa"/>
          </w:tcPr>
          <w:p w14:paraId="07F1480D" w14:textId="77777777" w:rsidR="001030BE" w:rsidRDefault="001030BE" w:rsidP="001030BE"/>
        </w:tc>
        <w:tc>
          <w:tcPr>
            <w:tcW w:w="576" w:type="dxa"/>
          </w:tcPr>
          <w:p w14:paraId="4E65C01C" w14:textId="77777777" w:rsidR="001030BE" w:rsidRDefault="001030BE" w:rsidP="001030BE"/>
        </w:tc>
        <w:tc>
          <w:tcPr>
            <w:tcW w:w="576" w:type="dxa"/>
          </w:tcPr>
          <w:p w14:paraId="3087E484" w14:textId="77777777" w:rsidR="001030BE" w:rsidRDefault="001030BE" w:rsidP="001030BE"/>
        </w:tc>
      </w:tr>
      <w:tr w:rsidR="001030BE" w14:paraId="5CF4A29E" w14:textId="77777777" w:rsidTr="001030BE">
        <w:trPr>
          <w:trHeight w:val="467"/>
        </w:trPr>
        <w:tc>
          <w:tcPr>
            <w:tcW w:w="4518" w:type="dxa"/>
          </w:tcPr>
          <w:p w14:paraId="5CF4A298" w14:textId="44A9F8A4" w:rsidR="001030BE" w:rsidRPr="00E06BC7" w:rsidRDefault="001030BE" w:rsidP="001030BE">
            <w:pPr>
              <w:pStyle w:val="ListRomanNumeral"/>
              <w:numPr>
                <w:ilvl w:val="0"/>
                <w:numId w:val="0"/>
              </w:numPr>
            </w:pPr>
            <w:r>
              <w:t xml:space="preserve">II. </w:t>
            </w:r>
            <w:r w:rsidRPr="00FE03F2">
              <w:t>Earth’s Processes and Materials</w:t>
            </w:r>
          </w:p>
        </w:tc>
        <w:tc>
          <w:tcPr>
            <w:tcW w:w="576" w:type="dxa"/>
          </w:tcPr>
          <w:p w14:paraId="66C793FE" w14:textId="77777777" w:rsidR="001030BE" w:rsidRDefault="001030BE" w:rsidP="001030BE"/>
        </w:tc>
        <w:tc>
          <w:tcPr>
            <w:tcW w:w="576" w:type="dxa"/>
          </w:tcPr>
          <w:p w14:paraId="11856499" w14:textId="77777777" w:rsidR="001030BE" w:rsidRDefault="001030BE" w:rsidP="001030BE"/>
        </w:tc>
        <w:tc>
          <w:tcPr>
            <w:tcW w:w="576" w:type="dxa"/>
          </w:tcPr>
          <w:p w14:paraId="4570F595" w14:textId="77777777" w:rsidR="001030BE" w:rsidRDefault="001030BE" w:rsidP="001030BE"/>
        </w:tc>
        <w:tc>
          <w:tcPr>
            <w:tcW w:w="576" w:type="dxa"/>
          </w:tcPr>
          <w:p w14:paraId="198A3138" w14:textId="77777777" w:rsidR="001030BE" w:rsidRDefault="001030BE" w:rsidP="001030BE"/>
        </w:tc>
        <w:tc>
          <w:tcPr>
            <w:tcW w:w="576" w:type="dxa"/>
          </w:tcPr>
          <w:p w14:paraId="658EEDE2" w14:textId="77777777" w:rsidR="001030BE" w:rsidRDefault="001030BE" w:rsidP="001030BE"/>
        </w:tc>
        <w:tc>
          <w:tcPr>
            <w:tcW w:w="576" w:type="dxa"/>
          </w:tcPr>
          <w:p w14:paraId="13712757" w14:textId="79F929DA" w:rsidR="001030BE" w:rsidRDefault="001030BE" w:rsidP="001030BE"/>
        </w:tc>
        <w:tc>
          <w:tcPr>
            <w:tcW w:w="576" w:type="dxa"/>
          </w:tcPr>
          <w:p w14:paraId="76FEF052" w14:textId="77777777" w:rsidR="001030BE" w:rsidRDefault="001030BE" w:rsidP="001030BE"/>
        </w:tc>
        <w:tc>
          <w:tcPr>
            <w:tcW w:w="576" w:type="dxa"/>
          </w:tcPr>
          <w:p w14:paraId="2D567114" w14:textId="77777777" w:rsidR="001030BE" w:rsidRDefault="001030BE" w:rsidP="001030BE"/>
        </w:tc>
        <w:tc>
          <w:tcPr>
            <w:tcW w:w="576" w:type="dxa"/>
          </w:tcPr>
          <w:p w14:paraId="683CC655" w14:textId="77777777" w:rsidR="001030BE" w:rsidRDefault="001030BE" w:rsidP="001030BE"/>
        </w:tc>
        <w:tc>
          <w:tcPr>
            <w:tcW w:w="576" w:type="dxa"/>
          </w:tcPr>
          <w:p w14:paraId="7E91A250" w14:textId="77777777" w:rsidR="001030BE" w:rsidRDefault="001030BE" w:rsidP="001030BE"/>
        </w:tc>
        <w:tc>
          <w:tcPr>
            <w:tcW w:w="576" w:type="dxa"/>
          </w:tcPr>
          <w:p w14:paraId="5CF4A299" w14:textId="2D64E9FC" w:rsidR="001030BE" w:rsidRDefault="001030BE" w:rsidP="001030BE"/>
        </w:tc>
        <w:tc>
          <w:tcPr>
            <w:tcW w:w="576" w:type="dxa"/>
          </w:tcPr>
          <w:p w14:paraId="5CF4A29A" w14:textId="77777777" w:rsidR="001030BE" w:rsidRDefault="001030BE" w:rsidP="001030BE"/>
        </w:tc>
        <w:tc>
          <w:tcPr>
            <w:tcW w:w="576" w:type="dxa"/>
          </w:tcPr>
          <w:p w14:paraId="5CF4A29B" w14:textId="77777777" w:rsidR="001030BE" w:rsidRDefault="001030BE" w:rsidP="001030BE"/>
        </w:tc>
        <w:tc>
          <w:tcPr>
            <w:tcW w:w="576" w:type="dxa"/>
          </w:tcPr>
          <w:p w14:paraId="5CF4A29C" w14:textId="77777777" w:rsidR="001030BE" w:rsidRDefault="001030BE" w:rsidP="001030BE"/>
        </w:tc>
        <w:tc>
          <w:tcPr>
            <w:tcW w:w="576" w:type="dxa"/>
          </w:tcPr>
          <w:p w14:paraId="5CF4A29D" w14:textId="77777777" w:rsidR="001030BE" w:rsidRDefault="001030BE" w:rsidP="001030BE"/>
        </w:tc>
      </w:tr>
      <w:tr w:rsidR="001030BE" w14:paraId="5CF4A2A5" w14:textId="77777777" w:rsidTr="001030BE">
        <w:trPr>
          <w:trHeight w:val="467"/>
        </w:trPr>
        <w:tc>
          <w:tcPr>
            <w:tcW w:w="4518" w:type="dxa"/>
          </w:tcPr>
          <w:p w14:paraId="5CF4A29F" w14:textId="6B509510" w:rsidR="001030BE" w:rsidRPr="00364766" w:rsidRDefault="001030BE" w:rsidP="001030BE">
            <w:pPr>
              <w:pStyle w:val="ListAlpha"/>
              <w:numPr>
                <w:ilvl w:val="0"/>
                <w:numId w:val="15"/>
              </w:numPr>
              <w:rPr>
                <w:rFonts w:asciiTheme="minorHAnsi" w:hAnsiTheme="minorHAnsi" w:cstheme="minorHAnsi"/>
              </w:rPr>
            </w:pPr>
            <w:r w:rsidRPr="00EF5D87">
              <w:t>Basic Principles of Matter and Energy in Earth and Space Systems</w:t>
            </w:r>
          </w:p>
        </w:tc>
        <w:tc>
          <w:tcPr>
            <w:tcW w:w="576" w:type="dxa"/>
          </w:tcPr>
          <w:p w14:paraId="5D5367CA" w14:textId="77777777" w:rsidR="001030BE" w:rsidRDefault="001030BE" w:rsidP="001030BE"/>
        </w:tc>
        <w:tc>
          <w:tcPr>
            <w:tcW w:w="576" w:type="dxa"/>
          </w:tcPr>
          <w:p w14:paraId="63C1A319" w14:textId="77777777" w:rsidR="001030BE" w:rsidRDefault="001030BE" w:rsidP="001030BE"/>
        </w:tc>
        <w:tc>
          <w:tcPr>
            <w:tcW w:w="576" w:type="dxa"/>
          </w:tcPr>
          <w:p w14:paraId="169AD372" w14:textId="77777777" w:rsidR="001030BE" w:rsidRDefault="001030BE" w:rsidP="001030BE"/>
        </w:tc>
        <w:tc>
          <w:tcPr>
            <w:tcW w:w="576" w:type="dxa"/>
          </w:tcPr>
          <w:p w14:paraId="4CAE7C54" w14:textId="77777777" w:rsidR="001030BE" w:rsidRDefault="001030BE" w:rsidP="001030BE"/>
        </w:tc>
        <w:tc>
          <w:tcPr>
            <w:tcW w:w="576" w:type="dxa"/>
          </w:tcPr>
          <w:p w14:paraId="5CE47A08" w14:textId="77777777" w:rsidR="001030BE" w:rsidRDefault="001030BE" w:rsidP="001030BE"/>
        </w:tc>
        <w:tc>
          <w:tcPr>
            <w:tcW w:w="576" w:type="dxa"/>
          </w:tcPr>
          <w:p w14:paraId="5CFA698F" w14:textId="74E3AC3C" w:rsidR="001030BE" w:rsidRDefault="001030BE" w:rsidP="001030BE"/>
        </w:tc>
        <w:tc>
          <w:tcPr>
            <w:tcW w:w="576" w:type="dxa"/>
          </w:tcPr>
          <w:p w14:paraId="0DB07F99" w14:textId="77777777" w:rsidR="001030BE" w:rsidRDefault="001030BE" w:rsidP="001030BE"/>
        </w:tc>
        <w:tc>
          <w:tcPr>
            <w:tcW w:w="576" w:type="dxa"/>
          </w:tcPr>
          <w:p w14:paraId="471BD298" w14:textId="77777777" w:rsidR="001030BE" w:rsidRDefault="001030BE" w:rsidP="001030BE"/>
        </w:tc>
        <w:tc>
          <w:tcPr>
            <w:tcW w:w="576" w:type="dxa"/>
          </w:tcPr>
          <w:p w14:paraId="116AEC09" w14:textId="77777777" w:rsidR="001030BE" w:rsidRDefault="001030BE" w:rsidP="001030BE"/>
        </w:tc>
        <w:tc>
          <w:tcPr>
            <w:tcW w:w="576" w:type="dxa"/>
          </w:tcPr>
          <w:p w14:paraId="4DEDCE70" w14:textId="77777777" w:rsidR="001030BE" w:rsidRDefault="001030BE" w:rsidP="001030BE"/>
        </w:tc>
        <w:tc>
          <w:tcPr>
            <w:tcW w:w="576" w:type="dxa"/>
          </w:tcPr>
          <w:p w14:paraId="5CF4A2A0" w14:textId="191F3329" w:rsidR="001030BE" w:rsidRDefault="001030BE" w:rsidP="001030BE"/>
        </w:tc>
        <w:tc>
          <w:tcPr>
            <w:tcW w:w="576" w:type="dxa"/>
          </w:tcPr>
          <w:p w14:paraId="5CF4A2A1" w14:textId="77777777" w:rsidR="001030BE" w:rsidRDefault="001030BE" w:rsidP="001030BE"/>
        </w:tc>
        <w:tc>
          <w:tcPr>
            <w:tcW w:w="576" w:type="dxa"/>
          </w:tcPr>
          <w:p w14:paraId="5CF4A2A2" w14:textId="77777777" w:rsidR="001030BE" w:rsidRDefault="001030BE" w:rsidP="001030BE"/>
        </w:tc>
        <w:tc>
          <w:tcPr>
            <w:tcW w:w="576" w:type="dxa"/>
          </w:tcPr>
          <w:p w14:paraId="5CF4A2A3" w14:textId="77777777" w:rsidR="001030BE" w:rsidRDefault="001030BE" w:rsidP="001030BE"/>
        </w:tc>
        <w:tc>
          <w:tcPr>
            <w:tcW w:w="576" w:type="dxa"/>
          </w:tcPr>
          <w:p w14:paraId="5CF4A2A4" w14:textId="77777777" w:rsidR="001030BE" w:rsidRDefault="001030BE" w:rsidP="001030BE"/>
        </w:tc>
      </w:tr>
      <w:tr w:rsidR="001030BE" w14:paraId="5CF4A2AC" w14:textId="77777777" w:rsidTr="001030BE">
        <w:trPr>
          <w:trHeight w:val="467"/>
        </w:trPr>
        <w:tc>
          <w:tcPr>
            <w:tcW w:w="4518" w:type="dxa"/>
          </w:tcPr>
          <w:p w14:paraId="5CF4A2A6" w14:textId="79FC11A7" w:rsidR="001030BE" w:rsidRPr="00364766" w:rsidRDefault="001030BE" w:rsidP="001030BE">
            <w:pPr>
              <w:pStyle w:val="ListNumber1"/>
              <w:numPr>
                <w:ilvl w:val="0"/>
                <w:numId w:val="16"/>
              </w:numPr>
              <w:rPr>
                <w:rFonts w:asciiTheme="minorHAnsi" w:hAnsiTheme="minorHAnsi" w:cstheme="minorHAnsi"/>
              </w:rPr>
            </w:pPr>
            <w:r w:rsidRPr="004E1391">
              <w:lastRenderedPageBreak/>
              <w:t>Structure and properties of matter</w:t>
            </w:r>
          </w:p>
        </w:tc>
        <w:tc>
          <w:tcPr>
            <w:tcW w:w="576" w:type="dxa"/>
          </w:tcPr>
          <w:p w14:paraId="584C5D8D" w14:textId="77777777" w:rsidR="001030BE" w:rsidRDefault="001030BE" w:rsidP="001030BE"/>
        </w:tc>
        <w:tc>
          <w:tcPr>
            <w:tcW w:w="576" w:type="dxa"/>
          </w:tcPr>
          <w:p w14:paraId="04ADCF28" w14:textId="77777777" w:rsidR="001030BE" w:rsidRDefault="001030BE" w:rsidP="001030BE"/>
        </w:tc>
        <w:tc>
          <w:tcPr>
            <w:tcW w:w="576" w:type="dxa"/>
          </w:tcPr>
          <w:p w14:paraId="1AF0D859" w14:textId="77777777" w:rsidR="001030BE" w:rsidRDefault="001030BE" w:rsidP="001030BE"/>
        </w:tc>
        <w:tc>
          <w:tcPr>
            <w:tcW w:w="576" w:type="dxa"/>
          </w:tcPr>
          <w:p w14:paraId="24A88542" w14:textId="77777777" w:rsidR="001030BE" w:rsidRDefault="001030BE" w:rsidP="001030BE"/>
        </w:tc>
        <w:tc>
          <w:tcPr>
            <w:tcW w:w="576" w:type="dxa"/>
          </w:tcPr>
          <w:p w14:paraId="700CEDEB" w14:textId="77777777" w:rsidR="001030BE" w:rsidRDefault="001030BE" w:rsidP="001030BE"/>
        </w:tc>
        <w:tc>
          <w:tcPr>
            <w:tcW w:w="576" w:type="dxa"/>
          </w:tcPr>
          <w:p w14:paraId="4259FBAD" w14:textId="048E0B18" w:rsidR="001030BE" w:rsidRDefault="001030BE" w:rsidP="001030BE"/>
        </w:tc>
        <w:tc>
          <w:tcPr>
            <w:tcW w:w="576" w:type="dxa"/>
          </w:tcPr>
          <w:p w14:paraId="1118EEB9" w14:textId="77777777" w:rsidR="001030BE" w:rsidRDefault="001030BE" w:rsidP="001030BE"/>
        </w:tc>
        <w:tc>
          <w:tcPr>
            <w:tcW w:w="576" w:type="dxa"/>
          </w:tcPr>
          <w:p w14:paraId="048ADEA4" w14:textId="77777777" w:rsidR="001030BE" w:rsidRDefault="001030BE" w:rsidP="001030BE"/>
        </w:tc>
        <w:tc>
          <w:tcPr>
            <w:tcW w:w="576" w:type="dxa"/>
          </w:tcPr>
          <w:p w14:paraId="5E8BEC3A" w14:textId="77777777" w:rsidR="001030BE" w:rsidRDefault="001030BE" w:rsidP="001030BE"/>
        </w:tc>
        <w:tc>
          <w:tcPr>
            <w:tcW w:w="576" w:type="dxa"/>
          </w:tcPr>
          <w:p w14:paraId="38F2652E" w14:textId="77777777" w:rsidR="001030BE" w:rsidRDefault="001030BE" w:rsidP="001030BE"/>
        </w:tc>
        <w:tc>
          <w:tcPr>
            <w:tcW w:w="576" w:type="dxa"/>
          </w:tcPr>
          <w:p w14:paraId="5CF4A2A7" w14:textId="04BC2EBF" w:rsidR="001030BE" w:rsidRDefault="001030BE" w:rsidP="001030BE"/>
        </w:tc>
        <w:tc>
          <w:tcPr>
            <w:tcW w:w="576" w:type="dxa"/>
          </w:tcPr>
          <w:p w14:paraId="5CF4A2A8" w14:textId="77777777" w:rsidR="001030BE" w:rsidRDefault="001030BE" w:rsidP="001030BE"/>
        </w:tc>
        <w:tc>
          <w:tcPr>
            <w:tcW w:w="576" w:type="dxa"/>
          </w:tcPr>
          <w:p w14:paraId="5CF4A2A9" w14:textId="77777777" w:rsidR="001030BE" w:rsidRDefault="001030BE" w:rsidP="001030BE"/>
        </w:tc>
        <w:tc>
          <w:tcPr>
            <w:tcW w:w="576" w:type="dxa"/>
          </w:tcPr>
          <w:p w14:paraId="5CF4A2AA" w14:textId="77777777" w:rsidR="001030BE" w:rsidRDefault="001030BE" w:rsidP="001030BE"/>
        </w:tc>
        <w:tc>
          <w:tcPr>
            <w:tcW w:w="576" w:type="dxa"/>
          </w:tcPr>
          <w:p w14:paraId="5CF4A2AB" w14:textId="77777777" w:rsidR="001030BE" w:rsidRDefault="001030BE" w:rsidP="001030BE"/>
        </w:tc>
      </w:tr>
      <w:tr w:rsidR="001030BE" w14:paraId="5CF4A2B3" w14:textId="77777777" w:rsidTr="001030BE">
        <w:trPr>
          <w:trHeight w:val="467"/>
        </w:trPr>
        <w:tc>
          <w:tcPr>
            <w:tcW w:w="4518" w:type="dxa"/>
          </w:tcPr>
          <w:p w14:paraId="5CF4A2AD" w14:textId="5FE183A9" w:rsidR="001030BE" w:rsidRPr="00E560E4" w:rsidRDefault="001030BE" w:rsidP="001030BE">
            <w:pPr>
              <w:pStyle w:val="alpha"/>
              <w:numPr>
                <w:ilvl w:val="0"/>
                <w:numId w:val="37"/>
              </w:numPr>
              <w:rPr>
                <w:rFonts w:asciiTheme="minorHAnsi" w:eastAsia="Times New Roman" w:hAnsiTheme="minorHAnsi" w:cstheme="minorHAnsi"/>
                <w:color w:val="000000"/>
              </w:rPr>
            </w:pPr>
            <w:r w:rsidRPr="00C71F9C">
              <w:t>Atoms, molecules, ions, elements, and compounds</w:t>
            </w:r>
          </w:p>
        </w:tc>
        <w:tc>
          <w:tcPr>
            <w:tcW w:w="576" w:type="dxa"/>
          </w:tcPr>
          <w:p w14:paraId="47089561" w14:textId="77777777" w:rsidR="001030BE" w:rsidRDefault="001030BE" w:rsidP="001030BE"/>
        </w:tc>
        <w:tc>
          <w:tcPr>
            <w:tcW w:w="576" w:type="dxa"/>
          </w:tcPr>
          <w:p w14:paraId="2F577C83" w14:textId="77777777" w:rsidR="001030BE" w:rsidRDefault="001030BE" w:rsidP="001030BE"/>
        </w:tc>
        <w:tc>
          <w:tcPr>
            <w:tcW w:w="576" w:type="dxa"/>
          </w:tcPr>
          <w:p w14:paraId="4A507200" w14:textId="77777777" w:rsidR="001030BE" w:rsidRDefault="001030BE" w:rsidP="001030BE"/>
        </w:tc>
        <w:tc>
          <w:tcPr>
            <w:tcW w:w="576" w:type="dxa"/>
          </w:tcPr>
          <w:p w14:paraId="0B323DA0" w14:textId="77777777" w:rsidR="001030BE" w:rsidRDefault="001030BE" w:rsidP="001030BE"/>
        </w:tc>
        <w:tc>
          <w:tcPr>
            <w:tcW w:w="576" w:type="dxa"/>
          </w:tcPr>
          <w:p w14:paraId="2172CB83" w14:textId="77777777" w:rsidR="001030BE" w:rsidRDefault="001030BE" w:rsidP="001030BE"/>
        </w:tc>
        <w:tc>
          <w:tcPr>
            <w:tcW w:w="576" w:type="dxa"/>
          </w:tcPr>
          <w:p w14:paraId="381BD2FF" w14:textId="146A248B" w:rsidR="001030BE" w:rsidRDefault="001030BE" w:rsidP="001030BE"/>
        </w:tc>
        <w:tc>
          <w:tcPr>
            <w:tcW w:w="576" w:type="dxa"/>
          </w:tcPr>
          <w:p w14:paraId="1E7A4CEB" w14:textId="77777777" w:rsidR="001030BE" w:rsidRDefault="001030BE" w:rsidP="001030BE"/>
        </w:tc>
        <w:tc>
          <w:tcPr>
            <w:tcW w:w="576" w:type="dxa"/>
          </w:tcPr>
          <w:p w14:paraId="54E58366" w14:textId="77777777" w:rsidR="001030BE" w:rsidRDefault="001030BE" w:rsidP="001030BE"/>
        </w:tc>
        <w:tc>
          <w:tcPr>
            <w:tcW w:w="576" w:type="dxa"/>
          </w:tcPr>
          <w:p w14:paraId="03EECA75" w14:textId="77777777" w:rsidR="001030BE" w:rsidRDefault="001030BE" w:rsidP="001030BE"/>
        </w:tc>
        <w:tc>
          <w:tcPr>
            <w:tcW w:w="576" w:type="dxa"/>
          </w:tcPr>
          <w:p w14:paraId="7AD99B47" w14:textId="77777777" w:rsidR="001030BE" w:rsidRDefault="001030BE" w:rsidP="001030BE"/>
        </w:tc>
        <w:tc>
          <w:tcPr>
            <w:tcW w:w="576" w:type="dxa"/>
          </w:tcPr>
          <w:p w14:paraId="5CF4A2AE" w14:textId="4CC83811" w:rsidR="001030BE" w:rsidRDefault="001030BE" w:rsidP="001030BE"/>
        </w:tc>
        <w:tc>
          <w:tcPr>
            <w:tcW w:w="576" w:type="dxa"/>
          </w:tcPr>
          <w:p w14:paraId="5CF4A2AF" w14:textId="77777777" w:rsidR="001030BE" w:rsidRDefault="001030BE" w:rsidP="001030BE"/>
        </w:tc>
        <w:tc>
          <w:tcPr>
            <w:tcW w:w="576" w:type="dxa"/>
          </w:tcPr>
          <w:p w14:paraId="5CF4A2B0" w14:textId="77777777" w:rsidR="001030BE" w:rsidRDefault="001030BE" w:rsidP="001030BE"/>
        </w:tc>
        <w:tc>
          <w:tcPr>
            <w:tcW w:w="576" w:type="dxa"/>
          </w:tcPr>
          <w:p w14:paraId="5CF4A2B1" w14:textId="77777777" w:rsidR="001030BE" w:rsidRDefault="001030BE" w:rsidP="001030BE"/>
        </w:tc>
        <w:tc>
          <w:tcPr>
            <w:tcW w:w="576" w:type="dxa"/>
          </w:tcPr>
          <w:p w14:paraId="5CF4A2B2" w14:textId="77777777" w:rsidR="001030BE" w:rsidRDefault="001030BE" w:rsidP="001030BE"/>
        </w:tc>
      </w:tr>
      <w:tr w:rsidR="001030BE" w14:paraId="5CF4A2BA" w14:textId="77777777" w:rsidTr="001030BE">
        <w:trPr>
          <w:trHeight w:val="467"/>
        </w:trPr>
        <w:tc>
          <w:tcPr>
            <w:tcW w:w="4518" w:type="dxa"/>
          </w:tcPr>
          <w:p w14:paraId="5CF4A2B4" w14:textId="2A63DA27" w:rsidR="001030BE" w:rsidRPr="006C4C6B" w:rsidRDefault="001030BE" w:rsidP="001030BE">
            <w:pPr>
              <w:pStyle w:val="alpha"/>
              <w:rPr>
                <w:rFonts w:asciiTheme="minorHAnsi" w:eastAsia="Times New Roman" w:hAnsiTheme="minorHAnsi" w:cstheme="minorHAnsi"/>
                <w:color w:val="000000"/>
              </w:rPr>
            </w:pPr>
            <w:r w:rsidRPr="00C71F9C">
              <w:t>Mixtures, solutions, and precipitates</w:t>
            </w:r>
          </w:p>
        </w:tc>
        <w:tc>
          <w:tcPr>
            <w:tcW w:w="576" w:type="dxa"/>
          </w:tcPr>
          <w:p w14:paraId="5EB0F5D0" w14:textId="77777777" w:rsidR="001030BE" w:rsidRDefault="001030BE" w:rsidP="001030BE"/>
        </w:tc>
        <w:tc>
          <w:tcPr>
            <w:tcW w:w="576" w:type="dxa"/>
          </w:tcPr>
          <w:p w14:paraId="45D30B6C" w14:textId="77777777" w:rsidR="001030BE" w:rsidRDefault="001030BE" w:rsidP="001030BE"/>
        </w:tc>
        <w:tc>
          <w:tcPr>
            <w:tcW w:w="576" w:type="dxa"/>
          </w:tcPr>
          <w:p w14:paraId="4C6A066D" w14:textId="77777777" w:rsidR="001030BE" w:rsidRDefault="001030BE" w:rsidP="001030BE"/>
        </w:tc>
        <w:tc>
          <w:tcPr>
            <w:tcW w:w="576" w:type="dxa"/>
          </w:tcPr>
          <w:p w14:paraId="1A85556C" w14:textId="77777777" w:rsidR="001030BE" w:rsidRDefault="001030BE" w:rsidP="001030BE"/>
        </w:tc>
        <w:tc>
          <w:tcPr>
            <w:tcW w:w="576" w:type="dxa"/>
          </w:tcPr>
          <w:p w14:paraId="082AD133" w14:textId="77777777" w:rsidR="001030BE" w:rsidRDefault="001030BE" w:rsidP="001030BE"/>
        </w:tc>
        <w:tc>
          <w:tcPr>
            <w:tcW w:w="576" w:type="dxa"/>
          </w:tcPr>
          <w:p w14:paraId="2D5CD01D" w14:textId="65E35E99" w:rsidR="001030BE" w:rsidRDefault="001030BE" w:rsidP="001030BE"/>
        </w:tc>
        <w:tc>
          <w:tcPr>
            <w:tcW w:w="576" w:type="dxa"/>
          </w:tcPr>
          <w:p w14:paraId="5CA8C226" w14:textId="77777777" w:rsidR="001030BE" w:rsidRDefault="001030BE" w:rsidP="001030BE"/>
        </w:tc>
        <w:tc>
          <w:tcPr>
            <w:tcW w:w="576" w:type="dxa"/>
          </w:tcPr>
          <w:p w14:paraId="512D0EEF" w14:textId="77777777" w:rsidR="001030BE" w:rsidRDefault="001030BE" w:rsidP="001030BE"/>
        </w:tc>
        <w:tc>
          <w:tcPr>
            <w:tcW w:w="576" w:type="dxa"/>
          </w:tcPr>
          <w:p w14:paraId="48A2CC94" w14:textId="77777777" w:rsidR="001030BE" w:rsidRDefault="001030BE" w:rsidP="001030BE"/>
        </w:tc>
        <w:tc>
          <w:tcPr>
            <w:tcW w:w="576" w:type="dxa"/>
          </w:tcPr>
          <w:p w14:paraId="288F16DE" w14:textId="77777777" w:rsidR="001030BE" w:rsidRDefault="001030BE" w:rsidP="001030BE"/>
        </w:tc>
        <w:tc>
          <w:tcPr>
            <w:tcW w:w="576" w:type="dxa"/>
          </w:tcPr>
          <w:p w14:paraId="5CF4A2B5" w14:textId="4304E1F2" w:rsidR="001030BE" w:rsidRDefault="001030BE" w:rsidP="001030BE"/>
        </w:tc>
        <w:tc>
          <w:tcPr>
            <w:tcW w:w="576" w:type="dxa"/>
          </w:tcPr>
          <w:p w14:paraId="5CF4A2B6" w14:textId="77777777" w:rsidR="001030BE" w:rsidRDefault="001030BE" w:rsidP="001030BE"/>
        </w:tc>
        <w:tc>
          <w:tcPr>
            <w:tcW w:w="576" w:type="dxa"/>
          </w:tcPr>
          <w:p w14:paraId="5CF4A2B7" w14:textId="77777777" w:rsidR="001030BE" w:rsidRDefault="001030BE" w:rsidP="001030BE"/>
        </w:tc>
        <w:tc>
          <w:tcPr>
            <w:tcW w:w="576" w:type="dxa"/>
          </w:tcPr>
          <w:p w14:paraId="5CF4A2B8" w14:textId="77777777" w:rsidR="001030BE" w:rsidRDefault="001030BE" w:rsidP="001030BE"/>
        </w:tc>
        <w:tc>
          <w:tcPr>
            <w:tcW w:w="576" w:type="dxa"/>
          </w:tcPr>
          <w:p w14:paraId="5CF4A2B9" w14:textId="77777777" w:rsidR="001030BE" w:rsidRDefault="001030BE" w:rsidP="001030BE"/>
        </w:tc>
      </w:tr>
      <w:tr w:rsidR="001030BE" w14:paraId="5CF4A2C1" w14:textId="77777777" w:rsidTr="001030BE">
        <w:trPr>
          <w:trHeight w:val="467"/>
        </w:trPr>
        <w:tc>
          <w:tcPr>
            <w:tcW w:w="4518" w:type="dxa"/>
          </w:tcPr>
          <w:p w14:paraId="5CF4A2BB" w14:textId="5A6017A5" w:rsidR="001030BE" w:rsidRPr="006B71B2" w:rsidRDefault="001030BE" w:rsidP="001030BE">
            <w:pPr>
              <w:pStyle w:val="alpha"/>
              <w:rPr>
                <w:rFonts w:asciiTheme="minorHAnsi" w:eastAsia="Times New Roman" w:hAnsiTheme="minorHAnsi" w:cstheme="minorHAnsi"/>
                <w:color w:val="000000"/>
              </w:rPr>
            </w:pPr>
            <w:r w:rsidRPr="00C71F9C">
              <w:t>Solids, liquids, gases, plasmas</w:t>
            </w:r>
          </w:p>
        </w:tc>
        <w:tc>
          <w:tcPr>
            <w:tcW w:w="576" w:type="dxa"/>
          </w:tcPr>
          <w:p w14:paraId="0AD69EA7" w14:textId="77777777" w:rsidR="001030BE" w:rsidRDefault="001030BE" w:rsidP="001030BE"/>
        </w:tc>
        <w:tc>
          <w:tcPr>
            <w:tcW w:w="576" w:type="dxa"/>
          </w:tcPr>
          <w:p w14:paraId="6691216A" w14:textId="77777777" w:rsidR="001030BE" w:rsidRDefault="001030BE" w:rsidP="001030BE"/>
        </w:tc>
        <w:tc>
          <w:tcPr>
            <w:tcW w:w="576" w:type="dxa"/>
          </w:tcPr>
          <w:p w14:paraId="68BBDAEA" w14:textId="77777777" w:rsidR="001030BE" w:rsidRDefault="001030BE" w:rsidP="001030BE"/>
        </w:tc>
        <w:tc>
          <w:tcPr>
            <w:tcW w:w="576" w:type="dxa"/>
          </w:tcPr>
          <w:p w14:paraId="09CA2312" w14:textId="77777777" w:rsidR="001030BE" w:rsidRDefault="001030BE" w:rsidP="001030BE"/>
        </w:tc>
        <w:tc>
          <w:tcPr>
            <w:tcW w:w="576" w:type="dxa"/>
          </w:tcPr>
          <w:p w14:paraId="2AB017C5" w14:textId="77777777" w:rsidR="001030BE" w:rsidRDefault="001030BE" w:rsidP="001030BE"/>
        </w:tc>
        <w:tc>
          <w:tcPr>
            <w:tcW w:w="576" w:type="dxa"/>
          </w:tcPr>
          <w:p w14:paraId="3694B883" w14:textId="1093A2BB" w:rsidR="001030BE" w:rsidRDefault="001030BE" w:rsidP="001030BE"/>
        </w:tc>
        <w:tc>
          <w:tcPr>
            <w:tcW w:w="576" w:type="dxa"/>
          </w:tcPr>
          <w:p w14:paraId="02775169" w14:textId="77777777" w:rsidR="001030BE" w:rsidRDefault="001030BE" w:rsidP="001030BE"/>
        </w:tc>
        <w:tc>
          <w:tcPr>
            <w:tcW w:w="576" w:type="dxa"/>
          </w:tcPr>
          <w:p w14:paraId="367AD820" w14:textId="77777777" w:rsidR="001030BE" w:rsidRDefault="001030BE" w:rsidP="001030BE"/>
        </w:tc>
        <w:tc>
          <w:tcPr>
            <w:tcW w:w="576" w:type="dxa"/>
          </w:tcPr>
          <w:p w14:paraId="21C21933" w14:textId="77777777" w:rsidR="001030BE" w:rsidRDefault="001030BE" w:rsidP="001030BE"/>
        </w:tc>
        <w:tc>
          <w:tcPr>
            <w:tcW w:w="576" w:type="dxa"/>
          </w:tcPr>
          <w:p w14:paraId="2E4D6E47" w14:textId="77777777" w:rsidR="001030BE" w:rsidRDefault="001030BE" w:rsidP="001030BE"/>
        </w:tc>
        <w:tc>
          <w:tcPr>
            <w:tcW w:w="576" w:type="dxa"/>
          </w:tcPr>
          <w:p w14:paraId="5CF4A2BC" w14:textId="60DDC328" w:rsidR="001030BE" w:rsidRDefault="001030BE" w:rsidP="001030BE"/>
        </w:tc>
        <w:tc>
          <w:tcPr>
            <w:tcW w:w="576" w:type="dxa"/>
          </w:tcPr>
          <w:p w14:paraId="5CF4A2BD" w14:textId="77777777" w:rsidR="001030BE" w:rsidRDefault="001030BE" w:rsidP="001030BE"/>
        </w:tc>
        <w:tc>
          <w:tcPr>
            <w:tcW w:w="576" w:type="dxa"/>
          </w:tcPr>
          <w:p w14:paraId="5CF4A2BE" w14:textId="77777777" w:rsidR="001030BE" w:rsidRDefault="001030BE" w:rsidP="001030BE"/>
        </w:tc>
        <w:tc>
          <w:tcPr>
            <w:tcW w:w="576" w:type="dxa"/>
          </w:tcPr>
          <w:p w14:paraId="5CF4A2BF" w14:textId="77777777" w:rsidR="001030BE" w:rsidRDefault="001030BE" w:rsidP="001030BE"/>
        </w:tc>
        <w:tc>
          <w:tcPr>
            <w:tcW w:w="576" w:type="dxa"/>
          </w:tcPr>
          <w:p w14:paraId="5CF4A2C0" w14:textId="77777777" w:rsidR="001030BE" w:rsidRDefault="001030BE" w:rsidP="001030BE"/>
        </w:tc>
      </w:tr>
      <w:tr w:rsidR="001030BE" w14:paraId="5CF4A2C8" w14:textId="77777777" w:rsidTr="001030BE">
        <w:trPr>
          <w:trHeight w:val="548"/>
        </w:trPr>
        <w:tc>
          <w:tcPr>
            <w:tcW w:w="4518" w:type="dxa"/>
          </w:tcPr>
          <w:p w14:paraId="5CF4A2C2" w14:textId="1AA3053F" w:rsidR="001030BE" w:rsidRPr="008C14D4" w:rsidRDefault="001030BE" w:rsidP="001030BE">
            <w:pPr>
              <w:pStyle w:val="alpha"/>
              <w:rPr>
                <w:rFonts w:asciiTheme="minorHAnsi" w:eastAsia="Times New Roman" w:hAnsiTheme="minorHAnsi" w:cstheme="minorHAnsi"/>
                <w:color w:val="000000"/>
              </w:rPr>
            </w:pPr>
            <w:r w:rsidRPr="00C71F9C">
              <w:t>Applications of kinetic molecular theory of gases and the ideal gas law</w:t>
            </w:r>
          </w:p>
        </w:tc>
        <w:tc>
          <w:tcPr>
            <w:tcW w:w="576" w:type="dxa"/>
          </w:tcPr>
          <w:p w14:paraId="084DB74A" w14:textId="77777777" w:rsidR="001030BE" w:rsidRDefault="001030BE" w:rsidP="001030BE"/>
        </w:tc>
        <w:tc>
          <w:tcPr>
            <w:tcW w:w="576" w:type="dxa"/>
          </w:tcPr>
          <w:p w14:paraId="287D3613" w14:textId="77777777" w:rsidR="001030BE" w:rsidRDefault="001030BE" w:rsidP="001030BE"/>
        </w:tc>
        <w:tc>
          <w:tcPr>
            <w:tcW w:w="576" w:type="dxa"/>
          </w:tcPr>
          <w:p w14:paraId="66904679" w14:textId="77777777" w:rsidR="001030BE" w:rsidRDefault="001030BE" w:rsidP="001030BE"/>
        </w:tc>
        <w:tc>
          <w:tcPr>
            <w:tcW w:w="576" w:type="dxa"/>
          </w:tcPr>
          <w:p w14:paraId="47EC8C6A" w14:textId="77777777" w:rsidR="001030BE" w:rsidRDefault="001030BE" w:rsidP="001030BE"/>
        </w:tc>
        <w:tc>
          <w:tcPr>
            <w:tcW w:w="576" w:type="dxa"/>
          </w:tcPr>
          <w:p w14:paraId="58D38D08" w14:textId="77777777" w:rsidR="001030BE" w:rsidRDefault="001030BE" w:rsidP="001030BE"/>
        </w:tc>
        <w:tc>
          <w:tcPr>
            <w:tcW w:w="576" w:type="dxa"/>
          </w:tcPr>
          <w:p w14:paraId="3DB9C087" w14:textId="75B6FE7B" w:rsidR="001030BE" w:rsidRDefault="001030BE" w:rsidP="001030BE"/>
        </w:tc>
        <w:tc>
          <w:tcPr>
            <w:tcW w:w="576" w:type="dxa"/>
          </w:tcPr>
          <w:p w14:paraId="1A1BE020" w14:textId="77777777" w:rsidR="001030BE" w:rsidRDefault="001030BE" w:rsidP="001030BE"/>
        </w:tc>
        <w:tc>
          <w:tcPr>
            <w:tcW w:w="576" w:type="dxa"/>
          </w:tcPr>
          <w:p w14:paraId="3A71E060" w14:textId="77777777" w:rsidR="001030BE" w:rsidRDefault="001030BE" w:rsidP="001030BE"/>
        </w:tc>
        <w:tc>
          <w:tcPr>
            <w:tcW w:w="576" w:type="dxa"/>
          </w:tcPr>
          <w:p w14:paraId="3DB997EB" w14:textId="77777777" w:rsidR="001030BE" w:rsidRDefault="001030BE" w:rsidP="001030BE"/>
        </w:tc>
        <w:tc>
          <w:tcPr>
            <w:tcW w:w="576" w:type="dxa"/>
          </w:tcPr>
          <w:p w14:paraId="1405F26F" w14:textId="77777777" w:rsidR="001030BE" w:rsidRDefault="001030BE" w:rsidP="001030BE"/>
        </w:tc>
        <w:tc>
          <w:tcPr>
            <w:tcW w:w="576" w:type="dxa"/>
          </w:tcPr>
          <w:p w14:paraId="5CF4A2C3" w14:textId="56BD7837" w:rsidR="001030BE" w:rsidRDefault="001030BE" w:rsidP="001030BE"/>
        </w:tc>
        <w:tc>
          <w:tcPr>
            <w:tcW w:w="576" w:type="dxa"/>
          </w:tcPr>
          <w:p w14:paraId="5CF4A2C4" w14:textId="77777777" w:rsidR="001030BE" w:rsidRDefault="001030BE" w:rsidP="001030BE"/>
        </w:tc>
        <w:tc>
          <w:tcPr>
            <w:tcW w:w="576" w:type="dxa"/>
          </w:tcPr>
          <w:p w14:paraId="5CF4A2C5" w14:textId="77777777" w:rsidR="001030BE" w:rsidRDefault="001030BE" w:rsidP="001030BE"/>
        </w:tc>
        <w:tc>
          <w:tcPr>
            <w:tcW w:w="576" w:type="dxa"/>
          </w:tcPr>
          <w:p w14:paraId="5CF4A2C6" w14:textId="77777777" w:rsidR="001030BE" w:rsidRDefault="001030BE" w:rsidP="001030BE"/>
        </w:tc>
        <w:tc>
          <w:tcPr>
            <w:tcW w:w="576" w:type="dxa"/>
          </w:tcPr>
          <w:p w14:paraId="5CF4A2C7" w14:textId="77777777" w:rsidR="001030BE" w:rsidRDefault="001030BE" w:rsidP="001030BE"/>
        </w:tc>
      </w:tr>
      <w:tr w:rsidR="001030BE" w14:paraId="5CF4A2CF" w14:textId="77777777" w:rsidTr="001030BE">
        <w:trPr>
          <w:trHeight w:val="467"/>
        </w:trPr>
        <w:tc>
          <w:tcPr>
            <w:tcW w:w="4518" w:type="dxa"/>
          </w:tcPr>
          <w:p w14:paraId="5CF4A2C9" w14:textId="3B953DCD" w:rsidR="001030BE" w:rsidRPr="008C14D4" w:rsidRDefault="001030BE" w:rsidP="001030BE">
            <w:pPr>
              <w:pStyle w:val="alpha"/>
              <w:rPr>
                <w:rFonts w:asciiTheme="minorHAnsi" w:eastAsia="Times New Roman" w:hAnsiTheme="minorHAnsi" w:cstheme="minorHAnsi"/>
                <w:bCs/>
                <w:color w:val="000000"/>
              </w:rPr>
            </w:pPr>
            <w:r w:rsidRPr="00C71F9C">
              <w:t>Chemical and physical properties and changes (e.g., chemical bonding, solubility, pH, oxidation, phase changes, density)</w:t>
            </w:r>
          </w:p>
        </w:tc>
        <w:tc>
          <w:tcPr>
            <w:tcW w:w="576" w:type="dxa"/>
          </w:tcPr>
          <w:p w14:paraId="6E2075A3" w14:textId="77777777" w:rsidR="001030BE" w:rsidRDefault="001030BE" w:rsidP="001030BE"/>
        </w:tc>
        <w:tc>
          <w:tcPr>
            <w:tcW w:w="576" w:type="dxa"/>
          </w:tcPr>
          <w:p w14:paraId="6E4DE486" w14:textId="77777777" w:rsidR="001030BE" w:rsidRDefault="001030BE" w:rsidP="001030BE"/>
        </w:tc>
        <w:tc>
          <w:tcPr>
            <w:tcW w:w="576" w:type="dxa"/>
          </w:tcPr>
          <w:p w14:paraId="3D44E1B0" w14:textId="77777777" w:rsidR="001030BE" w:rsidRDefault="001030BE" w:rsidP="001030BE"/>
        </w:tc>
        <w:tc>
          <w:tcPr>
            <w:tcW w:w="576" w:type="dxa"/>
          </w:tcPr>
          <w:p w14:paraId="16930444" w14:textId="77777777" w:rsidR="001030BE" w:rsidRDefault="001030BE" w:rsidP="001030BE"/>
        </w:tc>
        <w:tc>
          <w:tcPr>
            <w:tcW w:w="576" w:type="dxa"/>
          </w:tcPr>
          <w:p w14:paraId="21176AB0" w14:textId="77777777" w:rsidR="001030BE" w:rsidRDefault="001030BE" w:rsidP="001030BE"/>
        </w:tc>
        <w:tc>
          <w:tcPr>
            <w:tcW w:w="576" w:type="dxa"/>
          </w:tcPr>
          <w:p w14:paraId="3319B47D" w14:textId="2CAC6EB9" w:rsidR="001030BE" w:rsidRDefault="001030BE" w:rsidP="001030BE"/>
        </w:tc>
        <w:tc>
          <w:tcPr>
            <w:tcW w:w="576" w:type="dxa"/>
          </w:tcPr>
          <w:p w14:paraId="7C2DDC19" w14:textId="77777777" w:rsidR="001030BE" w:rsidRDefault="001030BE" w:rsidP="001030BE"/>
        </w:tc>
        <w:tc>
          <w:tcPr>
            <w:tcW w:w="576" w:type="dxa"/>
          </w:tcPr>
          <w:p w14:paraId="0661B03C" w14:textId="77777777" w:rsidR="001030BE" w:rsidRDefault="001030BE" w:rsidP="001030BE"/>
        </w:tc>
        <w:tc>
          <w:tcPr>
            <w:tcW w:w="576" w:type="dxa"/>
          </w:tcPr>
          <w:p w14:paraId="6CB298BA" w14:textId="77777777" w:rsidR="001030BE" w:rsidRDefault="001030BE" w:rsidP="001030BE"/>
        </w:tc>
        <w:tc>
          <w:tcPr>
            <w:tcW w:w="576" w:type="dxa"/>
          </w:tcPr>
          <w:p w14:paraId="1A9A1AD9" w14:textId="77777777" w:rsidR="001030BE" w:rsidRDefault="001030BE" w:rsidP="001030BE"/>
        </w:tc>
        <w:tc>
          <w:tcPr>
            <w:tcW w:w="576" w:type="dxa"/>
          </w:tcPr>
          <w:p w14:paraId="5CF4A2CA" w14:textId="2515097D" w:rsidR="001030BE" w:rsidRDefault="001030BE" w:rsidP="001030BE"/>
        </w:tc>
        <w:tc>
          <w:tcPr>
            <w:tcW w:w="576" w:type="dxa"/>
          </w:tcPr>
          <w:p w14:paraId="5CF4A2CB" w14:textId="77777777" w:rsidR="001030BE" w:rsidRDefault="001030BE" w:rsidP="001030BE"/>
        </w:tc>
        <w:tc>
          <w:tcPr>
            <w:tcW w:w="576" w:type="dxa"/>
          </w:tcPr>
          <w:p w14:paraId="5CF4A2CC" w14:textId="77777777" w:rsidR="001030BE" w:rsidRDefault="001030BE" w:rsidP="001030BE"/>
        </w:tc>
        <w:tc>
          <w:tcPr>
            <w:tcW w:w="576" w:type="dxa"/>
          </w:tcPr>
          <w:p w14:paraId="5CF4A2CD" w14:textId="77777777" w:rsidR="001030BE" w:rsidRDefault="001030BE" w:rsidP="001030BE"/>
        </w:tc>
        <w:tc>
          <w:tcPr>
            <w:tcW w:w="576" w:type="dxa"/>
          </w:tcPr>
          <w:p w14:paraId="5CF4A2CE" w14:textId="77777777" w:rsidR="001030BE" w:rsidRDefault="001030BE" w:rsidP="001030BE"/>
        </w:tc>
      </w:tr>
      <w:tr w:rsidR="001030BE" w14:paraId="5CF4A2D6" w14:textId="77777777" w:rsidTr="001030BE">
        <w:trPr>
          <w:trHeight w:val="467"/>
        </w:trPr>
        <w:tc>
          <w:tcPr>
            <w:tcW w:w="4518" w:type="dxa"/>
          </w:tcPr>
          <w:p w14:paraId="5CF4A2D0" w14:textId="6A10A6AE" w:rsidR="001030BE" w:rsidRPr="008C14D4" w:rsidRDefault="001030BE" w:rsidP="001030BE">
            <w:pPr>
              <w:pStyle w:val="ListNumber1"/>
              <w:rPr>
                <w:rFonts w:asciiTheme="minorHAnsi" w:eastAsia="Times New Roman" w:hAnsiTheme="minorHAnsi" w:cstheme="minorHAnsi"/>
                <w:bCs/>
                <w:color w:val="000000"/>
              </w:rPr>
            </w:pPr>
            <w:r w:rsidRPr="00D81A74">
              <w:t>Relationships between energy and matter</w:t>
            </w:r>
          </w:p>
        </w:tc>
        <w:tc>
          <w:tcPr>
            <w:tcW w:w="576" w:type="dxa"/>
          </w:tcPr>
          <w:p w14:paraId="5ACD9A65" w14:textId="77777777" w:rsidR="001030BE" w:rsidRDefault="001030BE" w:rsidP="001030BE"/>
        </w:tc>
        <w:tc>
          <w:tcPr>
            <w:tcW w:w="576" w:type="dxa"/>
          </w:tcPr>
          <w:p w14:paraId="1CA8ED7C" w14:textId="77777777" w:rsidR="001030BE" w:rsidRDefault="001030BE" w:rsidP="001030BE"/>
        </w:tc>
        <w:tc>
          <w:tcPr>
            <w:tcW w:w="576" w:type="dxa"/>
          </w:tcPr>
          <w:p w14:paraId="17AB6AE4" w14:textId="77777777" w:rsidR="001030BE" w:rsidRDefault="001030BE" w:rsidP="001030BE"/>
        </w:tc>
        <w:tc>
          <w:tcPr>
            <w:tcW w:w="576" w:type="dxa"/>
          </w:tcPr>
          <w:p w14:paraId="26307330" w14:textId="77777777" w:rsidR="001030BE" w:rsidRDefault="001030BE" w:rsidP="001030BE"/>
        </w:tc>
        <w:tc>
          <w:tcPr>
            <w:tcW w:w="576" w:type="dxa"/>
          </w:tcPr>
          <w:p w14:paraId="2BBFC16B" w14:textId="77777777" w:rsidR="001030BE" w:rsidRDefault="001030BE" w:rsidP="001030BE"/>
        </w:tc>
        <w:tc>
          <w:tcPr>
            <w:tcW w:w="576" w:type="dxa"/>
          </w:tcPr>
          <w:p w14:paraId="5334DF79" w14:textId="3D114695" w:rsidR="001030BE" w:rsidRDefault="001030BE" w:rsidP="001030BE"/>
        </w:tc>
        <w:tc>
          <w:tcPr>
            <w:tcW w:w="576" w:type="dxa"/>
          </w:tcPr>
          <w:p w14:paraId="2E6E167A" w14:textId="77777777" w:rsidR="001030BE" w:rsidRDefault="001030BE" w:rsidP="001030BE"/>
        </w:tc>
        <w:tc>
          <w:tcPr>
            <w:tcW w:w="576" w:type="dxa"/>
          </w:tcPr>
          <w:p w14:paraId="506100EA" w14:textId="77777777" w:rsidR="001030BE" w:rsidRDefault="001030BE" w:rsidP="001030BE"/>
        </w:tc>
        <w:tc>
          <w:tcPr>
            <w:tcW w:w="576" w:type="dxa"/>
          </w:tcPr>
          <w:p w14:paraId="346CEC7F" w14:textId="77777777" w:rsidR="001030BE" w:rsidRDefault="001030BE" w:rsidP="001030BE"/>
        </w:tc>
        <w:tc>
          <w:tcPr>
            <w:tcW w:w="576" w:type="dxa"/>
          </w:tcPr>
          <w:p w14:paraId="51B995A8" w14:textId="77777777" w:rsidR="001030BE" w:rsidRDefault="001030BE" w:rsidP="001030BE"/>
        </w:tc>
        <w:tc>
          <w:tcPr>
            <w:tcW w:w="576" w:type="dxa"/>
          </w:tcPr>
          <w:p w14:paraId="5CF4A2D1" w14:textId="252D3AC8" w:rsidR="001030BE" w:rsidRDefault="001030BE" w:rsidP="001030BE"/>
        </w:tc>
        <w:tc>
          <w:tcPr>
            <w:tcW w:w="576" w:type="dxa"/>
          </w:tcPr>
          <w:p w14:paraId="5CF4A2D2" w14:textId="77777777" w:rsidR="001030BE" w:rsidRDefault="001030BE" w:rsidP="001030BE"/>
        </w:tc>
        <w:tc>
          <w:tcPr>
            <w:tcW w:w="576" w:type="dxa"/>
          </w:tcPr>
          <w:p w14:paraId="5CF4A2D3" w14:textId="77777777" w:rsidR="001030BE" w:rsidRDefault="001030BE" w:rsidP="001030BE"/>
        </w:tc>
        <w:tc>
          <w:tcPr>
            <w:tcW w:w="576" w:type="dxa"/>
          </w:tcPr>
          <w:p w14:paraId="5CF4A2D4" w14:textId="77777777" w:rsidR="001030BE" w:rsidRDefault="001030BE" w:rsidP="001030BE"/>
        </w:tc>
        <w:tc>
          <w:tcPr>
            <w:tcW w:w="576" w:type="dxa"/>
          </w:tcPr>
          <w:p w14:paraId="5CF4A2D5" w14:textId="77777777" w:rsidR="001030BE" w:rsidRDefault="001030BE" w:rsidP="001030BE"/>
        </w:tc>
      </w:tr>
      <w:tr w:rsidR="001030BE" w14:paraId="5CF4A2DD" w14:textId="77777777" w:rsidTr="001030BE">
        <w:trPr>
          <w:trHeight w:val="467"/>
        </w:trPr>
        <w:tc>
          <w:tcPr>
            <w:tcW w:w="4518" w:type="dxa"/>
          </w:tcPr>
          <w:p w14:paraId="5CF4A2D7" w14:textId="2E9EC9C1" w:rsidR="001030BE" w:rsidRPr="003076DB" w:rsidRDefault="001030BE" w:rsidP="001030BE">
            <w:pPr>
              <w:pStyle w:val="alpha"/>
              <w:numPr>
                <w:ilvl w:val="0"/>
                <w:numId w:val="38"/>
              </w:numPr>
              <w:rPr>
                <w:rFonts w:asciiTheme="minorHAnsi" w:eastAsia="Times New Roman" w:hAnsiTheme="minorHAnsi" w:cstheme="minorHAnsi"/>
                <w:color w:val="000000"/>
              </w:rPr>
            </w:pPr>
            <w:r w:rsidRPr="00D81A74">
              <w:t>Conservation of matter in physical and chemical processes</w:t>
            </w:r>
          </w:p>
        </w:tc>
        <w:tc>
          <w:tcPr>
            <w:tcW w:w="576" w:type="dxa"/>
          </w:tcPr>
          <w:p w14:paraId="468C41A3" w14:textId="77777777" w:rsidR="001030BE" w:rsidRDefault="001030BE" w:rsidP="001030BE"/>
        </w:tc>
        <w:tc>
          <w:tcPr>
            <w:tcW w:w="576" w:type="dxa"/>
          </w:tcPr>
          <w:p w14:paraId="0DBEF6CA" w14:textId="77777777" w:rsidR="001030BE" w:rsidRDefault="001030BE" w:rsidP="001030BE"/>
        </w:tc>
        <w:tc>
          <w:tcPr>
            <w:tcW w:w="576" w:type="dxa"/>
          </w:tcPr>
          <w:p w14:paraId="720E5E6C" w14:textId="77777777" w:rsidR="001030BE" w:rsidRDefault="001030BE" w:rsidP="001030BE"/>
        </w:tc>
        <w:tc>
          <w:tcPr>
            <w:tcW w:w="576" w:type="dxa"/>
          </w:tcPr>
          <w:p w14:paraId="2C495A89" w14:textId="77777777" w:rsidR="001030BE" w:rsidRDefault="001030BE" w:rsidP="001030BE"/>
        </w:tc>
        <w:tc>
          <w:tcPr>
            <w:tcW w:w="576" w:type="dxa"/>
          </w:tcPr>
          <w:p w14:paraId="1522F2A5" w14:textId="77777777" w:rsidR="001030BE" w:rsidRDefault="001030BE" w:rsidP="001030BE"/>
        </w:tc>
        <w:tc>
          <w:tcPr>
            <w:tcW w:w="576" w:type="dxa"/>
          </w:tcPr>
          <w:p w14:paraId="53F07BEA" w14:textId="4BA6515D" w:rsidR="001030BE" w:rsidRDefault="001030BE" w:rsidP="001030BE"/>
        </w:tc>
        <w:tc>
          <w:tcPr>
            <w:tcW w:w="576" w:type="dxa"/>
          </w:tcPr>
          <w:p w14:paraId="4BCEAAC8" w14:textId="77777777" w:rsidR="001030BE" w:rsidRDefault="001030BE" w:rsidP="001030BE"/>
        </w:tc>
        <w:tc>
          <w:tcPr>
            <w:tcW w:w="576" w:type="dxa"/>
          </w:tcPr>
          <w:p w14:paraId="527A8E47" w14:textId="77777777" w:rsidR="001030BE" w:rsidRDefault="001030BE" w:rsidP="001030BE"/>
        </w:tc>
        <w:tc>
          <w:tcPr>
            <w:tcW w:w="576" w:type="dxa"/>
          </w:tcPr>
          <w:p w14:paraId="42B1088B" w14:textId="77777777" w:rsidR="001030BE" w:rsidRDefault="001030BE" w:rsidP="001030BE"/>
        </w:tc>
        <w:tc>
          <w:tcPr>
            <w:tcW w:w="576" w:type="dxa"/>
          </w:tcPr>
          <w:p w14:paraId="1CA192AB" w14:textId="77777777" w:rsidR="001030BE" w:rsidRDefault="001030BE" w:rsidP="001030BE"/>
        </w:tc>
        <w:tc>
          <w:tcPr>
            <w:tcW w:w="576" w:type="dxa"/>
          </w:tcPr>
          <w:p w14:paraId="5CF4A2D8" w14:textId="712FDAF9" w:rsidR="001030BE" w:rsidRDefault="001030BE" w:rsidP="001030BE"/>
        </w:tc>
        <w:tc>
          <w:tcPr>
            <w:tcW w:w="576" w:type="dxa"/>
          </w:tcPr>
          <w:p w14:paraId="5CF4A2D9" w14:textId="77777777" w:rsidR="001030BE" w:rsidRDefault="001030BE" w:rsidP="001030BE"/>
        </w:tc>
        <w:tc>
          <w:tcPr>
            <w:tcW w:w="576" w:type="dxa"/>
          </w:tcPr>
          <w:p w14:paraId="5CF4A2DA" w14:textId="77777777" w:rsidR="001030BE" w:rsidRDefault="001030BE" w:rsidP="001030BE"/>
        </w:tc>
        <w:tc>
          <w:tcPr>
            <w:tcW w:w="576" w:type="dxa"/>
          </w:tcPr>
          <w:p w14:paraId="5CF4A2DB" w14:textId="77777777" w:rsidR="001030BE" w:rsidRDefault="001030BE" w:rsidP="001030BE"/>
        </w:tc>
        <w:tc>
          <w:tcPr>
            <w:tcW w:w="576" w:type="dxa"/>
          </w:tcPr>
          <w:p w14:paraId="5CF4A2DC" w14:textId="77777777" w:rsidR="001030BE" w:rsidRDefault="001030BE" w:rsidP="001030BE"/>
        </w:tc>
      </w:tr>
      <w:tr w:rsidR="001030BE" w14:paraId="5CF4A2E4" w14:textId="77777777" w:rsidTr="001030BE">
        <w:trPr>
          <w:trHeight w:val="467"/>
        </w:trPr>
        <w:tc>
          <w:tcPr>
            <w:tcW w:w="4518" w:type="dxa"/>
          </w:tcPr>
          <w:p w14:paraId="5CF4A2DE" w14:textId="75376C24" w:rsidR="001030BE" w:rsidRPr="008C14D4" w:rsidRDefault="001030BE" w:rsidP="001030BE">
            <w:pPr>
              <w:pStyle w:val="alpha"/>
              <w:rPr>
                <w:rFonts w:asciiTheme="minorHAnsi" w:eastAsia="Times New Roman" w:hAnsiTheme="minorHAnsi" w:cstheme="minorHAnsi"/>
                <w:color w:val="000000"/>
              </w:rPr>
            </w:pPr>
            <w:r w:rsidRPr="00D81A74">
              <w:t>Conservation of energy</w:t>
            </w:r>
          </w:p>
        </w:tc>
        <w:tc>
          <w:tcPr>
            <w:tcW w:w="576" w:type="dxa"/>
          </w:tcPr>
          <w:p w14:paraId="7BEBCAA4" w14:textId="77777777" w:rsidR="001030BE" w:rsidRDefault="001030BE" w:rsidP="001030BE"/>
        </w:tc>
        <w:tc>
          <w:tcPr>
            <w:tcW w:w="576" w:type="dxa"/>
          </w:tcPr>
          <w:p w14:paraId="1FC9F76E" w14:textId="77777777" w:rsidR="001030BE" w:rsidRDefault="001030BE" w:rsidP="001030BE"/>
        </w:tc>
        <w:tc>
          <w:tcPr>
            <w:tcW w:w="576" w:type="dxa"/>
          </w:tcPr>
          <w:p w14:paraId="2226088F" w14:textId="77777777" w:rsidR="001030BE" w:rsidRDefault="001030BE" w:rsidP="001030BE"/>
        </w:tc>
        <w:tc>
          <w:tcPr>
            <w:tcW w:w="576" w:type="dxa"/>
          </w:tcPr>
          <w:p w14:paraId="2823285F" w14:textId="77777777" w:rsidR="001030BE" w:rsidRDefault="001030BE" w:rsidP="001030BE"/>
        </w:tc>
        <w:tc>
          <w:tcPr>
            <w:tcW w:w="576" w:type="dxa"/>
          </w:tcPr>
          <w:p w14:paraId="67D096DB" w14:textId="77777777" w:rsidR="001030BE" w:rsidRDefault="001030BE" w:rsidP="001030BE"/>
        </w:tc>
        <w:tc>
          <w:tcPr>
            <w:tcW w:w="576" w:type="dxa"/>
          </w:tcPr>
          <w:p w14:paraId="44B36BD4" w14:textId="7598A480" w:rsidR="001030BE" w:rsidRDefault="001030BE" w:rsidP="001030BE"/>
        </w:tc>
        <w:tc>
          <w:tcPr>
            <w:tcW w:w="576" w:type="dxa"/>
          </w:tcPr>
          <w:p w14:paraId="323C7C5B" w14:textId="77777777" w:rsidR="001030BE" w:rsidRDefault="001030BE" w:rsidP="001030BE"/>
        </w:tc>
        <w:tc>
          <w:tcPr>
            <w:tcW w:w="576" w:type="dxa"/>
          </w:tcPr>
          <w:p w14:paraId="557B8ED1" w14:textId="77777777" w:rsidR="001030BE" w:rsidRDefault="001030BE" w:rsidP="001030BE"/>
        </w:tc>
        <w:tc>
          <w:tcPr>
            <w:tcW w:w="576" w:type="dxa"/>
          </w:tcPr>
          <w:p w14:paraId="0022C704" w14:textId="77777777" w:rsidR="001030BE" w:rsidRDefault="001030BE" w:rsidP="001030BE"/>
        </w:tc>
        <w:tc>
          <w:tcPr>
            <w:tcW w:w="576" w:type="dxa"/>
          </w:tcPr>
          <w:p w14:paraId="513984D2" w14:textId="77777777" w:rsidR="001030BE" w:rsidRDefault="001030BE" w:rsidP="001030BE"/>
        </w:tc>
        <w:tc>
          <w:tcPr>
            <w:tcW w:w="576" w:type="dxa"/>
          </w:tcPr>
          <w:p w14:paraId="5CF4A2DF" w14:textId="720F0157" w:rsidR="001030BE" w:rsidRDefault="001030BE" w:rsidP="001030BE"/>
        </w:tc>
        <w:tc>
          <w:tcPr>
            <w:tcW w:w="576" w:type="dxa"/>
          </w:tcPr>
          <w:p w14:paraId="5CF4A2E0" w14:textId="77777777" w:rsidR="001030BE" w:rsidRDefault="001030BE" w:rsidP="001030BE"/>
        </w:tc>
        <w:tc>
          <w:tcPr>
            <w:tcW w:w="576" w:type="dxa"/>
          </w:tcPr>
          <w:p w14:paraId="5CF4A2E1" w14:textId="77777777" w:rsidR="001030BE" w:rsidRDefault="001030BE" w:rsidP="001030BE"/>
        </w:tc>
        <w:tc>
          <w:tcPr>
            <w:tcW w:w="576" w:type="dxa"/>
          </w:tcPr>
          <w:p w14:paraId="5CF4A2E2" w14:textId="77777777" w:rsidR="001030BE" w:rsidRDefault="001030BE" w:rsidP="001030BE"/>
        </w:tc>
        <w:tc>
          <w:tcPr>
            <w:tcW w:w="576" w:type="dxa"/>
          </w:tcPr>
          <w:p w14:paraId="5CF4A2E3" w14:textId="77777777" w:rsidR="001030BE" w:rsidRDefault="001030BE" w:rsidP="001030BE"/>
        </w:tc>
      </w:tr>
      <w:tr w:rsidR="001030BE" w14:paraId="5CF4A2EB" w14:textId="77777777" w:rsidTr="001030BE">
        <w:trPr>
          <w:trHeight w:val="467"/>
        </w:trPr>
        <w:tc>
          <w:tcPr>
            <w:tcW w:w="4518" w:type="dxa"/>
          </w:tcPr>
          <w:p w14:paraId="5CF4A2E5" w14:textId="337153FD" w:rsidR="001030BE" w:rsidRPr="006C4C6B" w:rsidRDefault="001030BE" w:rsidP="001030BE">
            <w:pPr>
              <w:pStyle w:val="alpha"/>
              <w:rPr>
                <w:rFonts w:asciiTheme="minorHAnsi" w:eastAsia="Times New Roman" w:hAnsiTheme="minorHAnsi" w:cstheme="minorHAnsi"/>
                <w:color w:val="000000"/>
              </w:rPr>
            </w:pPr>
            <w:r w:rsidRPr="00D81A74">
              <w:t>Forms of energy (e.g., thermal, chemical)</w:t>
            </w:r>
          </w:p>
        </w:tc>
        <w:tc>
          <w:tcPr>
            <w:tcW w:w="576" w:type="dxa"/>
          </w:tcPr>
          <w:p w14:paraId="22C7AB47" w14:textId="77777777" w:rsidR="001030BE" w:rsidRDefault="001030BE" w:rsidP="001030BE"/>
        </w:tc>
        <w:tc>
          <w:tcPr>
            <w:tcW w:w="576" w:type="dxa"/>
          </w:tcPr>
          <w:p w14:paraId="610283AE" w14:textId="77777777" w:rsidR="001030BE" w:rsidRDefault="001030BE" w:rsidP="001030BE"/>
        </w:tc>
        <w:tc>
          <w:tcPr>
            <w:tcW w:w="576" w:type="dxa"/>
          </w:tcPr>
          <w:p w14:paraId="38828F97" w14:textId="77777777" w:rsidR="001030BE" w:rsidRDefault="001030BE" w:rsidP="001030BE"/>
        </w:tc>
        <w:tc>
          <w:tcPr>
            <w:tcW w:w="576" w:type="dxa"/>
          </w:tcPr>
          <w:p w14:paraId="03CB647B" w14:textId="77777777" w:rsidR="001030BE" w:rsidRDefault="001030BE" w:rsidP="001030BE"/>
        </w:tc>
        <w:tc>
          <w:tcPr>
            <w:tcW w:w="576" w:type="dxa"/>
          </w:tcPr>
          <w:p w14:paraId="2CDA873F" w14:textId="77777777" w:rsidR="001030BE" w:rsidRDefault="001030BE" w:rsidP="001030BE"/>
        </w:tc>
        <w:tc>
          <w:tcPr>
            <w:tcW w:w="576" w:type="dxa"/>
          </w:tcPr>
          <w:p w14:paraId="7BD2FDEA" w14:textId="4B554F15" w:rsidR="001030BE" w:rsidRDefault="001030BE" w:rsidP="001030BE"/>
        </w:tc>
        <w:tc>
          <w:tcPr>
            <w:tcW w:w="576" w:type="dxa"/>
          </w:tcPr>
          <w:p w14:paraId="6863E621" w14:textId="77777777" w:rsidR="001030BE" w:rsidRDefault="001030BE" w:rsidP="001030BE"/>
        </w:tc>
        <w:tc>
          <w:tcPr>
            <w:tcW w:w="576" w:type="dxa"/>
          </w:tcPr>
          <w:p w14:paraId="5B805E06" w14:textId="77777777" w:rsidR="001030BE" w:rsidRDefault="001030BE" w:rsidP="001030BE"/>
        </w:tc>
        <w:tc>
          <w:tcPr>
            <w:tcW w:w="576" w:type="dxa"/>
          </w:tcPr>
          <w:p w14:paraId="66A3E471" w14:textId="77777777" w:rsidR="001030BE" w:rsidRDefault="001030BE" w:rsidP="001030BE"/>
        </w:tc>
        <w:tc>
          <w:tcPr>
            <w:tcW w:w="576" w:type="dxa"/>
          </w:tcPr>
          <w:p w14:paraId="387FC234" w14:textId="77777777" w:rsidR="001030BE" w:rsidRDefault="001030BE" w:rsidP="001030BE"/>
        </w:tc>
        <w:tc>
          <w:tcPr>
            <w:tcW w:w="576" w:type="dxa"/>
          </w:tcPr>
          <w:p w14:paraId="5CF4A2E6" w14:textId="054D26B7" w:rsidR="001030BE" w:rsidRDefault="001030BE" w:rsidP="001030BE"/>
        </w:tc>
        <w:tc>
          <w:tcPr>
            <w:tcW w:w="576" w:type="dxa"/>
          </w:tcPr>
          <w:p w14:paraId="5CF4A2E7" w14:textId="77777777" w:rsidR="001030BE" w:rsidRDefault="001030BE" w:rsidP="001030BE"/>
        </w:tc>
        <w:tc>
          <w:tcPr>
            <w:tcW w:w="576" w:type="dxa"/>
          </w:tcPr>
          <w:p w14:paraId="5CF4A2E8" w14:textId="77777777" w:rsidR="001030BE" w:rsidRDefault="001030BE" w:rsidP="001030BE"/>
        </w:tc>
        <w:tc>
          <w:tcPr>
            <w:tcW w:w="576" w:type="dxa"/>
          </w:tcPr>
          <w:p w14:paraId="5CF4A2E9" w14:textId="77777777" w:rsidR="001030BE" w:rsidRDefault="001030BE" w:rsidP="001030BE"/>
        </w:tc>
        <w:tc>
          <w:tcPr>
            <w:tcW w:w="576" w:type="dxa"/>
          </w:tcPr>
          <w:p w14:paraId="5CF4A2EA" w14:textId="77777777" w:rsidR="001030BE" w:rsidRDefault="001030BE" w:rsidP="001030BE"/>
        </w:tc>
      </w:tr>
      <w:tr w:rsidR="001030BE" w14:paraId="5CF4A2F2" w14:textId="77777777" w:rsidTr="001030BE">
        <w:trPr>
          <w:trHeight w:val="467"/>
        </w:trPr>
        <w:tc>
          <w:tcPr>
            <w:tcW w:w="4518" w:type="dxa"/>
          </w:tcPr>
          <w:p w14:paraId="5CF4A2EC" w14:textId="014EF39B" w:rsidR="001030BE" w:rsidRPr="008C14D4" w:rsidRDefault="001030BE" w:rsidP="001030BE">
            <w:pPr>
              <w:pStyle w:val="alpha"/>
              <w:rPr>
                <w:rFonts w:asciiTheme="minorHAnsi" w:eastAsia="Times New Roman" w:hAnsiTheme="minorHAnsi" w:cstheme="minorHAnsi"/>
                <w:bCs/>
                <w:color w:val="000000"/>
              </w:rPr>
            </w:pPr>
            <w:r w:rsidRPr="00D81A74">
              <w:t>Waves</w:t>
            </w:r>
          </w:p>
        </w:tc>
        <w:tc>
          <w:tcPr>
            <w:tcW w:w="576" w:type="dxa"/>
          </w:tcPr>
          <w:p w14:paraId="3D19154E" w14:textId="77777777" w:rsidR="001030BE" w:rsidRDefault="001030BE" w:rsidP="001030BE"/>
        </w:tc>
        <w:tc>
          <w:tcPr>
            <w:tcW w:w="576" w:type="dxa"/>
          </w:tcPr>
          <w:p w14:paraId="065322A3" w14:textId="77777777" w:rsidR="001030BE" w:rsidRDefault="001030BE" w:rsidP="001030BE"/>
        </w:tc>
        <w:tc>
          <w:tcPr>
            <w:tcW w:w="576" w:type="dxa"/>
          </w:tcPr>
          <w:p w14:paraId="3E647DC3" w14:textId="77777777" w:rsidR="001030BE" w:rsidRDefault="001030BE" w:rsidP="001030BE"/>
        </w:tc>
        <w:tc>
          <w:tcPr>
            <w:tcW w:w="576" w:type="dxa"/>
          </w:tcPr>
          <w:p w14:paraId="303984AC" w14:textId="77777777" w:rsidR="001030BE" w:rsidRDefault="001030BE" w:rsidP="001030BE"/>
        </w:tc>
        <w:tc>
          <w:tcPr>
            <w:tcW w:w="576" w:type="dxa"/>
          </w:tcPr>
          <w:p w14:paraId="29A3845E" w14:textId="77777777" w:rsidR="001030BE" w:rsidRDefault="001030BE" w:rsidP="001030BE"/>
        </w:tc>
        <w:tc>
          <w:tcPr>
            <w:tcW w:w="576" w:type="dxa"/>
          </w:tcPr>
          <w:p w14:paraId="6C0616BF" w14:textId="228400A2" w:rsidR="001030BE" w:rsidRDefault="001030BE" w:rsidP="001030BE"/>
        </w:tc>
        <w:tc>
          <w:tcPr>
            <w:tcW w:w="576" w:type="dxa"/>
          </w:tcPr>
          <w:p w14:paraId="40A38B3B" w14:textId="77777777" w:rsidR="001030BE" w:rsidRDefault="001030BE" w:rsidP="001030BE"/>
        </w:tc>
        <w:tc>
          <w:tcPr>
            <w:tcW w:w="576" w:type="dxa"/>
          </w:tcPr>
          <w:p w14:paraId="5D213B5C" w14:textId="77777777" w:rsidR="001030BE" w:rsidRDefault="001030BE" w:rsidP="001030BE"/>
        </w:tc>
        <w:tc>
          <w:tcPr>
            <w:tcW w:w="576" w:type="dxa"/>
          </w:tcPr>
          <w:p w14:paraId="5EEF2BF6" w14:textId="77777777" w:rsidR="001030BE" w:rsidRDefault="001030BE" w:rsidP="001030BE"/>
        </w:tc>
        <w:tc>
          <w:tcPr>
            <w:tcW w:w="576" w:type="dxa"/>
          </w:tcPr>
          <w:p w14:paraId="187659A8" w14:textId="77777777" w:rsidR="001030BE" w:rsidRDefault="001030BE" w:rsidP="001030BE"/>
        </w:tc>
        <w:tc>
          <w:tcPr>
            <w:tcW w:w="576" w:type="dxa"/>
          </w:tcPr>
          <w:p w14:paraId="5CF4A2ED" w14:textId="0D9D7109" w:rsidR="001030BE" w:rsidRDefault="001030BE" w:rsidP="001030BE"/>
        </w:tc>
        <w:tc>
          <w:tcPr>
            <w:tcW w:w="576" w:type="dxa"/>
          </w:tcPr>
          <w:p w14:paraId="5CF4A2EE" w14:textId="77777777" w:rsidR="001030BE" w:rsidRDefault="001030BE" w:rsidP="001030BE"/>
        </w:tc>
        <w:tc>
          <w:tcPr>
            <w:tcW w:w="576" w:type="dxa"/>
          </w:tcPr>
          <w:p w14:paraId="5CF4A2EF" w14:textId="77777777" w:rsidR="001030BE" w:rsidRDefault="001030BE" w:rsidP="001030BE"/>
        </w:tc>
        <w:tc>
          <w:tcPr>
            <w:tcW w:w="576" w:type="dxa"/>
          </w:tcPr>
          <w:p w14:paraId="5CF4A2F0" w14:textId="77777777" w:rsidR="001030BE" w:rsidRDefault="001030BE" w:rsidP="001030BE"/>
        </w:tc>
        <w:tc>
          <w:tcPr>
            <w:tcW w:w="576" w:type="dxa"/>
          </w:tcPr>
          <w:p w14:paraId="5CF4A2F1" w14:textId="77777777" w:rsidR="001030BE" w:rsidRDefault="001030BE" w:rsidP="001030BE"/>
        </w:tc>
      </w:tr>
      <w:tr w:rsidR="001030BE" w14:paraId="5CF4A2F9" w14:textId="77777777" w:rsidTr="001030BE">
        <w:trPr>
          <w:trHeight w:val="467"/>
        </w:trPr>
        <w:tc>
          <w:tcPr>
            <w:tcW w:w="4518" w:type="dxa"/>
          </w:tcPr>
          <w:p w14:paraId="5CF4A2F3" w14:textId="6AACEA79" w:rsidR="001030BE" w:rsidRPr="008C14D4" w:rsidRDefault="001030BE" w:rsidP="001030BE">
            <w:pPr>
              <w:pStyle w:val="Bullet1"/>
              <w:rPr>
                <w:rFonts w:asciiTheme="minorHAnsi" w:eastAsia="Times New Roman" w:hAnsiTheme="minorHAnsi" w:cstheme="minorHAnsi"/>
                <w:bCs/>
                <w:color w:val="000000"/>
              </w:rPr>
            </w:pPr>
            <w:r w:rsidRPr="00D81A74">
              <w:t>Wave properties and phenomena (e.g., wavelength, frequency, amplitude, reflection, refraction, interference, Doppler effect)</w:t>
            </w:r>
          </w:p>
        </w:tc>
        <w:tc>
          <w:tcPr>
            <w:tcW w:w="576" w:type="dxa"/>
          </w:tcPr>
          <w:p w14:paraId="679AA553" w14:textId="77777777" w:rsidR="001030BE" w:rsidRDefault="001030BE" w:rsidP="001030BE"/>
        </w:tc>
        <w:tc>
          <w:tcPr>
            <w:tcW w:w="576" w:type="dxa"/>
          </w:tcPr>
          <w:p w14:paraId="32C55AFD" w14:textId="77777777" w:rsidR="001030BE" w:rsidRDefault="001030BE" w:rsidP="001030BE"/>
        </w:tc>
        <w:tc>
          <w:tcPr>
            <w:tcW w:w="576" w:type="dxa"/>
          </w:tcPr>
          <w:p w14:paraId="58405CB9" w14:textId="77777777" w:rsidR="001030BE" w:rsidRDefault="001030BE" w:rsidP="001030BE"/>
        </w:tc>
        <w:tc>
          <w:tcPr>
            <w:tcW w:w="576" w:type="dxa"/>
          </w:tcPr>
          <w:p w14:paraId="3832039E" w14:textId="77777777" w:rsidR="001030BE" w:rsidRDefault="001030BE" w:rsidP="001030BE"/>
        </w:tc>
        <w:tc>
          <w:tcPr>
            <w:tcW w:w="576" w:type="dxa"/>
          </w:tcPr>
          <w:p w14:paraId="71C19924" w14:textId="77777777" w:rsidR="001030BE" w:rsidRDefault="001030BE" w:rsidP="001030BE"/>
        </w:tc>
        <w:tc>
          <w:tcPr>
            <w:tcW w:w="576" w:type="dxa"/>
          </w:tcPr>
          <w:p w14:paraId="3FA6B5F1" w14:textId="582A3E08" w:rsidR="001030BE" w:rsidRDefault="001030BE" w:rsidP="001030BE"/>
        </w:tc>
        <w:tc>
          <w:tcPr>
            <w:tcW w:w="576" w:type="dxa"/>
          </w:tcPr>
          <w:p w14:paraId="799EB5C4" w14:textId="77777777" w:rsidR="001030BE" w:rsidRDefault="001030BE" w:rsidP="001030BE"/>
        </w:tc>
        <w:tc>
          <w:tcPr>
            <w:tcW w:w="576" w:type="dxa"/>
          </w:tcPr>
          <w:p w14:paraId="58B00A86" w14:textId="77777777" w:rsidR="001030BE" w:rsidRDefault="001030BE" w:rsidP="001030BE"/>
        </w:tc>
        <w:tc>
          <w:tcPr>
            <w:tcW w:w="576" w:type="dxa"/>
          </w:tcPr>
          <w:p w14:paraId="7490AD4A" w14:textId="77777777" w:rsidR="001030BE" w:rsidRDefault="001030BE" w:rsidP="001030BE"/>
        </w:tc>
        <w:tc>
          <w:tcPr>
            <w:tcW w:w="576" w:type="dxa"/>
          </w:tcPr>
          <w:p w14:paraId="6D54DE53" w14:textId="77777777" w:rsidR="001030BE" w:rsidRDefault="001030BE" w:rsidP="001030BE"/>
        </w:tc>
        <w:tc>
          <w:tcPr>
            <w:tcW w:w="576" w:type="dxa"/>
          </w:tcPr>
          <w:p w14:paraId="5CF4A2F4" w14:textId="653BBBF6" w:rsidR="001030BE" w:rsidRDefault="001030BE" w:rsidP="001030BE"/>
        </w:tc>
        <w:tc>
          <w:tcPr>
            <w:tcW w:w="576" w:type="dxa"/>
          </w:tcPr>
          <w:p w14:paraId="5CF4A2F5" w14:textId="77777777" w:rsidR="001030BE" w:rsidRDefault="001030BE" w:rsidP="001030BE"/>
        </w:tc>
        <w:tc>
          <w:tcPr>
            <w:tcW w:w="576" w:type="dxa"/>
          </w:tcPr>
          <w:p w14:paraId="5CF4A2F6" w14:textId="77777777" w:rsidR="001030BE" w:rsidRDefault="001030BE" w:rsidP="001030BE"/>
        </w:tc>
        <w:tc>
          <w:tcPr>
            <w:tcW w:w="576" w:type="dxa"/>
          </w:tcPr>
          <w:p w14:paraId="5CF4A2F7" w14:textId="77777777" w:rsidR="001030BE" w:rsidRDefault="001030BE" w:rsidP="001030BE"/>
        </w:tc>
        <w:tc>
          <w:tcPr>
            <w:tcW w:w="576" w:type="dxa"/>
          </w:tcPr>
          <w:p w14:paraId="5CF4A2F8" w14:textId="77777777" w:rsidR="001030BE" w:rsidRDefault="001030BE" w:rsidP="001030BE"/>
        </w:tc>
      </w:tr>
      <w:tr w:rsidR="001030BE" w14:paraId="5CF4A300" w14:textId="77777777" w:rsidTr="001030BE">
        <w:trPr>
          <w:trHeight w:val="467"/>
        </w:trPr>
        <w:tc>
          <w:tcPr>
            <w:tcW w:w="4518" w:type="dxa"/>
          </w:tcPr>
          <w:p w14:paraId="5CF4A2FA" w14:textId="13CED7C3" w:rsidR="001030BE" w:rsidRPr="00ED3F9A" w:rsidRDefault="001030BE" w:rsidP="001030BE">
            <w:pPr>
              <w:pStyle w:val="Bullet1"/>
              <w:rPr>
                <w:rFonts w:asciiTheme="minorHAnsi" w:eastAsia="Times New Roman" w:hAnsiTheme="minorHAnsi" w:cstheme="minorHAnsi"/>
                <w:color w:val="000000"/>
              </w:rPr>
            </w:pPr>
            <w:r w:rsidRPr="00D81A74">
              <w:t>Mechanical waves (e.g., seismic, water, sound)</w:t>
            </w:r>
          </w:p>
        </w:tc>
        <w:tc>
          <w:tcPr>
            <w:tcW w:w="576" w:type="dxa"/>
          </w:tcPr>
          <w:p w14:paraId="1E04A831" w14:textId="77777777" w:rsidR="001030BE" w:rsidRDefault="001030BE" w:rsidP="001030BE"/>
        </w:tc>
        <w:tc>
          <w:tcPr>
            <w:tcW w:w="576" w:type="dxa"/>
          </w:tcPr>
          <w:p w14:paraId="33B51A3F" w14:textId="77777777" w:rsidR="001030BE" w:rsidRDefault="001030BE" w:rsidP="001030BE"/>
        </w:tc>
        <w:tc>
          <w:tcPr>
            <w:tcW w:w="576" w:type="dxa"/>
          </w:tcPr>
          <w:p w14:paraId="45BCB070" w14:textId="77777777" w:rsidR="001030BE" w:rsidRDefault="001030BE" w:rsidP="001030BE"/>
        </w:tc>
        <w:tc>
          <w:tcPr>
            <w:tcW w:w="576" w:type="dxa"/>
          </w:tcPr>
          <w:p w14:paraId="72C99273" w14:textId="77777777" w:rsidR="001030BE" w:rsidRDefault="001030BE" w:rsidP="001030BE"/>
        </w:tc>
        <w:tc>
          <w:tcPr>
            <w:tcW w:w="576" w:type="dxa"/>
          </w:tcPr>
          <w:p w14:paraId="3A0436D8" w14:textId="77777777" w:rsidR="001030BE" w:rsidRDefault="001030BE" w:rsidP="001030BE"/>
        </w:tc>
        <w:tc>
          <w:tcPr>
            <w:tcW w:w="576" w:type="dxa"/>
          </w:tcPr>
          <w:p w14:paraId="7EFFB25F" w14:textId="3A9C6CBF" w:rsidR="001030BE" w:rsidRDefault="001030BE" w:rsidP="001030BE"/>
        </w:tc>
        <w:tc>
          <w:tcPr>
            <w:tcW w:w="576" w:type="dxa"/>
          </w:tcPr>
          <w:p w14:paraId="326AD961" w14:textId="77777777" w:rsidR="001030BE" w:rsidRDefault="001030BE" w:rsidP="001030BE"/>
        </w:tc>
        <w:tc>
          <w:tcPr>
            <w:tcW w:w="576" w:type="dxa"/>
          </w:tcPr>
          <w:p w14:paraId="4822233F" w14:textId="77777777" w:rsidR="001030BE" w:rsidRDefault="001030BE" w:rsidP="001030BE"/>
        </w:tc>
        <w:tc>
          <w:tcPr>
            <w:tcW w:w="576" w:type="dxa"/>
          </w:tcPr>
          <w:p w14:paraId="60AF0CE3" w14:textId="77777777" w:rsidR="001030BE" w:rsidRDefault="001030BE" w:rsidP="001030BE"/>
        </w:tc>
        <w:tc>
          <w:tcPr>
            <w:tcW w:w="576" w:type="dxa"/>
          </w:tcPr>
          <w:p w14:paraId="368E5AF9" w14:textId="77777777" w:rsidR="001030BE" w:rsidRDefault="001030BE" w:rsidP="001030BE"/>
        </w:tc>
        <w:tc>
          <w:tcPr>
            <w:tcW w:w="576" w:type="dxa"/>
          </w:tcPr>
          <w:p w14:paraId="5CF4A2FB" w14:textId="0D728FB4" w:rsidR="001030BE" w:rsidRDefault="001030BE" w:rsidP="001030BE"/>
        </w:tc>
        <w:tc>
          <w:tcPr>
            <w:tcW w:w="576" w:type="dxa"/>
          </w:tcPr>
          <w:p w14:paraId="5CF4A2FC" w14:textId="77777777" w:rsidR="001030BE" w:rsidRDefault="001030BE" w:rsidP="001030BE"/>
        </w:tc>
        <w:tc>
          <w:tcPr>
            <w:tcW w:w="576" w:type="dxa"/>
          </w:tcPr>
          <w:p w14:paraId="5CF4A2FD" w14:textId="77777777" w:rsidR="001030BE" w:rsidRDefault="001030BE" w:rsidP="001030BE"/>
        </w:tc>
        <w:tc>
          <w:tcPr>
            <w:tcW w:w="576" w:type="dxa"/>
          </w:tcPr>
          <w:p w14:paraId="5CF4A2FE" w14:textId="77777777" w:rsidR="001030BE" w:rsidRDefault="001030BE" w:rsidP="001030BE"/>
        </w:tc>
        <w:tc>
          <w:tcPr>
            <w:tcW w:w="576" w:type="dxa"/>
          </w:tcPr>
          <w:p w14:paraId="5CF4A2FF" w14:textId="77777777" w:rsidR="001030BE" w:rsidRDefault="001030BE" w:rsidP="001030BE"/>
        </w:tc>
      </w:tr>
      <w:tr w:rsidR="001030BE" w14:paraId="5CF4A307" w14:textId="77777777" w:rsidTr="001030BE">
        <w:trPr>
          <w:trHeight w:val="467"/>
        </w:trPr>
        <w:tc>
          <w:tcPr>
            <w:tcW w:w="4518" w:type="dxa"/>
          </w:tcPr>
          <w:p w14:paraId="5CF4A301" w14:textId="5D2D03B8" w:rsidR="001030BE" w:rsidRPr="00323D5A" w:rsidRDefault="001030BE" w:rsidP="001030BE">
            <w:pPr>
              <w:pStyle w:val="Bullet1"/>
              <w:rPr>
                <w:rFonts w:asciiTheme="minorHAnsi" w:hAnsiTheme="minorHAnsi" w:cstheme="minorHAnsi"/>
              </w:rPr>
            </w:pPr>
            <w:r w:rsidRPr="00D81A74">
              <w:lastRenderedPageBreak/>
              <w:t>Electromagnetic spectrum (e.g., visible, infrared, ultraviolet, gamma)</w:t>
            </w:r>
          </w:p>
        </w:tc>
        <w:tc>
          <w:tcPr>
            <w:tcW w:w="576" w:type="dxa"/>
          </w:tcPr>
          <w:p w14:paraId="433BCD48" w14:textId="77777777" w:rsidR="001030BE" w:rsidRDefault="001030BE" w:rsidP="001030BE"/>
        </w:tc>
        <w:tc>
          <w:tcPr>
            <w:tcW w:w="576" w:type="dxa"/>
          </w:tcPr>
          <w:p w14:paraId="683F1EA4" w14:textId="77777777" w:rsidR="001030BE" w:rsidRDefault="001030BE" w:rsidP="001030BE"/>
        </w:tc>
        <w:tc>
          <w:tcPr>
            <w:tcW w:w="576" w:type="dxa"/>
          </w:tcPr>
          <w:p w14:paraId="58877176" w14:textId="77777777" w:rsidR="001030BE" w:rsidRDefault="001030BE" w:rsidP="001030BE"/>
        </w:tc>
        <w:tc>
          <w:tcPr>
            <w:tcW w:w="576" w:type="dxa"/>
          </w:tcPr>
          <w:p w14:paraId="5F18ADAF" w14:textId="77777777" w:rsidR="001030BE" w:rsidRDefault="001030BE" w:rsidP="001030BE"/>
        </w:tc>
        <w:tc>
          <w:tcPr>
            <w:tcW w:w="576" w:type="dxa"/>
          </w:tcPr>
          <w:p w14:paraId="50CBE90A" w14:textId="77777777" w:rsidR="001030BE" w:rsidRDefault="001030BE" w:rsidP="001030BE"/>
        </w:tc>
        <w:tc>
          <w:tcPr>
            <w:tcW w:w="576" w:type="dxa"/>
          </w:tcPr>
          <w:p w14:paraId="6E961742" w14:textId="14DED270" w:rsidR="001030BE" w:rsidRDefault="001030BE" w:rsidP="001030BE"/>
        </w:tc>
        <w:tc>
          <w:tcPr>
            <w:tcW w:w="576" w:type="dxa"/>
          </w:tcPr>
          <w:p w14:paraId="0F07416E" w14:textId="77777777" w:rsidR="001030BE" w:rsidRDefault="001030BE" w:rsidP="001030BE"/>
        </w:tc>
        <w:tc>
          <w:tcPr>
            <w:tcW w:w="576" w:type="dxa"/>
          </w:tcPr>
          <w:p w14:paraId="2465D594" w14:textId="77777777" w:rsidR="001030BE" w:rsidRDefault="001030BE" w:rsidP="001030BE"/>
        </w:tc>
        <w:tc>
          <w:tcPr>
            <w:tcW w:w="576" w:type="dxa"/>
          </w:tcPr>
          <w:p w14:paraId="71BF6694" w14:textId="77777777" w:rsidR="001030BE" w:rsidRDefault="001030BE" w:rsidP="001030BE"/>
        </w:tc>
        <w:tc>
          <w:tcPr>
            <w:tcW w:w="576" w:type="dxa"/>
          </w:tcPr>
          <w:p w14:paraId="56CF3779" w14:textId="77777777" w:rsidR="001030BE" w:rsidRDefault="001030BE" w:rsidP="001030BE"/>
        </w:tc>
        <w:tc>
          <w:tcPr>
            <w:tcW w:w="576" w:type="dxa"/>
          </w:tcPr>
          <w:p w14:paraId="5CF4A302" w14:textId="58C3E787" w:rsidR="001030BE" w:rsidRDefault="001030BE" w:rsidP="001030BE"/>
        </w:tc>
        <w:tc>
          <w:tcPr>
            <w:tcW w:w="576" w:type="dxa"/>
          </w:tcPr>
          <w:p w14:paraId="5CF4A303" w14:textId="77777777" w:rsidR="001030BE" w:rsidRDefault="001030BE" w:rsidP="001030BE"/>
        </w:tc>
        <w:tc>
          <w:tcPr>
            <w:tcW w:w="576" w:type="dxa"/>
          </w:tcPr>
          <w:p w14:paraId="5CF4A304" w14:textId="77777777" w:rsidR="001030BE" w:rsidRDefault="001030BE" w:rsidP="001030BE"/>
        </w:tc>
        <w:tc>
          <w:tcPr>
            <w:tcW w:w="576" w:type="dxa"/>
          </w:tcPr>
          <w:p w14:paraId="5CF4A305" w14:textId="77777777" w:rsidR="001030BE" w:rsidRDefault="001030BE" w:rsidP="001030BE"/>
        </w:tc>
        <w:tc>
          <w:tcPr>
            <w:tcW w:w="576" w:type="dxa"/>
          </w:tcPr>
          <w:p w14:paraId="5CF4A306" w14:textId="77777777" w:rsidR="001030BE" w:rsidRDefault="001030BE" w:rsidP="001030BE"/>
        </w:tc>
      </w:tr>
      <w:tr w:rsidR="001030BE" w14:paraId="5CF4A30E" w14:textId="77777777" w:rsidTr="001030BE">
        <w:trPr>
          <w:trHeight w:val="467"/>
        </w:trPr>
        <w:tc>
          <w:tcPr>
            <w:tcW w:w="4518" w:type="dxa"/>
          </w:tcPr>
          <w:p w14:paraId="5CF4A308" w14:textId="7A9ABCFE" w:rsidR="001030BE" w:rsidRPr="005347C4" w:rsidRDefault="001030BE" w:rsidP="001030BE">
            <w:pPr>
              <w:pStyle w:val="alpha"/>
              <w:rPr>
                <w:rFonts w:asciiTheme="minorHAnsi" w:eastAsia="Times New Roman" w:hAnsiTheme="minorHAnsi" w:cstheme="minorHAnsi"/>
                <w:bCs/>
                <w:color w:val="000000"/>
              </w:rPr>
            </w:pPr>
            <w:r w:rsidRPr="00F94AEF">
              <w:t>Methods and applications of energy transfer (e.g., convection, conduction, radiation)</w:t>
            </w:r>
          </w:p>
        </w:tc>
        <w:tc>
          <w:tcPr>
            <w:tcW w:w="576" w:type="dxa"/>
          </w:tcPr>
          <w:p w14:paraId="2AE91BA2" w14:textId="77777777" w:rsidR="001030BE" w:rsidRDefault="001030BE" w:rsidP="001030BE"/>
        </w:tc>
        <w:tc>
          <w:tcPr>
            <w:tcW w:w="576" w:type="dxa"/>
          </w:tcPr>
          <w:p w14:paraId="4BD5E87F" w14:textId="77777777" w:rsidR="001030BE" w:rsidRDefault="001030BE" w:rsidP="001030BE"/>
        </w:tc>
        <w:tc>
          <w:tcPr>
            <w:tcW w:w="576" w:type="dxa"/>
          </w:tcPr>
          <w:p w14:paraId="68453763" w14:textId="77777777" w:rsidR="001030BE" w:rsidRDefault="001030BE" w:rsidP="001030BE"/>
        </w:tc>
        <w:tc>
          <w:tcPr>
            <w:tcW w:w="576" w:type="dxa"/>
          </w:tcPr>
          <w:p w14:paraId="426AB658" w14:textId="77777777" w:rsidR="001030BE" w:rsidRDefault="001030BE" w:rsidP="001030BE"/>
        </w:tc>
        <w:tc>
          <w:tcPr>
            <w:tcW w:w="576" w:type="dxa"/>
          </w:tcPr>
          <w:p w14:paraId="12E21E98" w14:textId="77777777" w:rsidR="001030BE" w:rsidRDefault="001030BE" w:rsidP="001030BE"/>
        </w:tc>
        <w:tc>
          <w:tcPr>
            <w:tcW w:w="576" w:type="dxa"/>
          </w:tcPr>
          <w:p w14:paraId="113EE23C" w14:textId="79CF908B" w:rsidR="001030BE" w:rsidRDefault="001030BE" w:rsidP="001030BE"/>
        </w:tc>
        <w:tc>
          <w:tcPr>
            <w:tcW w:w="576" w:type="dxa"/>
          </w:tcPr>
          <w:p w14:paraId="3479C295" w14:textId="77777777" w:rsidR="001030BE" w:rsidRDefault="001030BE" w:rsidP="001030BE"/>
        </w:tc>
        <w:tc>
          <w:tcPr>
            <w:tcW w:w="576" w:type="dxa"/>
          </w:tcPr>
          <w:p w14:paraId="3E2A9D1B" w14:textId="77777777" w:rsidR="001030BE" w:rsidRDefault="001030BE" w:rsidP="001030BE"/>
        </w:tc>
        <w:tc>
          <w:tcPr>
            <w:tcW w:w="576" w:type="dxa"/>
          </w:tcPr>
          <w:p w14:paraId="03D9D986" w14:textId="77777777" w:rsidR="001030BE" w:rsidRDefault="001030BE" w:rsidP="001030BE"/>
        </w:tc>
        <w:tc>
          <w:tcPr>
            <w:tcW w:w="576" w:type="dxa"/>
          </w:tcPr>
          <w:p w14:paraId="577A8C72" w14:textId="77777777" w:rsidR="001030BE" w:rsidRDefault="001030BE" w:rsidP="001030BE"/>
        </w:tc>
        <w:tc>
          <w:tcPr>
            <w:tcW w:w="576" w:type="dxa"/>
          </w:tcPr>
          <w:p w14:paraId="5CF4A309" w14:textId="24DEC52C" w:rsidR="001030BE" w:rsidRDefault="001030BE" w:rsidP="001030BE"/>
        </w:tc>
        <w:tc>
          <w:tcPr>
            <w:tcW w:w="576" w:type="dxa"/>
          </w:tcPr>
          <w:p w14:paraId="5CF4A30A" w14:textId="77777777" w:rsidR="001030BE" w:rsidRDefault="001030BE" w:rsidP="001030BE"/>
        </w:tc>
        <w:tc>
          <w:tcPr>
            <w:tcW w:w="576" w:type="dxa"/>
          </w:tcPr>
          <w:p w14:paraId="5CF4A30B" w14:textId="77777777" w:rsidR="001030BE" w:rsidRDefault="001030BE" w:rsidP="001030BE"/>
        </w:tc>
        <w:tc>
          <w:tcPr>
            <w:tcW w:w="576" w:type="dxa"/>
          </w:tcPr>
          <w:p w14:paraId="5CF4A30C" w14:textId="77777777" w:rsidR="001030BE" w:rsidRDefault="001030BE" w:rsidP="001030BE"/>
        </w:tc>
        <w:tc>
          <w:tcPr>
            <w:tcW w:w="576" w:type="dxa"/>
          </w:tcPr>
          <w:p w14:paraId="5CF4A30D" w14:textId="77777777" w:rsidR="001030BE" w:rsidRDefault="001030BE" w:rsidP="001030BE"/>
        </w:tc>
      </w:tr>
      <w:tr w:rsidR="001030BE" w14:paraId="5CF4A315" w14:textId="77777777" w:rsidTr="001030BE">
        <w:trPr>
          <w:trHeight w:val="467"/>
        </w:trPr>
        <w:tc>
          <w:tcPr>
            <w:tcW w:w="4518" w:type="dxa"/>
          </w:tcPr>
          <w:p w14:paraId="5CF4A30F" w14:textId="5289C658" w:rsidR="001030BE" w:rsidRPr="004F7ACE" w:rsidRDefault="001030BE" w:rsidP="001030BE">
            <w:pPr>
              <w:pStyle w:val="alpha"/>
            </w:pPr>
            <w:r w:rsidRPr="00F94AEF">
              <w:t>Applications of heat capacities and specific heats of Earth’s materials (e.g., land versus water)</w:t>
            </w:r>
          </w:p>
        </w:tc>
        <w:tc>
          <w:tcPr>
            <w:tcW w:w="576" w:type="dxa"/>
          </w:tcPr>
          <w:p w14:paraId="23139D4F" w14:textId="77777777" w:rsidR="001030BE" w:rsidRDefault="001030BE" w:rsidP="001030BE"/>
        </w:tc>
        <w:tc>
          <w:tcPr>
            <w:tcW w:w="576" w:type="dxa"/>
          </w:tcPr>
          <w:p w14:paraId="4286AE26" w14:textId="77777777" w:rsidR="001030BE" w:rsidRDefault="001030BE" w:rsidP="001030BE"/>
        </w:tc>
        <w:tc>
          <w:tcPr>
            <w:tcW w:w="576" w:type="dxa"/>
          </w:tcPr>
          <w:p w14:paraId="43D3C876" w14:textId="77777777" w:rsidR="001030BE" w:rsidRDefault="001030BE" w:rsidP="001030BE"/>
        </w:tc>
        <w:tc>
          <w:tcPr>
            <w:tcW w:w="576" w:type="dxa"/>
          </w:tcPr>
          <w:p w14:paraId="2EBE3CD9" w14:textId="77777777" w:rsidR="001030BE" w:rsidRDefault="001030BE" w:rsidP="001030BE"/>
        </w:tc>
        <w:tc>
          <w:tcPr>
            <w:tcW w:w="576" w:type="dxa"/>
          </w:tcPr>
          <w:p w14:paraId="53310C79" w14:textId="77777777" w:rsidR="001030BE" w:rsidRDefault="001030BE" w:rsidP="001030BE"/>
        </w:tc>
        <w:tc>
          <w:tcPr>
            <w:tcW w:w="576" w:type="dxa"/>
          </w:tcPr>
          <w:p w14:paraId="138E1912" w14:textId="51A431B4" w:rsidR="001030BE" w:rsidRDefault="001030BE" w:rsidP="001030BE"/>
        </w:tc>
        <w:tc>
          <w:tcPr>
            <w:tcW w:w="576" w:type="dxa"/>
          </w:tcPr>
          <w:p w14:paraId="4D648AE6" w14:textId="77777777" w:rsidR="001030BE" w:rsidRDefault="001030BE" w:rsidP="001030BE"/>
        </w:tc>
        <w:tc>
          <w:tcPr>
            <w:tcW w:w="576" w:type="dxa"/>
          </w:tcPr>
          <w:p w14:paraId="25317EB6" w14:textId="77777777" w:rsidR="001030BE" w:rsidRDefault="001030BE" w:rsidP="001030BE"/>
        </w:tc>
        <w:tc>
          <w:tcPr>
            <w:tcW w:w="576" w:type="dxa"/>
          </w:tcPr>
          <w:p w14:paraId="76D6C7D5" w14:textId="77777777" w:rsidR="001030BE" w:rsidRDefault="001030BE" w:rsidP="001030BE"/>
        </w:tc>
        <w:tc>
          <w:tcPr>
            <w:tcW w:w="576" w:type="dxa"/>
          </w:tcPr>
          <w:p w14:paraId="28BD2DAB" w14:textId="77777777" w:rsidR="001030BE" w:rsidRDefault="001030BE" w:rsidP="001030BE"/>
        </w:tc>
        <w:tc>
          <w:tcPr>
            <w:tcW w:w="576" w:type="dxa"/>
          </w:tcPr>
          <w:p w14:paraId="5CF4A310" w14:textId="5ED7B02A" w:rsidR="001030BE" w:rsidRDefault="001030BE" w:rsidP="001030BE"/>
        </w:tc>
        <w:tc>
          <w:tcPr>
            <w:tcW w:w="576" w:type="dxa"/>
          </w:tcPr>
          <w:p w14:paraId="5CF4A311" w14:textId="77777777" w:rsidR="001030BE" w:rsidRDefault="001030BE" w:rsidP="001030BE"/>
        </w:tc>
        <w:tc>
          <w:tcPr>
            <w:tcW w:w="576" w:type="dxa"/>
          </w:tcPr>
          <w:p w14:paraId="5CF4A312" w14:textId="77777777" w:rsidR="001030BE" w:rsidRDefault="001030BE" w:rsidP="001030BE"/>
        </w:tc>
        <w:tc>
          <w:tcPr>
            <w:tcW w:w="576" w:type="dxa"/>
          </w:tcPr>
          <w:p w14:paraId="5CF4A313" w14:textId="77777777" w:rsidR="001030BE" w:rsidRDefault="001030BE" w:rsidP="001030BE"/>
        </w:tc>
        <w:tc>
          <w:tcPr>
            <w:tcW w:w="576" w:type="dxa"/>
          </w:tcPr>
          <w:p w14:paraId="5CF4A314" w14:textId="77777777" w:rsidR="001030BE" w:rsidRDefault="001030BE" w:rsidP="001030BE"/>
        </w:tc>
      </w:tr>
      <w:tr w:rsidR="001030BE" w14:paraId="5CF4A31C" w14:textId="77777777" w:rsidTr="001030BE">
        <w:trPr>
          <w:trHeight w:val="467"/>
        </w:trPr>
        <w:tc>
          <w:tcPr>
            <w:tcW w:w="4518" w:type="dxa"/>
          </w:tcPr>
          <w:p w14:paraId="5CF4A316" w14:textId="10E42B47" w:rsidR="001030BE" w:rsidRPr="004F7ACE" w:rsidRDefault="001030BE" w:rsidP="001030BE">
            <w:pPr>
              <w:pStyle w:val="alpha"/>
            </w:pPr>
            <w:r w:rsidRPr="00F94AEF">
              <w:t>Energy required for phase transitions and its implications for the water cycle and Earth’s energy budget (e.g., latent heat)</w:t>
            </w:r>
          </w:p>
        </w:tc>
        <w:tc>
          <w:tcPr>
            <w:tcW w:w="576" w:type="dxa"/>
          </w:tcPr>
          <w:p w14:paraId="2FF04F6A" w14:textId="77777777" w:rsidR="001030BE" w:rsidRDefault="001030BE" w:rsidP="001030BE"/>
        </w:tc>
        <w:tc>
          <w:tcPr>
            <w:tcW w:w="576" w:type="dxa"/>
          </w:tcPr>
          <w:p w14:paraId="312372F2" w14:textId="77777777" w:rsidR="001030BE" w:rsidRDefault="001030BE" w:rsidP="001030BE"/>
        </w:tc>
        <w:tc>
          <w:tcPr>
            <w:tcW w:w="576" w:type="dxa"/>
          </w:tcPr>
          <w:p w14:paraId="37FD74CC" w14:textId="77777777" w:rsidR="001030BE" w:rsidRDefault="001030BE" w:rsidP="001030BE"/>
        </w:tc>
        <w:tc>
          <w:tcPr>
            <w:tcW w:w="576" w:type="dxa"/>
          </w:tcPr>
          <w:p w14:paraId="11768982" w14:textId="77777777" w:rsidR="001030BE" w:rsidRDefault="001030BE" w:rsidP="001030BE"/>
        </w:tc>
        <w:tc>
          <w:tcPr>
            <w:tcW w:w="576" w:type="dxa"/>
          </w:tcPr>
          <w:p w14:paraId="0B85FA13" w14:textId="77777777" w:rsidR="001030BE" w:rsidRDefault="001030BE" w:rsidP="001030BE"/>
        </w:tc>
        <w:tc>
          <w:tcPr>
            <w:tcW w:w="576" w:type="dxa"/>
          </w:tcPr>
          <w:p w14:paraId="0425742D" w14:textId="6A1B2F3E" w:rsidR="001030BE" w:rsidRDefault="001030BE" w:rsidP="001030BE"/>
        </w:tc>
        <w:tc>
          <w:tcPr>
            <w:tcW w:w="576" w:type="dxa"/>
          </w:tcPr>
          <w:p w14:paraId="2BE6A2DD" w14:textId="77777777" w:rsidR="001030BE" w:rsidRDefault="001030BE" w:rsidP="001030BE"/>
        </w:tc>
        <w:tc>
          <w:tcPr>
            <w:tcW w:w="576" w:type="dxa"/>
          </w:tcPr>
          <w:p w14:paraId="4A02BAD2" w14:textId="77777777" w:rsidR="001030BE" w:rsidRDefault="001030BE" w:rsidP="001030BE"/>
        </w:tc>
        <w:tc>
          <w:tcPr>
            <w:tcW w:w="576" w:type="dxa"/>
          </w:tcPr>
          <w:p w14:paraId="65C5EF84" w14:textId="77777777" w:rsidR="001030BE" w:rsidRDefault="001030BE" w:rsidP="001030BE"/>
        </w:tc>
        <w:tc>
          <w:tcPr>
            <w:tcW w:w="576" w:type="dxa"/>
          </w:tcPr>
          <w:p w14:paraId="75828400" w14:textId="77777777" w:rsidR="001030BE" w:rsidRDefault="001030BE" w:rsidP="001030BE"/>
        </w:tc>
        <w:tc>
          <w:tcPr>
            <w:tcW w:w="576" w:type="dxa"/>
          </w:tcPr>
          <w:p w14:paraId="5CF4A317" w14:textId="64D96C87" w:rsidR="001030BE" w:rsidRDefault="001030BE" w:rsidP="001030BE"/>
        </w:tc>
        <w:tc>
          <w:tcPr>
            <w:tcW w:w="576" w:type="dxa"/>
          </w:tcPr>
          <w:p w14:paraId="5CF4A318" w14:textId="77777777" w:rsidR="001030BE" w:rsidRDefault="001030BE" w:rsidP="001030BE"/>
        </w:tc>
        <w:tc>
          <w:tcPr>
            <w:tcW w:w="576" w:type="dxa"/>
          </w:tcPr>
          <w:p w14:paraId="5CF4A319" w14:textId="77777777" w:rsidR="001030BE" w:rsidRDefault="001030BE" w:rsidP="001030BE"/>
        </w:tc>
        <w:tc>
          <w:tcPr>
            <w:tcW w:w="576" w:type="dxa"/>
          </w:tcPr>
          <w:p w14:paraId="5CF4A31A" w14:textId="77777777" w:rsidR="001030BE" w:rsidRDefault="001030BE" w:rsidP="001030BE"/>
        </w:tc>
        <w:tc>
          <w:tcPr>
            <w:tcW w:w="576" w:type="dxa"/>
          </w:tcPr>
          <w:p w14:paraId="5CF4A31B" w14:textId="77777777" w:rsidR="001030BE" w:rsidRDefault="001030BE" w:rsidP="001030BE"/>
        </w:tc>
      </w:tr>
      <w:tr w:rsidR="001030BE" w14:paraId="5CF4A323" w14:textId="77777777" w:rsidTr="001030BE">
        <w:trPr>
          <w:trHeight w:val="467"/>
        </w:trPr>
        <w:tc>
          <w:tcPr>
            <w:tcW w:w="4518" w:type="dxa"/>
          </w:tcPr>
          <w:p w14:paraId="5CF4A31D" w14:textId="384EC4FC" w:rsidR="001030BE" w:rsidRPr="004F7ACE" w:rsidRDefault="001030BE" w:rsidP="001030BE">
            <w:pPr>
              <w:pStyle w:val="alpha"/>
            </w:pPr>
            <w:r w:rsidRPr="00F94AEF">
              <w:t>Temperature scales and measurement</w:t>
            </w:r>
          </w:p>
        </w:tc>
        <w:tc>
          <w:tcPr>
            <w:tcW w:w="576" w:type="dxa"/>
          </w:tcPr>
          <w:p w14:paraId="51A53304" w14:textId="77777777" w:rsidR="001030BE" w:rsidRDefault="001030BE" w:rsidP="001030BE"/>
        </w:tc>
        <w:tc>
          <w:tcPr>
            <w:tcW w:w="576" w:type="dxa"/>
          </w:tcPr>
          <w:p w14:paraId="49A2F9B1" w14:textId="77777777" w:rsidR="001030BE" w:rsidRDefault="001030BE" w:rsidP="001030BE"/>
        </w:tc>
        <w:tc>
          <w:tcPr>
            <w:tcW w:w="576" w:type="dxa"/>
          </w:tcPr>
          <w:p w14:paraId="0C51E1F5" w14:textId="77777777" w:rsidR="001030BE" w:rsidRDefault="001030BE" w:rsidP="001030BE"/>
        </w:tc>
        <w:tc>
          <w:tcPr>
            <w:tcW w:w="576" w:type="dxa"/>
          </w:tcPr>
          <w:p w14:paraId="3C5621A3" w14:textId="77777777" w:rsidR="001030BE" w:rsidRDefault="001030BE" w:rsidP="001030BE"/>
        </w:tc>
        <w:tc>
          <w:tcPr>
            <w:tcW w:w="576" w:type="dxa"/>
          </w:tcPr>
          <w:p w14:paraId="4F553571" w14:textId="77777777" w:rsidR="001030BE" w:rsidRDefault="001030BE" w:rsidP="001030BE"/>
        </w:tc>
        <w:tc>
          <w:tcPr>
            <w:tcW w:w="576" w:type="dxa"/>
          </w:tcPr>
          <w:p w14:paraId="4384873A" w14:textId="1BE23F5A" w:rsidR="001030BE" w:rsidRDefault="001030BE" w:rsidP="001030BE"/>
        </w:tc>
        <w:tc>
          <w:tcPr>
            <w:tcW w:w="576" w:type="dxa"/>
          </w:tcPr>
          <w:p w14:paraId="4E448739" w14:textId="77777777" w:rsidR="001030BE" w:rsidRDefault="001030BE" w:rsidP="001030BE"/>
        </w:tc>
        <w:tc>
          <w:tcPr>
            <w:tcW w:w="576" w:type="dxa"/>
          </w:tcPr>
          <w:p w14:paraId="360476AA" w14:textId="77777777" w:rsidR="001030BE" w:rsidRDefault="001030BE" w:rsidP="001030BE"/>
        </w:tc>
        <w:tc>
          <w:tcPr>
            <w:tcW w:w="576" w:type="dxa"/>
          </w:tcPr>
          <w:p w14:paraId="6449333E" w14:textId="77777777" w:rsidR="001030BE" w:rsidRDefault="001030BE" w:rsidP="001030BE"/>
        </w:tc>
        <w:tc>
          <w:tcPr>
            <w:tcW w:w="576" w:type="dxa"/>
          </w:tcPr>
          <w:p w14:paraId="673FC968" w14:textId="77777777" w:rsidR="001030BE" w:rsidRDefault="001030BE" w:rsidP="001030BE"/>
        </w:tc>
        <w:tc>
          <w:tcPr>
            <w:tcW w:w="576" w:type="dxa"/>
          </w:tcPr>
          <w:p w14:paraId="5CF4A31E" w14:textId="71CF9498" w:rsidR="001030BE" w:rsidRDefault="001030BE" w:rsidP="001030BE"/>
        </w:tc>
        <w:tc>
          <w:tcPr>
            <w:tcW w:w="576" w:type="dxa"/>
          </w:tcPr>
          <w:p w14:paraId="5CF4A31F" w14:textId="77777777" w:rsidR="001030BE" w:rsidRDefault="001030BE" w:rsidP="001030BE"/>
        </w:tc>
        <w:tc>
          <w:tcPr>
            <w:tcW w:w="576" w:type="dxa"/>
          </w:tcPr>
          <w:p w14:paraId="5CF4A320" w14:textId="77777777" w:rsidR="001030BE" w:rsidRDefault="001030BE" w:rsidP="001030BE"/>
        </w:tc>
        <w:tc>
          <w:tcPr>
            <w:tcW w:w="576" w:type="dxa"/>
          </w:tcPr>
          <w:p w14:paraId="5CF4A321" w14:textId="77777777" w:rsidR="001030BE" w:rsidRDefault="001030BE" w:rsidP="001030BE"/>
        </w:tc>
        <w:tc>
          <w:tcPr>
            <w:tcW w:w="576" w:type="dxa"/>
          </w:tcPr>
          <w:p w14:paraId="5CF4A322" w14:textId="77777777" w:rsidR="001030BE" w:rsidRDefault="001030BE" w:rsidP="001030BE"/>
        </w:tc>
      </w:tr>
      <w:tr w:rsidR="001030BE" w14:paraId="5CF4A32A" w14:textId="77777777" w:rsidTr="001030BE">
        <w:trPr>
          <w:trHeight w:val="467"/>
        </w:trPr>
        <w:tc>
          <w:tcPr>
            <w:tcW w:w="4518" w:type="dxa"/>
          </w:tcPr>
          <w:p w14:paraId="5CF4A324" w14:textId="1810B7DF" w:rsidR="001030BE" w:rsidRPr="004F7ACE" w:rsidRDefault="001030BE" w:rsidP="001030BE">
            <w:pPr>
              <w:pStyle w:val="alpha"/>
            </w:pPr>
            <w:r w:rsidRPr="00F94AEF">
              <w:t>Thermal expansion and contraction</w:t>
            </w:r>
          </w:p>
        </w:tc>
        <w:tc>
          <w:tcPr>
            <w:tcW w:w="576" w:type="dxa"/>
          </w:tcPr>
          <w:p w14:paraId="7F8E732B" w14:textId="77777777" w:rsidR="001030BE" w:rsidRDefault="001030BE" w:rsidP="001030BE"/>
        </w:tc>
        <w:tc>
          <w:tcPr>
            <w:tcW w:w="576" w:type="dxa"/>
          </w:tcPr>
          <w:p w14:paraId="16E54736" w14:textId="77777777" w:rsidR="001030BE" w:rsidRDefault="001030BE" w:rsidP="001030BE"/>
        </w:tc>
        <w:tc>
          <w:tcPr>
            <w:tcW w:w="576" w:type="dxa"/>
          </w:tcPr>
          <w:p w14:paraId="74E9AF91" w14:textId="77777777" w:rsidR="001030BE" w:rsidRDefault="001030BE" w:rsidP="001030BE"/>
        </w:tc>
        <w:tc>
          <w:tcPr>
            <w:tcW w:w="576" w:type="dxa"/>
          </w:tcPr>
          <w:p w14:paraId="44013C6B" w14:textId="77777777" w:rsidR="001030BE" w:rsidRDefault="001030BE" w:rsidP="001030BE"/>
        </w:tc>
        <w:tc>
          <w:tcPr>
            <w:tcW w:w="576" w:type="dxa"/>
          </w:tcPr>
          <w:p w14:paraId="7E77C0B0" w14:textId="77777777" w:rsidR="001030BE" w:rsidRDefault="001030BE" w:rsidP="001030BE"/>
        </w:tc>
        <w:tc>
          <w:tcPr>
            <w:tcW w:w="576" w:type="dxa"/>
          </w:tcPr>
          <w:p w14:paraId="3D52FB97" w14:textId="3C6B6856" w:rsidR="001030BE" w:rsidRDefault="001030BE" w:rsidP="001030BE"/>
        </w:tc>
        <w:tc>
          <w:tcPr>
            <w:tcW w:w="576" w:type="dxa"/>
          </w:tcPr>
          <w:p w14:paraId="338AB396" w14:textId="77777777" w:rsidR="001030BE" w:rsidRDefault="001030BE" w:rsidP="001030BE"/>
        </w:tc>
        <w:tc>
          <w:tcPr>
            <w:tcW w:w="576" w:type="dxa"/>
          </w:tcPr>
          <w:p w14:paraId="6B185243" w14:textId="77777777" w:rsidR="001030BE" w:rsidRDefault="001030BE" w:rsidP="001030BE"/>
        </w:tc>
        <w:tc>
          <w:tcPr>
            <w:tcW w:w="576" w:type="dxa"/>
          </w:tcPr>
          <w:p w14:paraId="1F18CD34" w14:textId="77777777" w:rsidR="001030BE" w:rsidRDefault="001030BE" w:rsidP="001030BE"/>
        </w:tc>
        <w:tc>
          <w:tcPr>
            <w:tcW w:w="576" w:type="dxa"/>
          </w:tcPr>
          <w:p w14:paraId="1584F6EB" w14:textId="77777777" w:rsidR="001030BE" w:rsidRDefault="001030BE" w:rsidP="001030BE"/>
        </w:tc>
        <w:tc>
          <w:tcPr>
            <w:tcW w:w="576" w:type="dxa"/>
          </w:tcPr>
          <w:p w14:paraId="5CF4A325" w14:textId="5C7CDDB9" w:rsidR="001030BE" w:rsidRDefault="001030BE" w:rsidP="001030BE"/>
        </w:tc>
        <w:tc>
          <w:tcPr>
            <w:tcW w:w="576" w:type="dxa"/>
          </w:tcPr>
          <w:p w14:paraId="5CF4A326" w14:textId="77777777" w:rsidR="001030BE" w:rsidRDefault="001030BE" w:rsidP="001030BE"/>
        </w:tc>
        <w:tc>
          <w:tcPr>
            <w:tcW w:w="576" w:type="dxa"/>
          </w:tcPr>
          <w:p w14:paraId="5CF4A327" w14:textId="77777777" w:rsidR="001030BE" w:rsidRDefault="001030BE" w:rsidP="001030BE"/>
        </w:tc>
        <w:tc>
          <w:tcPr>
            <w:tcW w:w="576" w:type="dxa"/>
          </w:tcPr>
          <w:p w14:paraId="5CF4A328" w14:textId="77777777" w:rsidR="001030BE" w:rsidRDefault="001030BE" w:rsidP="001030BE"/>
        </w:tc>
        <w:tc>
          <w:tcPr>
            <w:tcW w:w="576" w:type="dxa"/>
          </w:tcPr>
          <w:p w14:paraId="5CF4A329" w14:textId="77777777" w:rsidR="001030BE" w:rsidRDefault="001030BE" w:rsidP="001030BE"/>
        </w:tc>
      </w:tr>
      <w:tr w:rsidR="001030BE" w14:paraId="5CF4A331" w14:textId="77777777" w:rsidTr="001030BE">
        <w:trPr>
          <w:trHeight w:val="467"/>
        </w:trPr>
        <w:tc>
          <w:tcPr>
            <w:tcW w:w="4518" w:type="dxa"/>
          </w:tcPr>
          <w:p w14:paraId="5CF4A32B" w14:textId="14F22E6F" w:rsidR="001030BE" w:rsidRPr="004F7ACE" w:rsidRDefault="001030BE" w:rsidP="001030BE">
            <w:pPr>
              <w:pStyle w:val="ListAlpha"/>
            </w:pPr>
            <w:r w:rsidRPr="002505C5">
              <w:t>Tectonics and Internal Earth Processes</w:t>
            </w:r>
          </w:p>
        </w:tc>
        <w:tc>
          <w:tcPr>
            <w:tcW w:w="576" w:type="dxa"/>
          </w:tcPr>
          <w:p w14:paraId="5C6BE79F" w14:textId="77777777" w:rsidR="001030BE" w:rsidRDefault="001030BE" w:rsidP="001030BE"/>
        </w:tc>
        <w:tc>
          <w:tcPr>
            <w:tcW w:w="576" w:type="dxa"/>
          </w:tcPr>
          <w:p w14:paraId="32A1B586" w14:textId="77777777" w:rsidR="001030BE" w:rsidRDefault="001030BE" w:rsidP="001030BE"/>
        </w:tc>
        <w:tc>
          <w:tcPr>
            <w:tcW w:w="576" w:type="dxa"/>
          </w:tcPr>
          <w:p w14:paraId="00BDABB4" w14:textId="77777777" w:rsidR="001030BE" w:rsidRDefault="001030BE" w:rsidP="001030BE"/>
        </w:tc>
        <w:tc>
          <w:tcPr>
            <w:tcW w:w="576" w:type="dxa"/>
          </w:tcPr>
          <w:p w14:paraId="0770B996" w14:textId="77777777" w:rsidR="001030BE" w:rsidRDefault="001030BE" w:rsidP="001030BE"/>
        </w:tc>
        <w:tc>
          <w:tcPr>
            <w:tcW w:w="576" w:type="dxa"/>
          </w:tcPr>
          <w:p w14:paraId="0A8C74E1" w14:textId="77777777" w:rsidR="001030BE" w:rsidRDefault="001030BE" w:rsidP="001030BE"/>
        </w:tc>
        <w:tc>
          <w:tcPr>
            <w:tcW w:w="576" w:type="dxa"/>
          </w:tcPr>
          <w:p w14:paraId="74640839" w14:textId="6E94C58F" w:rsidR="001030BE" w:rsidRDefault="001030BE" w:rsidP="001030BE"/>
        </w:tc>
        <w:tc>
          <w:tcPr>
            <w:tcW w:w="576" w:type="dxa"/>
          </w:tcPr>
          <w:p w14:paraId="3C9C6D97" w14:textId="77777777" w:rsidR="001030BE" w:rsidRDefault="001030BE" w:rsidP="001030BE"/>
        </w:tc>
        <w:tc>
          <w:tcPr>
            <w:tcW w:w="576" w:type="dxa"/>
          </w:tcPr>
          <w:p w14:paraId="58250F7F" w14:textId="77777777" w:rsidR="001030BE" w:rsidRDefault="001030BE" w:rsidP="001030BE"/>
        </w:tc>
        <w:tc>
          <w:tcPr>
            <w:tcW w:w="576" w:type="dxa"/>
          </w:tcPr>
          <w:p w14:paraId="20D06C95" w14:textId="77777777" w:rsidR="001030BE" w:rsidRDefault="001030BE" w:rsidP="001030BE"/>
        </w:tc>
        <w:tc>
          <w:tcPr>
            <w:tcW w:w="576" w:type="dxa"/>
          </w:tcPr>
          <w:p w14:paraId="76E243C0" w14:textId="77777777" w:rsidR="001030BE" w:rsidRDefault="001030BE" w:rsidP="001030BE"/>
        </w:tc>
        <w:tc>
          <w:tcPr>
            <w:tcW w:w="576" w:type="dxa"/>
          </w:tcPr>
          <w:p w14:paraId="5CF4A32C" w14:textId="59B79F38" w:rsidR="001030BE" w:rsidRDefault="001030BE" w:rsidP="001030BE"/>
        </w:tc>
        <w:tc>
          <w:tcPr>
            <w:tcW w:w="576" w:type="dxa"/>
          </w:tcPr>
          <w:p w14:paraId="5CF4A32D" w14:textId="77777777" w:rsidR="001030BE" w:rsidRDefault="001030BE" w:rsidP="001030BE"/>
        </w:tc>
        <w:tc>
          <w:tcPr>
            <w:tcW w:w="576" w:type="dxa"/>
          </w:tcPr>
          <w:p w14:paraId="5CF4A32E" w14:textId="77777777" w:rsidR="001030BE" w:rsidRDefault="001030BE" w:rsidP="001030BE"/>
        </w:tc>
        <w:tc>
          <w:tcPr>
            <w:tcW w:w="576" w:type="dxa"/>
          </w:tcPr>
          <w:p w14:paraId="5CF4A32F" w14:textId="77777777" w:rsidR="001030BE" w:rsidRDefault="001030BE" w:rsidP="001030BE"/>
        </w:tc>
        <w:tc>
          <w:tcPr>
            <w:tcW w:w="576" w:type="dxa"/>
          </w:tcPr>
          <w:p w14:paraId="5CF4A330" w14:textId="77777777" w:rsidR="001030BE" w:rsidRDefault="001030BE" w:rsidP="001030BE"/>
        </w:tc>
      </w:tr>
      <w:tr w:rsidR="001030BE" w14:paraId="5CF4A338" w14:textId="77777777" w:rsidTr="001030BE">
        <w:trPr>
          <w:trHeight w:val="467"/>
        </w:trPr>
        <w:tc>
          <w:tcPr>
            <w:tcW w:w="4518" w:type="dxa"/>
          </w:tcPr>
          <w:p w14:paraId="5CF4A332" w14:textId="6139D5E0" w:rsidR="001030BE" w:rsidRPr="004F7ACE" w:rsidRDefault="001030BE" w:rsidP="001030BE">
            <w:pPr>
              <w:pStyle w:val="ListNumber1"/>
              <w:numPr>
                <w:ilvl w:val="0"/>
                <w:numId w:val="39"/>
              </w:numPr>
            </w:pPr>
            <w:r w:rsidRPr="002505C5">
              <w:t>Theory of plate tectonics and its supporting evidence</w:t>
            </w:r>
          </w:p>
        </w:tc>
        <w:tc>
          <w:tcPr>
            <w:tcW w:w="576" w:type="dxa"/>
          </w:tcPr>
          <w:p w14:paraId="3E2C9B8C" w14:textId="77777777" w:rsidR="001030BE" w:rsidRDefault="001030BE" w:rsidP="001030BE"/>
        </w:tc>
        <w:tc>
          <w:tcPr>
            <w:tcW w:w="576" w:type="dxa"/>
          </w:tcPr>
          <w:p w14:paraId="5058196F" w14:textId="77777777" w:rsidR="001030BE" w:rsidRDefault="001030BE" w:rsidP="001030BE"/>
        </w:tc>
        <w:tc>
          <w:tcPr>
            <w:tcW w:w="576" w:type="dxa"/>
          </w:tcPr>
          <w:p w14:paraId="5ED48D6A" w14:textId="77777777" w:rsidR="001030BE" w:rsidRDefault="001030BE" w:rsidP="001030BE"/>
        </w:tc>
        <w:tc>
          <w:tcPr>
            <w:tcW w:w="576" w:type="dxa"/>
          </w:tcPr>
          <w:p w14:paraId="1B421066" w14:textId="77777777" w:rsidR="001030BE" w:rsidRDefault="001030BE" w:rsidP="001030BE"/>
        </w:tc>
        <w:tc>
          <w:tcPr>
            <w:tcW w:w="576" w:type="dxa"/>
          </w:tcPr>
          <w:p w14:paraId="507BDA51" w14:textId="77777777" w:rsidR="001030BE" w:rsidRDefault="001030BE" w:rsidP="001030BE"/>
        </w:tc>
        <w:tc>
          <w:tcPr>
            <w:tcW w:w="576" w:type="dxa"/>
          </w:tcPr>
          <w:p w14:paraId="0E628BFB" w14:textId="1E1C4916" w:rsidR="001030BE" w:rsidRDefault="001030BE" w:rsidP="001030BE"/>
        </w:tc>
        <w:tc>
          <w:tcPr>
            <w:tcW w:w="576" w:type="dxa"/>
          </w:tcPr>
          <w:p w14:paraId="75A0E563" w14:textId="77777777" w:rsidR="001030BE" w:rsidRDefault="001030BE" w:rsidP="001030BE"/>
        </w:tc>
        <w:tc>
          <w:tcPr>
            <w:tcW w:w="576" w:type="dxa"/>
          </w:tcPr>
          <w:p w14:paraId="388CF290" w14:textId="77777777" w:rsidR="001030BE" w:rsidRDefault="001030BE" w:rsidP="001030BE"/>
        </w:tc>
        <w:tc>
          <w:tcPr>
            <w:tcW w:w="576" w:type="dxa"/>
          </w:tcPr>
          <w:p w14:paraId="124251DC" w14:textId="77777777" w:rsidR="001030BE" w:rsidRDefault="001030BE" w:rsidP="001030BE"/>
        </w:tc>
        <w:tc>
          <w:tcPr>
            <w:tcW w:w="576" w:type="dxa"/>
          </w:tcPr>
          <w:p w14:paraId="154B2CB5" w14:textId="77777777" w:rsidR="001030BE" w:rsidRDefault="001030BE" w:rsidP="001030BE"/>
        </w:tc>
        <w:tc>
          <w:tcPr>
            <w:tcW w:w="576" w:type="dxa"/>
          </w:tcPr>
          <w:p w14:paraId="5CF4A333" w14:textId="70C34608" w:rsidR="001030BE" w:rsidRDefault="001030BE" w:rsidP="001030BE"/>
        </w:tc>
        <w:tc>
          <w:tcPr>
            <w:tcW w:w="576" w:type="dxa"/>
          </w:tcPr>
          <w:p w14:paraId="5CF4A334" w14:textId="77777777" w:rsidR="001030BE" w:rsidRDefault="001030BE" w:rsidP="001030BE"/>
        </w:tc>
        <w:tc>
          <w:tcPr>
            <w:tcW w:w="576" w:type="dxa"/>
          </w:tcPr>
          <w:p w14:paraId="5CF4A335" w14:textId="77777777" w:rsidR="001030BE" w:rsidRDefault="001030BE" w:rsidP="001030BE"/>
        </w:tc>
        <w:tc>
          <w:tcPr>
            <w:tcW w:w="576" w:type="dxa"/>
          </w:tcPr>
          <w:p w14:paraId="5CF4A336" w14:textId="77777777" w:rsidR="001030BE" w:rsidRDefault="001030BE" w:rsidP="001030BE"/>
        </w:tc>
        <w:tc>
          <w:tcPr>
            <w:tcW w:w="576" w:type="dxa"/>
          </w:tcPr>
          <w:p w14:paraId="5CF4A337" w14:textId="77777777" w:rsidR="001030BE" w:rsidRDefault="001030BE" w:rsidP="001030BE"/>
        </w:tc>
      </w:tr>
      <w:tr w:rsidR="001030BE" w14:paraId="5CF4A33F" w14:textId="77777777" w:rsidTr="001030BE">
        <w:trPr>
          <w:trHeight w:val="467"/>
        </w:trPr>
        <w:tc>
          <w:tcPr>
            <w:tcW w:w="4518" w:type="dxa"/>
          </w:tcPr>
          <w:p w14:paraId="5CF4A339" w14:textId="52634CD1" w:rsidR="001030BE" w:rsidRPr="004F7ACE" w:rsidRDefault="001030BE" w:rsidP="001030BE">
            <w:pPr>
              <w:pStyle w:val="alpha"/>
              <w:numPr>
                <w:ilvl w:val="0"/>
                <w:numId w:val="40"/>
              </w:numPr>
            </w:pPr>
            <w:r w:rsidRPr="002505C5">
              <w:t>Plate movement (e.g., rates and direction)</w:t>
            </w:r>
          </w:p>
        </w:tc>
        <w:tc>
          <w:tcPr>
            <w:tcW w:w="576" w:type="dxa"/>
          </w:tcPr>
          <w:p w14:paraId="7D4BCD9F" w14:textId="77777777" w:rsidR="001030BE" w:rsidRDefault="001030BE" w:rsidP="001030BE"/>
        </w:tc>
        <w:tc>
          <w:tcPr>
            <w:tcW w:w="576" w:type="dxa"/>
          </w:tcPr>
          <w:p w14:paraId="601C45C5" w14:textId="77777777" w:rsidR="001030BE" w:rsidRDefault="001030BE" w:rsidP="001030BE"/>
        </w:tc>
        <w:tc>
          <w:tcPr>
            <w:tcW w:w="576" w:type="dxa"/>
          </w:tcPr>
          <w:p w14:paraId="37AD7DE5" w14:textId="77777777" w:rsidR="001030BE" w:rsidRDefault="001030BE" w:rsidP="001030BE"/>
        </w:tc>
        <w:tc>
          <w:tcPr>
            <w:tcW w:w="576" w:type="dxa"/>
          </w:tcPr>
          <w:p w14:paraId="15C3802D" w14:textId="77777777" w:rsidR="001030BE" w:rsidRDefault="001030BE" w:rsidP="001030BE"/>
        </w:tc>
        <w:tc>
          <w:tcPr>
            <w:tcW w:w="576" w:type="dxa"/>
          </w:tcPr>
          <w:p w14:paraId="08190ADA" w14:textId="77777777" w:rsidR="001030BE" w:rsidRDefault="001030BE" w:rsidP="001030BE"/>
        </w:tc>
        <w:tc>
          <w:tcPr>
            <w:tcW w:w="576" w:type="dxa"/>
          </w:tcPr>
          <w:p w14:paraId="0D78410C" w14:textId="73541F90" w:rsidR="001030BE" w:rsidRDefault="001030BE" w:rsidP="001030BE"/>
        </w:tc>
        <w:tc>
          <w:tcPr>
            <w:tcW w:w="576" w:type="dxa"/>
          </w:tcPr>
          <w:p w14:paraId="596426F3" w14:textId="77777777" w:rsidR="001030BE" w:rsidRDefault="001030BE" w:rsidP="001030BE"/>
        </w:tc>
        <w:tc>
          <w:tcPr>
            <w:tcW w:w="576" w:type="dxa"/>
          </w:tcPr>
          <w:p w14:paraId="72371DF4" w14:textId="77777777" w:rsidR="001030BE" w:rsidRDefault="001030BE" w:rsidP="001030BE"/>
        </w:tc>
        <w:tc>
          <w:tcPr>
            <w:tcW w:w="576" w:type="dxa"/>
          </w:tcPr>
          <w:p w14:paraId="47850623" w14:textId="77777777" w:rsidR="001030BE" w:rsidRDefault="001030BE" w:rsidP="001030BE"/>
        </w:tc>
        <w:tc>
          <w:tcPr>
            <w:tcW w:w="576" w:type="dxa"/>
          </w:tcPr>
          <w:p w14:paraId="55494727" w14:textId="77777777" w:rsidR="001030BE" w:rsidRDefault="001030BE" w:rsidP="001030BE"/>
        </w:tc>
        <w:tc>
          <w:tcPr>
            <w:tcW w:w="576" w:type="dxa"/>
          </w:tcPr>
          <w:p w14:paraId="5CF4A33A" w14:textId="4D8F4C8B" w:rsidR="001030BE" w:rsidRDefault="001030BE" w:rsidP="001030BE"/>
        </w:tc>
        <w:tc>
          <w:tcPr>
            <w:tcW w:w="576" w:type="dxa"/>
          </w:tcPr>
          <w:p w14:paraId="5CF4A33B" w14:textId="77777777" w:rsidR="001030BE" w:rsidRDefault="001030BE" w:rsidP="001030BE"/>
        </w:tc>
        <w:tc>
          <w:tcPr>
            <w:tcW w:w="576" w:type="dxa"/>
          </w:tcPr>
          <w:p w14:paraId="5CF4A33C" w14:textId="77777777" w:rsidR="001030BE" w:rsidRDefault="001030BE" w:rsidP="001030BE"/>
        </w:tc>
        <w:tc>
          <w:tcPr>
            <w:tcW w:w="576" w:type="dxa"/>
          </w:tcPr>
          <w:p w14:paraId="5CF4A33D" w14:textId="77777777" w:rsidR="001030BE" w:rsidRDefault="001030BE" w:rsidP="001030BE"/>
        </w:tc>
        <w:tc>
          <w:tcPr>
            <w:tcW w:w="576" w:type="dxa"/>
          </w:tcPr>
          <w:p w14:paraId="5CF4A33E" w14:textId="77777777" w:rsidR="001030BE" w:rsidRDefault="001030BE" w:rsidP="001030BE"/>
        </w:tc>
      </w:tr>
      <w:tr w:rsidR="001030BE" w14:paraId="5CF4A346" w14:textId="77777777" w:rsidTr="001030BE">
        <w:trPr>
          <w:trHeight w:val="467"/>
        </w:trPr>
        <w:tc>
          <w:tcPr>
            <w:tcW w:w="4518" w:type="dxa"/>
          </w:tcPr>
          <w:p w14:paraId="5CF4A340" w14:textId="3B6875DA" w:rsidR="001030BE" w:rsidRPr="008C14D4" w:rsidRDefault="001030BE" w:rsidP="001030BE">
            <w:pPr>
              <w:pStyle w:val="alpha"/>
              <w:rPr>
                <w:rFonts w:asciiTheme="minorHAnsi" w:eastAsia="Times New Roman" w:hAnsiTheme="minorHAnsi" w:cstheme="minorHAnsi"/>
                <w:color w:val="000000"/>
              </w:rPr>
            </w:pPr>
            <w:r w:rsidRPr="002505C5">
              <w:t>Convergent, divergent, and transform boundaries</w:t>
            </w:r>
          </w:p>
        </w:tc>
        <w:tc>
          <w:tcPr>
            <w:tcW w:w="576" w:type="dxa"/>
          </w:tcPr>
          <w:p w14:paraId="57B69E34" w14:textId="77777777" w:rsidR="001030BE" w:rsidRDefault="001030BE" w:rsidP="001030BE"/>
        </w:tc>
        <w:tc>
          <w:tcPr>
            <w:tcW w:w="576" w:type="dxa"/>
          </w:tcPr>
          <w:p w14:paraId="13E0142C" w14:textId="77777777" w:rsidR="001030BE" w:rsidRDefault="001030BE" w:rsidP="001030BE"/>
        </w:tc>
        <w:tc>
          <w:tcPr>
            <w:tcW w:w="576" w:type="dxa"/>
          </w:tcPr>
          <w:p w14:paraId="1672A950" w14:textId="77777777" w:rsidR="001030BE" w:rsidRDefault="001030BE" w:rsidP="001030BE"/>
        </w:tc>
        <w:tc>
          <w:tcPr>
            <w:tcW w:w="576" w:type="dxa"/>
          </w:tcPr>
          <w:p w14:paraId="47D626EC" w14:textId="77777777" w:rsidR="001030BE" w:rsidRDefault="001030BE" w:rsidP="001030BE"/>
        </w:tc>
        <w:tc>
          <w:tcPr>
            <w:tcW w:w="576" w:type="dxa"/>
          </w:tcPr>
          <w:p w14:paraId="7DA002CC" w14:textId="77777777" w:rsidR="001030BE" w:rsidRDefault="001030BE" w:rsidP="001030BE"/>
        </w:tc>
        <w:tc>
          <w:tcPr>
            <w:tcW w:w="576" w:type="dxa"/>
          </w:tcPr>
          <w:p w14:paraId="5A53A573" w14:textId="7E107071" w:rsidR="001030BE" w:rsidRDefault="001030BE" w:rsidP="001030BE"/>
        </w:tc>
        <w:tc>
          <w:tcPr>
            <w:tcW w:w="576" w:type="dxa"/>
          </w:tcPr>
          <w:p w14:paraId="55FF0F9B" w14:textId="77777777" w:rsidR="001030BE" w:rsidRDefault="001030BE" w:rsidP="001030BE"/>
        </w:tc>
        <w:tc>
          <w:tcPr>
            <w:tcW w:w="576" w:type="dxa"/>
          </w:tcPr>
          <w:p w14:paraId="35069D8D" w14:textId="77777777" w:rsidR="001030BE" w:rsidRDefault="001030BE" w:rsidP="001030BE"/>
        </w:tc>
        <w:tc>
          <w:tcPr>
            <w:tcW w:w="576" w:type="dxa"/>
          </w:tcPr>
          <w:p w14:paraId="59D707CF" w14:textId="77777777" w:rsidR="001030BE" w:rsidRDefault="001030BE" w:rsidP="001030BE"/>
        </w:tc>
        <w:tc>
          <w:tcPr>
            <w:tcW w:w="576" w:type="dxa"/>
          </w:tcPr>
          <w:p w14:paraId="29536505" w14:textId="77777777" w:rsidR="001030BE" w:rsidRDefault="001030BE" w:rsidP="001030BE"/>
        </w:tc>
        <w:tc>
          <w:tcPr>
            <w:tcW w:w="576" w:type="dxa"/>
          </w:tcPr>
          <w:p w14:paraId="5CF4A341" w14:textId="29270E13" w:rsidR="001030BE" w:rsidRDefault="001030BE" w:rsidP="001030BE"/>
        </w:tc>
        <w:tc>
          <w:tcPr>
            <w:tcW w:w="576" w:type="dxa"/>
          </w:tcPr>
          <w:p w14:paraId="5CF4A342" w14:textId="77777777" w:rsidR="001030BE" w:rsidRDefault="001030BE" w:rsidP="001030BE"/>
        </w:tc>
        <w:tc>
          <w:tcPr>
            <w:tcW w:w="576" w:type="dxa"/>
          </w:tcPr>
          <w:p w14:paraId="5CF4A343" w14:textId="77777777" w:rsidR="001030BE" w:rsidRDefault="001030BE" w:rsidP="001030BE"/>
        </w:tc>
        <w:tc>
          <w:tcPr>
            <w:tcW w:w="576" w:type="dxa"/>
          </w:tcPr>
          <w:p w14:paraId="5CF4A344" w14:textId="77777777" w:rsidR="001030BE" w:rsidRDefault="001030BE" w:rsidP="001030BE"/>
        </w:tc>
        <w:tc>
          <w:tcPr>
            <w:tcW w:w="576" w:type="dxa"/>
          </w:tcPr>
          <w:p w14:paraId="5CF4A345" w14:textId="77777777" w:rsidR="001030BE" w:rsidRDefault="001030BE" w:rsidP="001030BE"/>
        </w:tc>
      </w:tr>
      <w:tr w:rsidR="001030BE" w14:paraId="5CF4A34D" w14:textId="77777777" w:rsidTr="001030BE">
        <w:trPr>
          <w:trHeight w:val="467"/>
        </w:trPr>
        <w:tc>
          <w:tcPr>
            <w:tcW w:w="4518" w:type="dxa"/>
          </w:tcPr>
          <w:p w14:paraId="5CF4A347" w14:textId="4C020A33" w:rsidR="001030BE" w:rsidRPr="004B1B13" w:rsidRDefault="001030BE" w:rsidP="001030BE">
            <w:pPr>
              <w:pStyle w:val="alpha"/>
              <w:rPr>
                <w:rFonts w:asciiTheme="minorHAnsi" w:eastAsia="Times New Roman" w:hAnsiTheme="minorHAnsi" w:cstheme="minorHAnsi"/>
                <w:color w:val="000000"/>
              </w:rPr>
            </w:pPr>
            <w:r w:rsidRPr="002505C5">
              <w:t>Potential driving forces (e.g., mantle convection, ridge push and slab pull)</w:t>
            </w:r>
          </w:p>
        </w:tc>
        <w:tc>
          <w:tcPr>
            <w:tcW w:w="576" w:type="dxa"/>
          </w:tcPr>
          <w:p w14:paraId="4F2129D1" w14:textId="77777777" w:rsidR="001030BE" w:rsidRDefault="001030BE" w:rsidP="001030BE"/>
        </w:tc>
        <w:tc>
          <w:tcPr>
            <w:tcW w:w="576" w:type="dxa"/>
          </w:tcPr>
          <w:p w14:paraId="464E20A6" w14:textId="77777777" w:rsidR="001030BE" w:rsidRDefault="001030BE" w:rsidP="001030BE"/>
        </w:tc>
        <w:tc>
          <w:tcPr>
            <w:tcW w:w="576" w:type="dxa"/>
          </w:tcPr>
          <w:p w14:paraId="3E476575" w14:textId="77777777" w:rsidR="001030BE" w:rsidRDefault="001030BE" w:rsidP="001030BE"/>
        </w:tc>
        <w:tc>
          <w:tcPr>
            <w:tcW w:w="576" w:type="dxa"/>
          </w:tcPr>
          <w:p w14:paraId="540C1B96" w14:textId="77777777" w:rsidR="001030BE" w:rsidRDefault="001030BE" w:rsidP="001030BE"/>
        </w:tc>
        <w:tc>
          <w:tcPr>
            <w:tcW w:w="576" w:type="dxa"/>
          </w:tcPr>
          <w:p w14:paraId="6F8B1A6A" w14:textId="77777777" w:rsidR="001030BE" w:rsidRDefault="001030BE" w:rsidP="001030BE"/>
        </w:tc>
        <w:tc>
          <w:tcPr>
            <w:tcW w:w="576" w:type="dxa"/>
          </w:tcPr>
          <w:p w14:paraId="674548E1" w14:textId="50CC77EA" w:rsidR="001030BE" w:rsidRDefault="001030BE" w:rsidP="001030BE"/>
        </w:tc>
        <w:tc>
          <w:tcPr>
            <w:tcW w:w="576" w:type="dxa"/>
          </w:tcPr>
          <w:p w14:paraId="6809C94F" w14:textId="77777777" w:rsidR="001030BE" w:rsidRDefault="001030BE" w:rsidP="001030BE"/>
        </w:tc>
        <w:tc>
          <w:tcPr>
            <w:tcW w:w="576" w:type="dxa"/>
          </w:tcPr>
          <w:p w14:paraId="5A7CD947" w14:textId="77777777" w:rsidR="001030BE" w:rsidRDefault="001030BE" w:rsidP="001030BE"/>
        </w:tc>
        <w:tc>
          <w:tcPr>
            <w:tcW w:w="576" w:type="dxa"/>
          </w:tcPr>
          <w:p w14:paraId="02A8631F" w14:textId="77777777" w:rsidR="001030BE" w:rsidRDefault="001030BE" w:rsidP="001030BE"/>
        </w:tc>
        <w:tc>
          <w:tcPr>
            <w:tcW w:w="576" w:type="dxa"/>
          </w:tcPr>
          <w:p w14:paraId="10EF4613" w14:textId="77777777" w:rsidR="001030BE" w:rsidRDefault="001030BE" w:rsidP="001030BE"/>
        </w:tc>
        <w:tc>
          <w:tcPr>
            <w:tcW w:w="576" w:type="dxa"/>
          </w:tcPr>
          <w:p w14:paraId="5CF4A348" w14:textId="50EB205C" w:rsidR="001030BE" w:rsidRDefault="001030BE" w:rsidP="001030BE"/>
        </w:tc>
        <w:tc>
          <w:tcPr>
            <w:tcW w:w="576" w:type="dxa"/>
          </w:tcPr>
          <w:p w14:paraId="5CF4A349" w14:textId="77777777" w:rsidR="001030BE" w:rsidRDefault="001030BE" w:rsidP="001030BE"/>
        </w:tc>
        <w:tc>
          <w:tcPr>
            <w:tcW w:w="576" w:type="dxa"/>
          </w:tcPr>
          <w:p w14:paraId="5CF4A34A" w14:textId="77777777" w:rsidR="001030BE" w:rsidRDefault="001030BE" w:rsidP="001030BE"/>
        </w:tc>
        <w:tc>
          <w:tcPr>
            <w:tcW w:w="576" w:type="dxa"/>
          </w:tcPr>
          <w:p w14:paraId="5CF4A34B" w14:textId="77777777" w:rsidR="001030BE" w:rsidRDefault="001030BE" w:rsidP="001030BE"/>
        </w:tc>
        <w:tc>
          <w:tcPr>
            <w:tcW w:w="576" w:type="dxa"/>
          </w:tcPr>
          <w:p w14:paraId="5CF4A34C" w14:textId="77777777" w:rsidR="001030BE" w:rsidRDefault="001030BE" w:rsidP="001030BE"/>
        </w:tc>
      </w:tr>
      <w:tr w:rsidR="001030BE" w14:paraId="5CF4A354" w14:textId="77777777" w:rsidTr="001030BE">
        <w:trPr>
          <w:trHeight w:val="467"/>
        </w:trPr>
        <w:tc>
          <w:tcPr>
            <w:tcW w:w="4518" w:type="dxa"/>
          </w:tcPr>
          <w:p w14:paraId="5CF4A34E" w14:textId="1FC118E5" w:rsidR="001030BE" w:rsidRPr="00551D62" w:rsidRDefault="001030BE" w:rsidP="001030BE">
            <w:pPr>
              <w:pStyle w:val="alpha"/>
              <w:rPr>
                <w:rFonts w:asciiTheme="minorHAnsi" w:eastAsia="Times New Roman" w:hAnsiTheme="minorHAnsi" w:cstheme="minorHAnsi"/>
                <w:bCs/>
                <w:color w:val="000000"/>
              </w:rPr>
            </w:pPr>
            <w:r w:rsidRPr="002505C5">
              <w:t>Evidence (e.g., seismic, magnetic, fossil, hot spots)</w:t>
            </w:r>
          </w:p>
        </w:tc>
        <w:tc>
          <w:tcPr>
            <w:tcW w:w="576" w:type="dxa"/>
          </w:tcPr>
          <w:p w14:paraId="12C5A713" w14:textId="77777777" w:rsidR="001030BE" w:rsidRDefault="001030BE" w:rsidP="001030BE"/>
        </w:tc>
        <w:tc>
          <w:tcPr>
            <w:tcW w:w="576" w:type="dxa"/>
          </w:tcPr>
          <w:p w14:paraId="43A74D08" w14:textId="77777777" w:rsidR="001030BE" w:rsidRDefault="001030BE" w:rsidP="001030BE"/>
        </w:tc>
        <w:tc>
          <w:tcPr>
            <w:tcW w:w="576" w:type="dxa"/>
          </w:tcPr>
          <w:p w14:paraId="0443108A" w14:textId="77777777" w:rsidR="001030BE" w:rsidRDefault="001030BE" w:rsidP="001030BE"/>
        </w:tc>
        <w:tc>
          <w:tcPr>
            <w:tcW w:w="576" w:type="dxa"/>
          </w:tcPr>
          <w:p w14:paraId="1BDE2F70" w14:textId="77777777" w:rsidR="001030BE" w:rsidRDefault="001030BE" w:rsidP="001030BE"/>
        </w:tc>
        <w:tc>
          <w:tcPr>
            <w:tcW w:w="576" w:type="dxa"/>
          </w:tcPr>
          <w:p w14:paraId="35CEA318" w14:textId="77777777" w:rsidR="001030BE" w:rsidRDefault="001030BE" w:rsidP="001030BE"/>
        </w:tc>
        <w:tc>
          <w:tcPr>
            <w:tcW w:w="576" w:type="dxa"/>
          </w:tcPr>
          <w:p w14:paraId="324DE8FC" w14:textId="4A17EC00" w:rsidR="001030BE" w:rsidRDefault="001030BE" w:rsidP="001030BE"/>
        </w:tc>
        <w:tc>
          <w:tcPr>
            <w:tcW w:w="576" w:type="dxa"/>
          </w:tcPr>
          <w:p w14:paraId="71EFCA09" w14:textId="77777777" w:rsidR="001030BE" w:rsidRDefault="001030BE" w:rsidP="001030BE"/>
        </w:tc>
        <w:tc>
          <w:tcPr>
            <w:tcW w:w="576" w:type="dxa"/>
          </w:tcPr>
          <w:p w14:paraId="1726A7D8" w14:textId="77777777" w:rsidR="001030BE" w:rsidRDefault="001030BE" w:rsidP="001030BE"/>
        </w:tc>
        <w:tc>
          <w:tcPr>
            <w:tcW w:w="576" w:type="dxa"/>
          </w:tcPr>
          <w:p w14:paraId="4101C496" w14:textId="77777777" w:rsidR="001030BE" w:rsidRDefault="001030BE" w:rsidP="001030BE"/>
        </w:tc>
        <w:tc>
          <w:tcPr>
            <w:tcW w:w="576" w:type="dxa"/>
          </w:tcPr>
          <w:p w14:paraId="7BDF9464" w14:textId="77777777" w:rsidR="001030BE" w:rsidRDefault="001030BE" w:rsidP="001030BE"/>
        </w:tc>
        <w:tc>
          <w:tcPr>
            <w:tcW w:w="576" w:type="dxa"/>
          </w:tcPr>
          <w:p w14:paraId="5CF4A34F" w14:textId="0FEA806F" w:rsidR="001030BE" w:rsidRDefault="001030BE" w:rsidP="001030BE"/>
        </w:tc>
        <w:tc>
          <w:tcPr>
            <w:tcW w:w="576" w:type="dxa"/>
          </w:tcPr>
          <w:p w14:paraId="5CF4A350" w14:textId="77777777" w:rsidR="001030BE" w:rsidRDefault="001030BE" w:rsidP="001030BE"/>
        </w:tc>
        <w:tc>
          <w:tcPr>
            <w:tcW w:w="576" w:type="dxa"/>
          </w:tcPr>
          <w:p w14:paraId="5CF4A351" w14:textId="77777777" w:rsidR="001030BE" w:rsidRDefault="001030BE" w:rsidP="001030BE"/>
        </w:tc>
        <w:tc>
          <w:tcPr>
            <w:tcW w:w="576" w:type="dxa"/>
          </w:tcPr>
          <w:p w14:paraId="5CF4A352" w14:textId="77777777" w:rsidR="001030BE" w:rsidRDefault="001030BE" w:rsidP="001030BE"/>
        </w:tc>
        <w:tc>
          <w:tcPr>
            <w:tcW w:w="576" w:type="dxa"/>
          </w:tcPr>
          <w:p w14:paraId="5CF4A353" w14:textId="77777777" w:rsidR="001030BE" w:rsidRDefault="001030BE" w:rsidP="001030BE"/>
        </w:tc>
      </w:tr>
      <w:tr w:rsidR="001030BE" w14:paraId="5CF4A35B" w14:textId="77777777" w:rsidTr="001030BE">
        <w:trPr>
          <w:trHeight w:val="467"/>
        </w:trPr>
        <w:tc>
          <w:tcPr>
            <w:tcW w:w="4518" w:type="dxa"/>
          </w:tcPr>
          <w:p w14:paraId="5CF4A355" w14:textId="5C1DF2AB" w:rsidR="001030BE" w:rsidRPr="001F4342" w:rsidRDefault="001030BE" w:rsidP="001030BE">
            <w:pPr>
              <w:pStyle w:val="alpha"/>
              <w:rPr>
                <w:rFonts w:asciiTheme="minorHAnsi" w:eastAsia="Times New Roman" w:hAnsiTheme="minorHAnsi" w:cstheme="minorHAnsi"/>
                <w:color w:val="000000"/>
              </w:rPr>
            </w:pPr>
            <w:r w:rsidRPr="002505C5">
              <w:lastRenderedPageBreak/>
              <w:t>Geographic features (e.g., trenches, mountains, rift zones)</w:t>
            </w:r>
          </w:p>
        </w:tc>
        <w:tc>
          <w:tcPr>
            <w:tcW w:w="576" w:type="dxa"/>
          </w:tcPr>
          <w:p w14:paraId="76F0DE23" w14:textId="77777777" w:rsidR="001030BE" w:rsidRDefault="001030BE" w:rsidP="001030BE"/>
        </w:tc>
        <w:tc>
          <w:tcPr>
            <w:tcW w:w="576" w:type="dxa"/>
          </w:tcPr>
          <w:p w14:paraId="1186DC01" w14:textId="77777777" w:rsidR="001030BE" w:rsidRDefault="001030BE" w:rsidP="001030BE"/>
        </w:tc>
        <w:tc>
          <w:tcPr>
            <w:tcW w:w="576" w:type="dxa"/>
          </w:tcPr>
          <w:p w14:paraId="7DB2CC6E" w14:textId="77777777" w:rsidR="001030BE" w:rsidRDefault="001030BE" w:rsidP="001030BE"/>
        </w:tc>
        <w:tc>
          <w:tcPr>
            <w:tcW w:w="576" w:type="dxa"/>
          </w:tcPr>
          <w:p w14:paraId="4F598F65" w14:textId="77777777" w:rsidR="001030BE" w:rsidRDefault="001030BE" w:rsidP="001030BE"/>
        </w:tc>
        <w:tc>
          <w:tcPr>
            <w:tcW w:w="576" w:type="dxa"/>
          </w:tcPr>
          <w:p w14:paraId="39DF0436" w14:textId="77777777" w:rsidR="001030BE" w:rsidRDefault="001030BE" w:rsidP="001030BE"/>
        </w:tc>
        <w:tc>
          <w:tcPr>
            <w:tcW w:w="576" w:type="dxa"/>
          </w:tcPr>
          <w:p w14:paraId="783AAB63" w14:textId="27F82D5C" w:rsidR="001030BE" w:rsidRDefault="001030BE" w:rsidP="001030BE"/>
        </w:tc>
        <w:tc>
          <w:tcPr>
            <w:tcW w:w="576" w:type="dxa"/>
          </w:tcPr>
          <w:p w14:paraId="7DCDFBD5" w14:textId="77777777" w:rsidR="001030BE" w:rsidRDefault="001030BE" w:rsidP="001030BE"/>
        </w:tc>
        <w:tc>
          <w:tcPr>
            <w:tcW w:w="576" w:type="dxa"/>
          </w:tcPr>
          <w:p w14:paraId="624318C8" w14:textId="77777777" w:rsidR="001030BE" w:rsidRDefault="001030BE" w:rsidP="001030BE"/>
        </w:tc>
        <w:tc>
          <w:tcPr>
            <w:tcW w:w="576" w:type="dxa"/>
          </w:tcPr>
          <w:p w14:paraId="431A9AFB" w14:textId="77777777" w:rsidR="001030BE" w:rsidRDefault="001030BE" w:rsidP="001030BE"/>
        </w:tc>
        <w:tc>
          <w:tcPr>
            <w:tcW w:w="576" w:type="dxa"/>
          </w:tcPr>
          <w:p w14:paraId="6EB85F5B" w14:textId="77777777" w:rsidR="001030BE" w:rsidRDefault="001030BE" w:rsidP="001030BE"/>
        </w:tc>
        <w:tc>
          <w:tcPr>
            <w:tcW w:w="576" w:type="dxa"/>
          </w:tcPr>
          <w:p w14:paraId="5CF4A356" w14:textId="511D9DC7" w:rsidR="001030BE" w:rsidRDefault="001030BE" w:rsidP="001030BE"/>
        </w:tc>
        <w:tc>
          <w:tcPr>
            <w:tcW w:w="576" w:type="dxa"/>
          </w:tcPr>
          <w:p w14:paraId="5CF4A357" w14:textId="77777777" w:rsidR="001030BE" w:rsidRDefault="001030BE" w:rsidP="001030BE"/>
        </w:tc>
        <w:tc>
          <w:tcPr>
            <w:tcW w:w="576" w:type="dxa"/>
          </w:tcPr>
          <w:p w14:paraId="5CF4A358" w14:textId="77777777" w:rsidR="001030BE" w:rsidRDefault="001030BE" w:rsidP="001030BE"/>
        </w:tc>
        <w:tc>
          <w:tcPr>
            <w:tcW w:w="576" w:type="dxa"/>
          </w:tcPr>
          <w:p w14:paraId="5CF4A359" w14:textId="77777777" w:rsidR="001030BE" w:rsidRDefault="001030BE" w:rsidP="001030BE"/>
        </w:tc>
        <w:tc>
          <w:tcPr>
            <w:tcW w:w="576" w:type="dxa"/>
          </w:tcPr>
          <w:p w14:paraId="5CF4A35A" w14:textId="77777777" w:rsidR="001030BE" w:rsidRDefault="001030BE" w:rsidP="001030BE"/>
        </w:tc>
      </w:tr>
      <w:tr w:rsidR="001030BE" w14:paraId="5CF4A362" w14:textId="77777777" w:rsidTr="001030BE">
        <w:trPr>
          <w:trHeight w:val="467"/>
        </w:trPr>
        <w:tc>
          <w:tcPr>
            <w:tcW w:w="4518" w:type="dxa"/>
          </w:tcPr>
          <w:p w14:paraId="5CF4A35C" w14:textId="74328C72" w:rsidR="001030BE" w:rsidRPr="00116123" w:rsidRDefault="001030BE" w:rsidP="001030BE">
            <w:pPr>
              <w:pStyle w:val="ListNumber1"/>
              <w:rPr>
                <w:rFonts w:asciiTheme="minorHAnsi" w:eastAsia="Times New Roman" w:hAnsiTheme="minorHAnsi" w:cstheme="minorHAnsi"/>
                <w:color w:val="000000"/>
              </w:rPr>
            </w:pPr>
            <w:r w:rsidRPr="00741BA7">
              <w:t>Deformation of Earth’s crust and resulting features</w:t>
            </w:r>
          </w:p>
        </w:tc>
        <w:tc>
          <w:tcPr>
            <w:tcW w:w="576" w:type="dxa"/>
          </w:tcPr>
          <w:p w14:paraId="2C1DC693" w14:textId="77777777" w:rsidR="001030BE" w:rsidRDefault="001030BE" w:rsidP="001030BE"/>
        </w:tc>
        <w:tc>
          <w:tcPr>
            <w:tcW w:w="576" w:type="dxa"/>
          </w:tcPr>
          <w:p w14:paraId="0D57B82B" w14:textId="77777777" w:rsidR="001030BE" w:rsidRDefault="001030BE" w:rsidP="001030BE"/>
        </w:tc>
        <w:tc>
          <w:tcPr>
            <w:tcW w:w="576" w:type="dxa"/>
          </w:tcPr>
          <w:p w14:paraId="7940F706" w14:textId="77777777" w:rsidR="001030BE" w:rsidRDefault="001030BE" w:rsidP="001030BE"/>
        </w:tc>
        <w:tc>
          <w:tcPr>
            <w:tcW w:w="576" w:type="dxa"/>
          </w:tcPr>
          <w:p w14:paraId="4C51A43B" w14:textId="77777777" w:rsidR="001030BE" w:rsidRDefault="001030BE" w:rsidP="001030BE"/>
        </w:tc>
        <w:tc>
          <w:tcPr>
            <w:tcW w:w="576" w:type="dxa"/>
          </w:tcPr>
          <w:p w14:paraId="7316396E" w14:textId="77777777" w:rsidR="001030BE" w:rsidRDefault="001030BE" w:rsidP="001030BE"/>
        </w:tc>
        <w:tc>
          <w:tcPr>
            <w:tcW w:w="576" w:type="dxa"/>
          </w:tcPr>
          <w:p w14:paraId="021D59E4" w14:textId="7E08A137" w:rsidR="001030BE" w:rsidRDefault="001030BE" w:rsidP="001030BE"/>
        </w:tc>
        <w:tc>
          <w:tcPr>
            <w:tcW w:w="576" w:type="dxa"/>
          </w:tcPr>
          <w:p w14:paraId="3B0E30D5" w14:textId="77777777" w:rsidR="001030BE" w:rsidRDefault="001030BE" w:rsidP="001030BE"/>
        </w:tc>
        <w:tc>
          <w:tcPr>
            <w:tcW w:w="576" w:type="dxa"/>
          </w:tcPr>
          <w:p w14:paraId="2A742D48" w14:textId="77777777" w:rsidR="001030BE" w:rsidRDefault="001030BE" w:rsidP="001030BE"/>
        </w:tc>
        <w:tc>
          <w:tcPr>
            <w:tcW w:w="576" w:type="dxa"/>
          </w:tcPr>
          <w:p w14:paraId="45F9DBBA" w14:textId="77777777" w:rsidR="001030BE" w:rsidRDefault="001030BE" w:rsidP="001030BE"/>
        </w:tc>
        <w:tc>
          <w:tcPr>
            <w:tcW w:w="576" w:type="dxa"/>
          </w:tcPr>
          <w:p w14:paraId="1D6F4DBB" w14:textId="77777777" w:rsidR="001030BE" w:rsidRDefault="001030BE" w:rsidP="001030BE"/>
        </w:tc>
        <w:tc>
          <w:tcPr>
            <w:tcW w:w="576" w:type="dxa"/>
          </w:tcPr>
          <w:p w14:paraId="5CF4A35D" w14:textId="40546E6E" w:rsidR="001030BE" w:rsidRDefault="001030BE" w:rsidP="001030BE"/>
        </w:tc>
        <w:tc>
          <w:tcPr>
            <w:tcW w:w="576" w:type="dxa"/>
          </w:tcPr>
          <w:p w14:paraId="5CF4A35E" w14:textId="77777777" w:rsidR="001030BE" w:rsidRDefault="001030BE" w:rsidP="001030BE"/>
        </w:tc>
        <w:tc>
          <w:tcPr>
            <w:tcW w:w="576" w:type="dxa"/>
          </w:tcPr>
          <w:p w14:paraId="5CF4A35F" w14:textId="77777777" w:rsidR="001030BE" w:rsidRDefault="001030BE" w:rsidP="001030BE"/>
        </w:tc>
        <w:tc>
          <w:tcPr>
            <w:tcW w:w="576" w:type="dxa"/>
          </w:tcPr>
          <w:p w14:paraId="5CF4A360" w14:textId="77777777" w:rsidR="001030BE" w:rsidRDefault="001030BE" w:rsidP="001030BE"/>
        </w:tc>
        <w:tc>
          <w:tcPr>
            <w:tcW w:w="576" w:type="dxa"/>
          </w:tcPr>
          <w:p w14:paraId="5CF4A361" w14:textId="77777777" w:rsidR="001030BE" w:rsidRDefault="001030BE" w:rsidP="001030BE"/>
        </w:tc>
      </w:tr>
      <w:tr w:rsidR="001030BE" w14:paraId="5CF4A369" w14:textId="77777777" w:rsidTr="001030BE">
        <w:trPr>
          <w:trHeight w:val="467"/>
        </w:trPr>
        <w:tc>
          <w:tcPr>
            <w:tcW w:w="4518" w:type="dxa"/>
          </w:tcPr>
          <w:p w14:paraId="5CF4A363" w14:textId="5242D6CB" w:rsidR="001030BE" w:rsidRPr="00EE2D38" w:rsidRDefault="001030BE" w:rsidP="001030BE">
            <w:pPr>
              <w:pStyle w:val="alpha"/>
              <w:numPr>
                <w:ilvl w:val="0"/>
                <w:numId w:val="41"/>
              </w:numPr>
              <w:rPr>
                <w:rFonts w:asciiTheme="minorHAnsi" w:eastAsia="Times New Roman" w:hAnsiTheme="minorHAnsi" w:cstheme="minorHAnsi"/>
                <w:color w:val="000000"/>
              </w:rPr>
            </w:pPr>
            <w:r w:rsidRPr="00741BA7">
              <w:t>Folds and faults (e.g., anticlines and synclines; normal, reverse, and strike-slip)</w:t>
            </w:r>
          </w:p>
        </w:tc>
        <w:tc>
          <w:tcPr>
            <w:tcW w:w="576" w:type="dxa"/>
          </w:tcPr>
          <w:p w14:paraId="4FDD1A8B" w14:textId="77777777" w:rsidR="001030BE" w:rsidRDefault="001030BE" w:rsidP="001030BE"/>
        </w:tc>
        <w:tc>
          <w:tcPr>
            <w:tcW w:w="576" w:type="dxa"/>
          </w:tcPr>
          <w:p w14:paraId="70503397" w14:textId="77777777" w:rsidR="001030BE" w:rsidRDefault="001030BE" w:rsidP="001030BE"/>
        </w:tc>
        <w:tc>
          <w:tcPr>
            <w:tcW w:w="576" w:type="dxa"/>
          </w:tcPr>
          <w:p w14:paraId="4FD813AD" w14:textId="77777777" w:rsidR="001030BE" w:rsidRDefault="001030BE" w:rsidP="001030BE"/>
        </w:tc>
        <w:tc>
          <w:tcPr>
            <w:tcW w:w="576" w:type="dxa"/>
          </w:tcPr>
          <w:p w14:paraId="2F77BC60" w14:textId="77777777" w:rsidR="001030BE" w:rsidRDefault="001030BE" w:rsidP="001030BE"/>
        </w:tc>
        <w:tc>
          <w:tcPr>
            <w:tcW w:w="576" w:type="dxa"/>
          </w:tcPr>
          <w:p w14:paraId="1F827144" w14:textId="77777777" w:rsidR="001030BE" w:rsidRDefault="001030BE" w:rsidP="001030BE"/>
        </w:tc>
        <w:tc>
          <w:tcPr>
            <w:tcW w:w="576" w:type="dxa"/>
          </w:tcPr>
          <w:p w14:paraId="5E8C669E" w14:textId="5353C5EE" w:rsidR="001030BE" w:rsidRDefault="001030BE" w:rsidP="001030BE"/>
        </w:tc>
        <w:tc>
          <w:tcPr>
            <w:tcW w:w="576" w:type="dxa"/>
          </w:tcPr>
          <w:p w14:paraId="4B49A892" w14:textId="77777777" w:rsidR="001030BE" w:rsidRDefault="001030BE" w:rsidP="001030BE"/>
        </w:tc>
        <w:tc>
          <w:tcPr>
            <w:tcW w:w="576" w:type="dxa"/>
          </w:tcPr>
          <w:p w14:paraId="63D4B577" w14:textId="77777777" w:rsidR="001030BE" w:rsidRDefault="001030BE" w:rsidP="001030BE"/>
        </w:tc>
        <w:tc>
          <w:tcPr>
            <w:tcW w:w="576" w:type="dxa"/>
          </w:tcPr>
          <w:p w14:paraId="72427A8F" w14:textId="77777777" w:rsidR="001030BE" w:rsidRDefault="001030BE" w:rsidP="001030BE"/>
        </w:tc>
        <w:tc>
          <w:tcPr>
            <w:tcW w:w="576" w:type="dxa"/>
          </w:tcPr>
          <w:p w14:paraId="7B64A21A" w14:textId="77777777" w:rsidR="001030BE" w:rsidRDefault="001030BE" w:rsidP="001030BE"/>
        </w:tc>
        <w:tc>
          <w:tcPr>
            <w:tcW w:w="576" w:type="dxa"/>
          </w:tcPr>
          <w:p w14:paraId="5CF4A364" w14:textId="5EA0EC0C" w:rsidR="001030BE" w:rsidRDefault="001030BE" w:rsidP="001030BE"/>
        </w:tc>
        <w:tc>
          <w:tcPr>
            <w:tcW w:w="576" w:type="dxa"/>
          </w:tcPr>
          <w:p w14:paraId="5CF4A365" w14:textId="77777777" w:rsidR="001030BE" w:rsidRDefault="001030BE" w:rsidP="001030BE"/>
        </w:tc>
        <w:tc>
          <w:tcPr>
            <w:tcW w:w="576" w:type="dxa"/>
          </w:tcPr>
          <w:p w14:paraId="5CF4A366" w14:textId="77777777" w:rsidR="001030BE" w:rsidRDefault="001030BE" w:rsidP="001030BE"/>
        </w:tc>
        <w:tc>
          <w:tcPr>
            <w:tcW w:w="576" w:type="dxa"/>
          </w:tcPr>
          <w:p w14:paraId="5CF4A367" w14:textId="77777777" w:rsidR="001030BE" w:rsidRDefault="001030BE" w:rsidP="001030BE"/>
        </w:tc>
        <w:tc>
          <w:tcPr>
            <w:tcW w:w="576" w:type="dxa"/>
          </w:tcPr>
          <w:p w14:paraId="5CF4A368" w14:textId="77777777" w:rsidR="001030BE" w:rsidRDefault="001030BE" w:rsidP="001030BE"/>
        </w:tc>
      </w:tr>
      <w:tr w:rsidR="001030BE" w14:paraId="5CF4A370" w14:textId="77777777" w:rsidTr="001030BE">
        <w:trPr>
          <w:trHeight w:val="467"/>
        </w:trPr>
        <w:tc>
          <w:tcPr>
            <w:tcW w:w="4518" w:type="dxa"/>
          </w:tcPr>
          <w:p w14:paraId="5CF4A36A" w14:textId="6936FA71" w:rsidR="001030BE" w:rsidRPr="008C14D4" w:rsidRDefault="001030BE" w:rsidP="001030BE">
            <w:pPr>
              <w:pStyle w:val="alpha"/>
              <w:rPr>
                <w:rFonts w:asciiTheme="minorHAnsi" w:eastAsia="Times New Roman" w:hAnsiTheme="minorHAnsi" w:cstheme="minorHAnsi"/>
                <w:color w:val="000000"/>
              </w:rPr>
            </w:pPr>
            <w:r w:rsidRPr="00741BA7">
              <w:t>Mountain building and rifting</w:t>
            </w:r>
          </w:p>
        </w:tc>
        <w:tc>
          <w:tcPr>
            <w:tcW w:w="576" w:type="dxa"/>
          </w:tcPr>
          <w:p w14:paraId="5EA03A9A" w14:textId="77777777" w:rsidR="001030BE" w:rsidRDefault="001030BE" w:rsidP="001030BE"/>
        </w:tc>
        <w:tc>
          <w:tcPr>
            <w:tcW w:w="576" w:type="dxa"/>
          </w:tcPr>
          <w:p w14:paraId="43F51CB5" w14:textId="77777777" w:rsidR="001030BE" w:rsidRDefault="001030BE" w:rsidP="001030BE"/>
        </w:tc>
        <w:tc>
          <w:tcPr>
            <w:tcW w:w="576" w:type="dxa"/>
          </w:tcPr>
          <w:p w14:paraId="2D5B21C6" w14:textId="77777777" w:rsidR="001030BE" w:rsidRDefault="001030BE" w:rsidP="001030BE"/>
        </w:tc>
        <w:tc>
          <w:tcPr>
            <w:tcW w:w="576" w:type="dxa"/>
          </w:tcPr>
          <w:p w14:paraId="1C2B707D" w14:textId="77777777" w:rsidR="001030BE" w:rsidRDefault="001030BE" w:rsidP="001030BE"/>
        </w:tc>
        <w:tc>
          <w:tcPr>
            <w:tcW w:w="576" w:type="dxa"/>
          </w:tcPr>
          <w:p w14:paraId="498730CB" w14:textId="77777777" w:rsidR="001030BE" w:rsidRDefault="001030BE" w:rsidP="001030BE"/>
        </w:tc>
        <w:tc>
          <w:tcPr>
            <w:tcW w:w="576" w:type="dxa"/>
          </w:tcPr>
          <w:p w14:paraId="3A328F04" w14:textId="290FCFB6" w:rsidR="001030BE" w:rsidRDefault="001030BE" w:rsidP="001030BE"/>
        </w:tc>
        <w:tc>
          <w:tcPr>
            <w:tcW w:w="576" w:type="dxa"/>
          </w:tcPr>
          <w:p w14:paraId="40A56E4F" w14:textId="77777777" w:rsidR="001030BE" w:rsidRDefault="001030BE" w:rsidP="001030BE"/>
        </w:tc>
        <w:tc>
          <w:tcPr>
            <w:tcW w:w="576" w:type="dxa"/>
          </w:tcPr>
          <w:p w14:paraId="2585AF15" w14:textId="77777777" w:rsidR="001030BE" w:rsidRDefault="001030BE" w:rsidP="001030BE"/>
        </w:tc>
        <w:tc>
          <w:tcPr>
            <w:tcW w:w="576" w:type="dxa"/>
          </w:tcPr>
          <w:p w14:paraId="149A7F11" w14:textId="77777777" w:rsidR="001030BE" w:rsidRDefault="001030BE" w:rsidP="001030BE"/>
        </w:tc>
        <w:tc>
          <w:tcPr>
            <w:tcW w:w="576" w:type="dxa"/>
          </w:tcPr>
          <w:p w14:paraId="060958C4" w14:textId="77777777" w:rsidR="001030BE" w:rsidRDefault="001030BE" w:rsidP="001030BE"/>
        </w:tc>
        <w:tc>
          <w:tcPr>
            <w:tcW w:w="576" w:type="dxa"/>
          </w:tcPr>
          <w:p w14:paraId="5CF4A36B" w14:textId="5B6E86B4" w:rsidR="001030BE" w:rsidRDefault="001030BE" w:rsidP="001030BE"/>
        </w:tc>
        <w:tc>
          <w:tcPr>
            <w:tcW w:w="576" w:type="dxa"/>
          </w:tcPr>
          <w:p w14:paraId="5CF4A36C" w14:textId="77777777" w:rsidR="001030BE" w:rsidRDefault="001030BE" w:rsidP="001030BE"/>
        </w:tc>
        <w:tc>
          <w:tcPr>
            <w:tcW w:w="576" w:type="dxa"/>
          </w:tcPr>
          <w:p w14:paraId="5CF4A36D" w14:textId="77777777" w:rsidR="001030BE" w:rsidRDefault="001030BE" w:rsidP="001030BE"/>
        </w:tc>
        <w:tc>
          <w:tcPr>
            <w:tcW w:w="576" w:type="dxa"/>
          </w:tcPr>
          <w:p w14:paraId="5CF4A36E" w14:textId="77777777" w:rsidR="001030BE" w:rsidRDefault="001030BE" w:rsidP="001030BE"/>
        </w:tc>
        <w:tc>
          <w:tcPr>
            <w:tcW w:w="576" w:type="dxa"/>
          </w:tcPr>
          <w:p w14:paraId="5CF4A36F" w14:textId="77777777" w:rsidR="001030BE" w:rsidRDefault="001030BE" w:rsidP="001030BE"/>
        </w:tc>
      </w:tr>
      <w:tr w:rsidR="001030BE" w14:paraId="5CF4A377" w14:textId="77777777" w:rsidTr="001030BE">
        <w:trPr>
          <w:trHeight w:val="467"/>
        </w:trPr>
        <w:tc>
          <w:tcPr>
            <w:tcW w:w="4518" w:type="dxa"/>
          </w:tcPr>
          <w:p w14:paraId="5CF4A371" w14:textId="7D32B2F0" w:rsidR="001030BE" w:rsidRPr="00754FFF" w:rsidRDefault="001030BE" w:rsidP="001030BE">
            <w:pPr>
              <w:pStyle w:val="alpha"/>
              <w:rPr>
                <w:rFonts w:asciiTheme="minorHAnsi" w:eastAsia="Times New Roman" w:hAnsiTheme="minorHAnsi" w:cstheme="minorHAnsi"/>
                <w:color w:val="000000"/>
              </w:rPr>
            </w:pPr>
            <w:r w:rsidRPr="00741BA7">
              <w:t>Compression, tension, and shear stresses</w:t>
            </w:r>
          </w:p>
        </w:tc>
        <w:tc>
          <w:tcPr>
            <w:tcW w:w="576" w:type="dxa"/>
          </w:tcPr>
          <w:p w14:paraId="4B1AEC36" w14:textId="77777777" w:rsidR="001030BE" w:rsidRDefault="001030BE" w:rsidP="001030BE"/>
        </w:tc>
        <w:tc>
          <w:tcPr>
            <w:tcW w:w="576" w:type="dxa"/>
          </w:tcPr>
          <w:p w14:paraId="62E4B7CC" w14:textId="77777777" w:rsidR="001030BE" w:rsidRDefault="001030BE" w:rsidP="001030BE"/>
        </w:tc>
        <w:tc>
          <w:tcPr>
            <w:tcW w:w="576" w:type="dxa"/>
          </w:tcPr>
          <w:p w14:paraId="7B6BF854" w14:textId="77777777" w:rsidR="001030BE" w:rsidRDefault="001030BE" w:rsidP="001030BE"/>
        </w:tc>
        <w:tc>
          <w:tcPr>
            <w:tcW w:w="576" w:type="dxa"/>
          </w:tcPr>
          <w:p w14:paraId="7822ABF1" w14:textId="77777777" w:rsidR="001030BE" w:rsidRDefault="001030BE" w:rsidP="001030BE"/>
        </w:tc>
        <w:tc>
          <w:tcPr>
            <w:tcW w:w="576" w:type="dxa"/>
          </w:tcPr>
          <w:p w14:paraId="652B3F73" w14:textId="77777777" w:rsidR="001030BE" w:rsidRDefault="001030BE" w:rsidP="001030BE"/>
        </w:tc>
        <w:tc>
          <w:tcPr>
            <w:tcW w:w="576" w:type="dxa"/>
          </w:tcPr>
          <w:p w14:paraId="3A1FFD55" w14:textId="034A0E80" w:rsidR="001030BE" w:rsidRDefault="001030BE" w:rsidP="001030BE"/>
        </w:tc>
        <w:tc>
          <w:tcPr>
            <w:tcW w:w="576" w:type="dxa"/>
          </w:tcPr>
          <w:p w14:paraId="784684F6" w14:textId="77777777" w:rsidR="001030BE" w:rsidRDefault="001030BE" w:rsidP="001030BE"/>
        </w:tc>
        <w:tc>
          <w:tcPr>
            <w:tcW w:w="576" w:type="dxa"/>
          </w:tcPr>
          <w:p w14:paraId="4467BE76" w14:textId="77777777" w:rsidR="001030BE" w:rsidRDefault="001030BE" w:rsidP="001030BE"/>
        </w:tc>
        <w:tc>
          <w:tcPr>
            <w:tcW w:w="576" w:type="dxa"/>
          </w:tcPr>
          <w:p w14:paraId="5B02A0B0" w14:textId="77777777" w:rsidR="001030BE" w:rsidRDefault="001030BE" w:rsidP="001030BE"/>
        </w:tc>
        <w:tc>
          <w:tcPr>
            <w:tcW w:w="576" w:type="dxa"/>
          </w:tcPr>
          <w:p w14:paraId="0EDB6864" w14:textId="77777777" w:rsidR="001030BE" w:rsidRDefault="001030BE" w:rsidP="001030BE"/>
        </w:tc>
        <w:tc>
          <w:tcPr>
            <w:tcW w:w="576" w:type="dxa"/>
          </w:tcPr>
          <w:p w14:paraId="5CF4A372" w14:textId="39BA4619" w:rsidR="001030BE" w:rsidRDefault="001030BE" w:rsidP="001030BE"/>
        </w:tc>
        <w:tc>
          <w:tcPr>
            <w:tcW w:w="576" w:type="dxa"/>
          </w:tcPr>
          <w:p w14:paraId="5CF4A373" w14:textId="77777777" w:rsidR="001030BE" w:rsidRDefault="001030BE" w:rsidP="001030BE"/>
        </w:tc>
        <w:tc>
          <w:tcPr>
            <w:tcW w:w="576" w:type="dxa"/>
          </w:tcPr>
          <w:p w14:paraId="5CF4A374" w14:textId="77777777" w:rsidR="001030BE" w:rsidRDefault="001030BE" w:rsidP="001030BE"/>
        </w:tc>
        <w:tc>
          <w:tcPr>
            <w:tcW w:w="576" w:type="dxa"/>
          </w:tcPr>
          <w:p w14:paraId="5CF4A375" w14:textId="77777777" w:rsidR="001030BE" w:rsidRDefault="001030BE" w:rsidP="001030BE"/>
        </w:tc>
        <w:tc>
          <w:tcPr>
            <w:tcW w:w="576" w:type="dxa"/>
          </w:tcPr>
          <w:p w14:paraId="5CF4A376" w14:textId="77777777" w:rsidR="001030BE" w:rsidRDefault="001030BE" w:rsidP="001030BE"/>
        </w:tc>
      </w:tr>
      <w:tr w:rsidR="001030BE" w14:paraId="5CF4A37E" w14:textId="77777777" w:rsidTr="001030BE">
        <w:trPr>
          <w:trHeight w:val="467"/>
        </w:trPr>
        <w:tc>
          <w:tcPr>
            <w:tcW w:w="4518" w:type="dxa"/>
          </w:tcPr>
          <w:p w14:paraId="5CF4A378" w14:textId="1D07A4FD" w:rsidR="001030BE" w:rsidRPr="0050076F" w:rsidRDefault="001030BE" w:rsidP="001030BE">
            <w:pPr>
              <w:pStyle w:val="alpha"/>
              <w:rPr>
                <w:rFonts w:asciiTheme="minorHAnsi" w:eastAsia="Times New Roman" w:hAnsiTheme="minorHAnsi" w:cstheme="minorHAnsi"/>
                <w:color w:val="000000"/>
              </w:rPr>
            </w:pPr>
            <w:r w:rsidRPr="00741BA7">
              <w:t>Isostasy (e.g., postglacial rebound and mountain erosion)</w:t>
            </w:r>
          </w:p>
        </w:tc>
        <w:tc>
          <w:tcPr>
            <w:tcW w:w="576" w:type="dxa"/>
          </w:tcPr>
          <w:p w14:paraId="209D28C1" w14:textId="77777777" w:rsidR="001030BE" w:rsidRDefault="001030BE" w:rsidP="001030BE"/>
        </w:tc>
        <w:tc>
          <w:tcPr>
            <w:tcW w:w="576" w:type="dxa"/>
          </w:tcPr>
          <w:p w14:paraId="48312FAE" w14:textId="77777777" w:rsidR="001030BE" w:rsidRDefault="001030BE" w:rsidP="001030BE"/>
        </w:tc>
        <w:tc>
          <w:tcPr>
            <w:tcW w:w="576" w:type="dxa"/>
          </w:tcPr>
          <w:p w14:paraId="21FF0F90" w14:textId="77777777" w:rsidR="001030BE" w:rsidRDefault="001030BE" w:rsidP="001030BE"/>
        </w:tc>
        <w:tc>
          <w:tcPr>
            <w:tcW w:w="576" w:type="dxa"/>
          </w:tcPr>
          <w:p w14:paraId="5104C9A0" w14:textId="77777777" w:rsidR="001030BE" w:rsidRDefault="001030BE" w:rsidP="001030BE"/>
        </w:tc>
        <w:tc>
          <w:tcPr>
            <w:tcW w:w="576" w:type="dxa"/>
          </w:tcPr>
          <w:p w14:paraId="3FB7CF73" w14:textId="77777777" w:rsidR="001030BE" w:rsidRDefault="001030BE" w:rsidP="001030BE"/>
        </w:tc>
        <w:tc>
          <w:tcPr>
            <w:tcW w:w="576" w:type="dxa"/>
          </w:tcPr>
          <w:p w14:paraId="536BB81E" w14:textId="1B90E490" w:rsidR="001030BE" w:rsidRDefault="001030BE" w:rsidP="001030BE"/>
        </w:tc>
        <w:tc>
          <w:tcPr>
            <w:tcW w:w="576" w:type="dxa"/>
          </w:tcPr>
          <w:p w14:paraId="66832CFD" w14:textId="77777777" w:rsidR="001030BE" w:rsidRDefault="001030BE" w:rsidP="001030BE"/>
        </w:tc>
        <w:tc>
          <w:tcPr>
            <w:tcW w:w="576" w:type="dxa"/>
          </w:tcPr>
          <w:p w14:paraId="5161DACC" w14:textId="77777777" w:rsidR="001030BE" w:rsidRDefault="001030BE" w:rsidP="001030BE"/>
        </w:tc>
        <w:tc>
          <w:tcPr>
            <w:tcW w:w="576" w:type="dxa"/>
          </w:tcPr>
          <w:p w14:paraId="3213ABBD" w14:textId="77777777" w:rsidR="001030BE" w:rsidRDefault="001030BE" w:rsidP="001030BE"/>
        </w:tc>
        <w:tc>
          <w:tcPr>
            <w:tcW w:w="576" w:type="dxa"/>
          </w:tcPr>
          <w:p w14:paraId="37B02D27" w14:textId="77777777" w:rsidR="001030BE" w:rsidRDefault="001030BE" w:rsidP="001030BE"/>
        </w:tc>
        <w:tc>
          <w:tcPr>
            <w:tcW w:w="576" w:type="dxa"/>
          </w:tcPr>
          <w:p w14:paraId="5CF4A379" w14:textId="54BF8C06" w:rsidR="001030BE" w:rsidRDefault="001030BE" w:rsidP="001030BE"/>
        </w:tc>
        <w:tc>
          <w:tcPr>
            <w:tcW w:w="576" w:type="dxa"/>
          </w:tcPr>
          <w:p w14:paraId="5CF4A37A" w14:textId="77777777" w:rsidR="001030BE" w:rsidRDefault="001030BE" w:rsidP="001030BE"/>
        </w:tc>
        <w:tc>
          <w:tcPr>
            <w:tcW w:w="576" w:type="dxa"/>
          </w:tcPr>
          <w:p w14:paraId="5CF4A37B" w14:textId="77777777" w:rsidR="001030BE" w:rsidRDefault="001030BE" w:rsidP="001030BE"/>
        </w:tc>
        <w:tc>
          <w:tcPr>
            <w:tcW w:w="576" w:type="dxa"/>
          </w:tcPr>
          <w:p w14:paraId="5CF4A37C" w14:textId="77777777" w:rsidR="001030BE" w:rsidRDefault="001030BE" w:rsidP="001030BE"/>
        </w:tc>
        <w:tc>
          <w:tcPr>
            <w:tcW w:w="576" w:type="dxa"/>
          </w:tcPr>
          <w:p w14:paraId="5CF4A37D" w14:textId="77777777" w:rsidR="001030BE" w:rsidRDefault="001030BE" w:rsidP="001030BE"/>
        </w:tc>
      </w:tr>
      <w:tr w:rsidR="001030BE" w14:paraId="5CF4A385" w14:textId="77777777" w:rsidTr="001030BE">
        <w:trPr>
          <w:trHeight w:val="467"/>
        </w:trPr>
        <w:tc>
          <w:tcPr>
            <w:tcW w:w="4518" w:type="dxa"/>
          </w:tcPr>
          <w:p w14:paraId="5CF4A37F" w14:textId="04CAD488" w:rsidR="001030BE" w:rsidRPr="00754FFF" w:rsidRDefault="001030BE" w:rsidP="001030BE">
            <w:pPr>
              <w:pStyle w:val="ListNumber1"/>
              <w:rPr>
                <w:rFonts w:asciiTheme="minorHAnsi" w:eastAsia="Times New Roman" w:hAnsiTheme="minorHAnsi" w:cstheme="minorHAnsi"/>
                <w:sz w:val="22"/>
              </w:rPr>
            </w:pPr>
            <w:r w:rsidRPr="005301C3">
              <w:t>Characteristics of earthquakes and how they provide information about Earth’s interior</w:t>
            </w:r>
          </w:p>
        </w:tc>
        <w:tc>
          <w:tcPr>
            <w:tcW w:w="576" w:type="dxa"/>
          </w:tcPr>
          <w:p w14:paraId="164CF97E" w14:textId="77777777" w:rsidR="001030BE" w:rsidRDefault="001030BE" w:rsidP="001030BE"/>
        </w:tc>
        <w:tc>
          <w:tcPr>
            <w:tcW w:w="576" w:type="dxa"/>
          </w:tcPr>
          <w:p w14:paraId="220C048F" w14:textId="77777777" w:rsidR="001030BE" w:rsidRDefault="001030BE" w:rsidP="001030BE"/>
        </w:tc>
        <w:tc>
          <w:tcPr>
            <w:tcW w:w="576" w:type="dxa"/>
          </w:tcPr>
          <w:p w14:paraId="421794C0" w14:textId="77777777" w:rsidR="001030BE" w:rsidRDefault="001030BE" w:rsidP="001030BE"/>
        </w:tc>
        <w:tc>
          <w:tcPr>
            <w:tcW w:w="576" w:type="dxa"/>
          </w:tcPr>
          <w:p w14:paraId="1DB26970" w14:textId="77777777" w:rsidR="001030BE" w:rsidRDefault="001030BE" w:rsidP="001030BE"/>
        </w:tc>
        <w:tc>
          <w:tcPr>
            <w:tcW w:w="576" w:type="dxa"/>
          </w:tcPr>
          <w:p w14:paraId="60839F70" w14:textId="77777777" w:rsidR="001030BE" w:rsidRDefault="001030BE" w:rsidP="001030BE"/>
        </w:tc>
        <w:tc>
          <w:tcPr>
            <w:tcW w:w="576" w:type="dxa"/>
          </w:tcPr>
          <w:p w14:paraId="392DB9C1" w14:textId="7AFEA6AB" w:rsidR="001030BE" w:rsidRDefault="001030BE" w:rsidP="001030BE"/>
        </w:tc>
        <w:tc>
          <w:tcPr>
            <w:tcW w:w="576" w:type="dxa"/>
          </w:tcPr>
          <w:p w14:paraId="2A3C0166" w14:textId="77777777" w:rsidR="001030BE" w:rsidRDefault="001030BE" w:rsidP="001030BE"/>
        </w:tc>
        <w:tc>
          <w:tcPr>
            <w:tcW w:w="576" w:type="dxa"/>
          </w:tcPr>
          <w:p w14:paraId="5B0E6930" w14:textId="77777777" w:rsidR="001030BE" w:rsidRDefault="001030BE" w:rsidP="001030BE"/>
        </w:tc>
        <w:tc>
          <w:tcPr>
            <w:tcW w:w="576" w:type="dxa"/>
          </w:tcPr>
          <w:p w14:paraId="52E64D0C" w14:textId="77777777" w:rsidR="001030BE" w:rsidRDefault="001030BE" w:rsidP="001030BE"/>
        </w:tc>
        <w:tc>
          <w:tcPr>
            <w:tcW w:w="576" w:type="dxa"/>
          </w:tcPr>
          <w:p w14:paraId="6826B3CD" w14:textId="77777777" w:rsidR="001030BE" w:rsidRDefault="001030BE" w:rsidP="001030BE"/>
        </w:tc>
        <w:tc>
          <w:tcPr>
            <w:tcW w:w="576" w:type="dxa"/>
          </w:tcPr>
          <w:p w14:paraId="5CF4A380" w14:textId="2A5FD2FB" w:rsidR="001030BE" w:rsidRDefault="001030BE" w:rsidP="001030BE"/>
        </w:tc>
        <w:tc>
          <w:tcPr>
            <w:tcW w:w="576" w:type="dxa"/>
          </w:tcPr>
          <w:p w14:paraId="5CF4A381" w14:textId="77777777" w:rsidR="001030BE" w:rsidRDefault="001030BE" w:rsidP="001030BE"/>
        </w:tc>
        <w:tc>
          <w:tcPr>
            <w:tcW w:w="576" w:type="dxa"/>
          </w:tcPr>
          <w:p w14:paraId="5CF4A382" w14:textId="77777777" w:rsidR="001030BE" w:rsidRDefault="001030BE" w:rsidP="001030BE"/>
        </w:tc>
        <w:tc>
          <w:tcPr>
            <w:tcW w:w="576" w:type="dxa"/>
          </w:tcPr>
          <w:p w14:paraId="5CF4A383" w14:textId="77777777" w:rsidR="001030BE" w:rsidRDefault="001030BE" w:rsidP="001030BE"/>
        </w:tc>
        <w:tc>
          <w:tcPr>
            <w:tcW w:w="576" w:type="dxa"/>
          </w:tcPr>
          <w:p w14:paraId="5CF4A384" w14:textId="77777777" w:rsidR="001030BE" w:rsidRDefault="001030BE" w:rsidP="001030BE"/>
        </w:tc>
      </w:tr>
      <w:tr w:rsidR="001030BE" w14:paraId="5CF4A38C" w14:textId="77777777" w:rsidTr="001030BE">
        <w:trPr>
          <w:trHeight w:val="467"/>
        </w:trPr>
        <w:tc>
          <w:tcPr>
            <w:tcW w:w="4518" w:type="dxa"/>
          </w:tcPr>
          <w:p w14:paraId="5CF4A386" w14:textId="74481D4D" w:rsidR="001030BE" w:rsidRPr="00E518CA" w:rsidRDefault="001030BE" w:rsidP="001030BE">
            <w:pPr>
              <w:pStyle w:val="alpha"/>
              <w:numPr>
                <w:ilvl w:val="0"/>
                <w:numId w:val="42"/>
              </w:numPr>
              <w:rPr>
                <w:rFonts w:asciiTheme="minorHAnsi" w:eastAsia="Times New Roman" w:hAnsiTheme="minorHAnsi" w:cstheme="minorHAnsi"/>
                <w:sz w:val="22"/>
              </w:rPr>
            </w:pPr>
            <w:r w:rsidRPr="005301C3">
              <w:t>Distribution (e.g., epicenter, focus, patterns in depth and location, frequency)</w:t>
            </w:r>
          </w:p>
        </w:tc>
        <w:tc>
          <w:tcPr>
            <w:tcW w:w="576" w:type="dxa"/>
          </w:tcPr>
          <w:p w14:paraId="736F6E92" w14:textId="77777777" w:rsidR="001030BE" w:rsidRDefault="001030BE" w:rsidP="001030BE"/>
        </w:tc>
        <w:tc>
          <w:tcPr>
            <w:tcW w:w="576" w:type="dxa"/>
          </w:tcPr>
          <w:p w14:paraId="14F1DDEA" w14:textId="77777777" w:rsidR="001030BE" w:rsidRDefault="001030BE" w:rsidP="001030BE"/>
        </w:tc>
        <w:tc>
          <w:tcPr>
            <w:tcW w:w="576" w:type="dxa"/>
          </w:tcPr>
          <w:p w14:paraId="1DDB0BB0" w14:textId="77777777" w:rsidR="001030BE" w:rsidRDefault="001030BE" w:rsidP="001030BE"/>
        </w:tc>
        <w:tc>
          <w:tcPr>
            <w:tcW w:w="576" w:type="dxa"/>
          </w:tcPr>
          <w:p w14:paraId="775C22D2" w14:textId="77777777" w:rsidR="001030BE" w:rsidRDefault="001030BE" w:rsidP="001030BE"/>
        </w:tc>
        <w:tc>
          <w:tcPr>
            <w:tcW w:w="576" w:type="dxa"/>
          </w:tcPr>
          <w:p w14:paraId="24B0C1DC" w14:textId="77777777" w:rsidR="001030BE" w:rsidRDefault="001030BE" w:rsidP="001030BE"/>
        </w:tc>
        <w:tc>
          <w:tcPr>
            <w:tcW w:w="576" w:type="dxa"/>
          </w:tcPr>
          <w:p w14:paraId="189126D0" w14:textId="106AFCC3" w:rsidR="001030BE" w:rsidRDefault="001030BE" w:rsidP="001030BE"/>
        </w:tc>
        <w:tc>
          <w:tcPr>
            <w:tcW w:w="576" w:type="dxa"/>
          </w:tcPr>
          <w:p w14:paraId="138AAA7E" w14:textId="77777777" w:rsidR="001030BE" w:rsidRDefault="001030BE" w:rsidP="001030BE"/>
        </w:tc>
        <w:tc>
          <w:tcPr>
            <w:tcW w:w="576" w:type="dxa"/>
          </w:tcPr>
          <w:p w14:paraId="49BB6EB4" w14:textId="77777777" w:rsidR="001030BE" w:rsidRDefault="001030BE" w:rsidP="001030BE"/>
        </w:tc>
        <w:tc>
          <w:tcPr>
            <w:tcW w:w="576" w:type="dxa"/>
          </w:tcPr>
          <w:p w14:paraId="3692BB72" w14:textId="77777777" w:rsidR="001030BE" w:rsidRDefault="001030BE" w:rsidP="001030BE"/>
        </w:tc>
        <w:tc>
          <w:tcPr>
            <w:tcW w:w="576" w:type="dxa"/>
          </w:tcPr>
          <w:p w14:paraId="362DC5E7" w14:textId="77777777" w:rsidR="001030BE" w:rsidRDefault="001030BE" w:rsidP="001030BE"/>
        </w:tc>
        <w:tc>
          <w:tcPr>
            <w:tcW w:w="576" w:type="dxa"/>
          </w:tcPr>
          <w:p w14:paraId="5CF4A387" w14:textId="3151575C" w:rsidR="001030BE" w:rsidRDefault="001030BE" w:rsidP="001030BE"/>
        </w:tc>
        <w:tc>
          <w:tcPr>
            <w:tcW w:w="576" w:type="dxa"/>
          </w:tcPr>
          <w:p w14:paraId="5CF4A388" w14:textId="77777777" w:rsidR="001030BE" w:rsidRDefault="001030BE" w:rsidP="001030BE"/>
        </w:tc>
        <w:tc>
          <w:tcPr>
            <w:tcW w:w="576" w:type="dxa"/>
          </w:tcPr>
          <w:p w14:paraId="5CF4A389" w14:textId="77777777" w:rsidR="001030BE" w:rsidRDefault="001030BE" w:rsidP="001030BE"/>
        </w:tc>
        <w:tc>
          <w:tcPr>
            <w:tcW w:w="576" w:type="dxa"/>
          </w:tcPr>
          <w:p w14:paraId="5CF4A38A" w14:textId="77777777" w:rsidR="001030BE" w:rsidRDefault="001030BE" w:rsidP="001030BE"/>
        </w:tc>
        <w:tc>
          <w:tcPr>
            <w:tcW w:w="576" w:type="dxa"/>
          </w:tcPr>
          <w:p w14:paraId="5CF4A38B" w14:textId="77777777" w:rsidR="001030BE" w:rsidRDefault="001030BE" w:rsidP="001030BE"/>
        </w:tc>
      </w:tr>
      <w:tr w:rsidR="001030BE" w14:paraId="5CF4A393" w14:textId="77777777" w:rsidTr="001030BE">
        <w:trPr>
          <w:trHeight w:val="467"/>
        </w:trPr>
        <w:tc>
          <w:tcPr>
            <w:tcW w:w="4518" w:type="dxa"/>
          </w:tcPr>
          <w:p w14:paraId="5CF4A38D" w14:textId="0D990026" w:rsidR="001030BE" w:rsidRPr="008C14D4" w:rsidRDefault="001030BE" w:rsidP="001030BE">
            <w:pPr>
              <w:pStyle w:val="alpha"/>
              <w:rPr>
                <w:rFonts w:asciiTheme="minorHAnsi" w:eastAsia="Times New Roman" w:hAnsiTheme="minorHAnsi" w:cstheme="minorHAnsi"/>
                <w:sz w:val="22"/>
                <w:szCs w:val="22"/>
              </w:rPr>
            </w:pPr>
            <w:r w:rsidRPr="005301C3">
              <w:t>Magnitude and intensity (e.g., Richter, Mercalli, and other measurement scales)</w:t>
            </w:r>
          </w:p>
        </w:tc>
        <w:tc>
          <w:tcPr>
            <w:tcW w:w="576" w:type="dxa"/>
          </w:tcPr>
          <w:p w14:paraId="5BF265D9" w14:textId="77777777" w:rsidR="001030BE" w:rsidRDefault="001030BE" w:rsidP="001030BE"/>
        </w:tc>
        <w:tc>
          <w:tcPr>
            <w:tcW w:w="576" w:type="dxa"/>
          </w:tcPr>
          <w:p w14:paraId="7D3A2DCA" w14:textId="77777777" w:rsidR="001030BE" w:rsidRDefault="001030BE" w:rsidP="001030BE"/>
        </w:tc>
        <w:tc>
          <w:tcPr>
            <w:tcW w:w="576" w:type="dxa"/>
          </w:tcPr>
          <w:p w14:paraId="3BFB972B" w14:textId="77777777" w:rsidR="001030BE" w:rsidRDefault="001030BE" w:rsidP="001030BE"/>
        </w:tc>
        <w:tc>
          <w:tcPr>
            <w:tcW w:w="576" w:type="dxa"/>
          </w:tcPr>
          <w:p w14:paraId="3DE31EF8" w14:textId="77777777" w:rsidR="001030BE" w:rsidRDefault="001030BE" w:rsidP="001030BE"/>
        </w:tc>
        <w:tc>
          <w:tcPr>
            <w:tcW w:w="576" w:type="dxa"/>
          </w:tcPr>
          <w:p w14:paraId="4D27DB79" w14:textId="77777777" w:rsidR="001030BE" w:rsidRDefault="001030BE" w:rsidP="001030BE"/>
        </w:tc>
        <w:tc>
          <w:tcPr>
            <w:tcW w:w="576" w:type="dxa"/>
          </w:tcPr>
          <w:p w14:paraId="66A17DD7" w14:textId="2A06A4F0" w:rsidR="001030BE" w:rsidRDefault="001030BE" w:rsidP="001030BE"/>
        </w:tc>
        <w:tc>
          <w:tcPr>
            <w:tcW w:w="576" w:type="dxa"/>
          </w:tcPr>
          <w:p w14:paraId="5C658296" w14:textId="77777777" w:rsidR="001030BE" w:rsidRDefault="001030BE" w:rsidP="001030BE"/>
        </w:tc>
        <w:tc>
          <w:tcPr>
            <w:tcW w:w="576" w:type="dxa"/>
          </w:tcPr>
          <w:p w14:paraId="3D4F9A65" w14:textId="77777777" w:rsidR="001030BE" w:rsidRDefault="001030BE" w:rsidP="001030BE"/>
        </w:tc>
        <w:tc>
          <w:tcPr>
            <w:tcW w:w="576" w:type="dxa"/>
          </w:tcPr>
          <w:p w14:paraId="31E2EFBB" w14:textId="77777777" w:rsidR="001030BE" w:rsidRDefault="001030BE" w:rsidP="001030BE"/>
        </w:tc>
        <w:tc>
          <w:tcPr>
            <w:tcW w:w="576" w:type="dxa"/>
          </w:tcPr>
          <w:p w14:paraId="6A13A702" w14:textId="77777777" w:rsidR="001030BE" w:rsidRDefault="001030BE" w:rsidP="001030BE"/>
        </w:tc>
        <w:tc>
          <w:tcPr>
            <w:tcW w:w="576" w:type="dxa"/>
          </w:tcPr>
          <w:p w14:paraId="5CF4A38E" w14:textId="466688F8" w:rsidR="001030BE" w:rsidRDefault="001030BE" w:rsidP="001030BE"/>
        </w:tc>
        <w:tc>
          <w:tcPr>
            <w:tcW w:w="576" w:type="dxa"/>
          </w:tcPr>
          <w:p w14:paraId="5CF4A38F" w14:textId="77777777" w:rsidR="001030BE" w:rsidRDefault="001030BE" w:rsidP="001030BE"/>
        </w:tc>
        <w:tc>
          <w:tcPr>
            <w:tcW w:w="576" w:type="dxa"/>
          </w:tcPr>
          <w:p w14:paraId="5CF4A390" w14:textId="77777777" w:rsidR="001030BE" w:rsidRDefault="001030BE" w:rsidP="001030BE"/>
        </w:tc>
        <w:tc>
          <w:tcPr>
            <w:tcW w:w="576" w:type="dxa"/>
          </w:tcPr>
          <w:p w14:paraId="5CF4A391" w14:textId="77777777" w:rsidR="001030BE" w:rsidRDefault="001030BE" w:rsidP="001030BE"/>
        </w:tc>
        <w:tc>
          <w:tcPr>
            <w:tcW w:w="576" w:type="dxa"/>
          </w:tcPr>
          <w:p w14:paraId="5CF4A392" w14:textId="77777777" w:rsidR="001030BE" w:rsidRDefault="001030BE" w:rsidP="001030BE"/>
        </w:tc>
      </w:tr>
      <w:tr w:rsidR="001030BE" w14:paraId="5CF4A39A" w14:textId="77777777" w:rsidTr="001030BE">
        <w:trPr>
          <w:trHeight w:val="467"/>
        </w:trPr>
        <w:tc>
          <w:tcPr>
            <w:tcW w:w="4518" w:type="dxa"/>
          </w:tcPr>
          <w:p w14:paraId="5CF4A394" w14:textId="41A757F2" w:rsidR="001030BE" w:rsidRPr="00751997" w:rsidRDefault="001030BE" w:rsidP="001030BE">
            <w:pPr>
              <w:pStyle w:val="alpha"/>
              <w:rPr>
                <w:rFonts w:asciiTheme="minorHAnsi" w:eastAsia="Times New Roman" w:hAnsiTheme="minorHAnsi" w:cstheme="minorHAnsi"/>
                <w:sz w:val="22"/>
              </w:rPr>
            </w:pPr>
            <w:r w:rsidRPr="005301C3">
              <w:t>Seismic waves, seismometers, and seismograms</w:t>
            </w:r>
          </w:p>
        </w:tc>
        <w:tc>
          <w:tcPr>
            <w:tcW w:w="576" w:type="dxa"/>
          </w:tcPr>
          <w:p w14:paraId="4B2715AD" w14:textId="77777777" w:rsidR="001030BE" w:rsidRDefault="001030BE" w:rsidP="001030BE"/>
        </w:tc>
        <w:tc>
          <w:tcPr>
            <w:tcW w:w="576" w:type="dxa"/>
          </w:tcPr>
          <w:p w14:paraId="35777A32" w14:textId="77777777" w:rsidR="001030BE" w:rsidRDefault="001030BE" w:rsidP="001030BE"/>
        </w:tc>
        <w:tc>
          <w:tcPr>
            <w:tcW w:w="576" w:type="dxa"/>
          </w:tcPr>
          <w:p w14:paraId="43979CAA" w14:textId="77777777" w:rsidR="001030BE" w:rsidRDefault="001030BE" w:rsidP="001030BE"/>
        </w:tc>
        <w:tc>
          <w:tcPr>
            <w:tcW w:w="576" w:type="dxa"/>
          </w:tcPr>
          <w:p w14:paraId="2A62110F" w14:textId="77777777" w:rsidR="001030BE" w:rsidRDefault="001030BE" w:rsidP="001030BE"/>
        </w:tc>
        <w:tc>
          <w:tcPr>
            <w:tcW w:w="576" w:type="dxa"/>
          </w:tcPr>
          <w:p w14:paraId="0F352420" w14:textId="77777777" w:rsidR="001030BE" w:rsidRDefault="001030BE" w:rsidP="001030BE"/>
        </w:tc>
        <w:tc>
          <w:tcPr>
            <w:tcW w:w="576" w:type="dxa"/>
          </w:tcPr>
          <w:p w14:paraId="6272D76A" w14:textId="0E2C0E23" w:rsidR="001030BE" w:rsidRDefault="001030BE" w:rsidP="001030BE"/>
        </w:tc>
        <w:tc>
          <w:tcPr>
            <w:tcW w:w="576" w:type="dxa"/>
          </w:tcPr>
          <w:p w14:paraId="6ABED5FF" w14:textId="77777777" w:rsidR="001030BE" w:rsidRDefault="001030BE" w:rsidP="001030BE"/>
        </w:tc>
        <w:tc>
          <w:tcPr>
            <w:tcW w:w="576" w:type="dxa"/>
          </w:tcPr>
          <w:p w14:paraId="36248555" w14:textId="77777777" w:rsidR="001030BE" w:rsidRDefault="001030BE" w:rsidP="001030BE"/>
        </w:tc>
        <w:tc>
          <w:tcPr>
            <w:tcW w:w="576" w:type="dxa"/>
          </w:tcPr>
          <w:p w14:paraId="321BE4B9" w14:textId="77777777" w:rsidR="001030BE" w:rsidRDefault="001030BE" w:rsidP="001030BE"/>
        </w:tc>
        <w:tc>
          <w:tcPr>
            <w:tcW w:w="576" w:type="dxa"/>
          </w:tcPr>
          <w:p w14:paraId="732254B0" w14:textId="77777777" w:rsidR="001030BE" w:rsidRDefault="001030BE" w:rsidP="001030BE"/>
        </w:tc>
        <w:tc>
          <w:tcPr>
            <w:tcW w:w="576" w:type="dxa"/>
          </w:tcPr>
          <w:p w14:paraId="5CF4A395" w14:textId="679F39A2" w:rsidR="001030BE" w:rsidRDefault="001030BE" w:rsidP="001030BE"/>
        </w:tc>
        <w:tc>
          <w:tcPr>
            <w:tcW w:w="576" w:type="dxa"/>
          </w:tcPr>
          <w:p w14:paraId="5CF4A396" w14:textId="77777777" w:rsidR="001030BE" w:rsidRDefault="001030BE" w:rsidP="001030BE"/>
        </w:tc>
        <w:tc>
          <w:tcPr>
            <w:tcW w:w="576" w:type="dxa"/>
          </w:tcPr>
          <w:p w14:paraId="5CF4A397" w14:textId="77777777" w:rsidR="001030BE" w:rsidRDefault="001030BE" w:rsidP="001030BE"/>
        </w:tc>
        <w:tc>
          <w:tcPr>
            <w:tcW w:w="576" w:type="dxa"/>
          </w:tcPr>
          <w:p w14:paraId="5CF4A398" w14:textId="77777777" w:rsidR="001030BE" w:rsidRDefault="001030BE" w:rsidP="001030BE"/>
        </w:tc>
        <w:tc>
          <w:tcPr>
            <w:tcW w:w="576" w:type="dxa"/>
          </w:tcPr>
          <w:p w14:paraId="5CF4A399" w14:textId="77777777" w:rsidR="001030BE" w:rsidRDefault="001030BE" w:rsidP="001030BE"/>
        </w:tc>
      </w:tr>
      <w:tr w:rsidR="001030BE" w14:paraId="5CF4A3A1" w14:textId="77777777" w:rsidTr="001030BE">
        <w:trPr>
          <w:trHeight w:val="467"/>
        </w:trPr>
        <w:tc>
          <w:tcPr>
            <w:tcW w:w="4518" w:type="dxa"/>
          </w:tcPr>
          <w:p w14:paraId="5CF4A39B" w14:textId="4BE5A3D9" w:rsidR="001030BE" w:rsidRPr="008C14D4" w:rsidRDefault="001030BE" w:rsidP="001030BE">
            <w:pPr>
              <w:pStyle w:val="alpha"/>
              <w:rPr>
                <w:rFonts w:asciiTheme="minorHAnsi" w:eastAsia="Times New Roman" w:hAnsiTheme="minorHAnsi" w:cstheme="minorHAnsi"/>
                <w:sz w:val="22"/>
              </w:rPr>
            </w:pPr>
            <w:r w:rsidRPr="005301C3">
              <w:t>Natural and anthropogenic causes of earthquakes</w:t>
            </w:r>
          </w:p>
        </w:tc>
        <w:tc>
          <w:tcPr>
            <w:tcW w:w="576" w:type="dxa"/>
          </w:tcPr>
          <w:p w14:paraId="09DAD6DA" w14:textId="77777777" w:rsidR="001030BE" w:rsidRDefault="001030BE" w:rsidP="001030BE"/>
        </w:tc>
        <w:tc>
          <w:tcPr>
            <w:tcW w:w="576" w:type="dxa"/>
          </w:tcPr>
          <w:p w14:paraId="2B71322D" w14:textId="77777777" w:rsidR="001030BE" w:rsidRDefault="001030BE" w:rsidP="001030BE"/>
        </w:tc>
        <w:tc>
          <w:tcPr>
            <w:tcW w:w="576" w:type="dxa"/>
          </w:tcPr>
          <w:p w14:paraId="309EBF0A" w14:textId="77777777" w:rsidR="001030BE" w:rsidRDefault="001030BE" w:rsidP="001030BE"/>
        </w:tc>
        <w:tc>
          <w:tcPr>
            <w:tcW w:w="576" w:type="dxa"/>
          </w:tcPr>
          <w:p w14:paraId="5513C28A" w14:textId="77777777" w:rsidR="001030BE" w:rsidRDefault="001030BE" w:rsidP="001030BE"/>
        </w:tc>
        <w:tc>
          <w:tcPr>
            <w:tcW w:w="576" w:type="dxa"/>
          </w:tcPr>
          <w:p w14:paraId="721B1527" w14:textId="77777777" w:rsidR="001030BE" w:rsidRDefault="001030BE" w:rsidP="001030BE"/>
        </w:tc>
        <w:tc>
          <w:tcPr>
            <w:tcW w:w="576" w:type="dxa"/>
          </w:tcPr>
          <w:p w14:paraId="14B88FFC" w14:textId="48308E95" w:rsidR="001030BE" w:rsidRDefault="001030BE" w:rsidP="001030BE"/>
        </w:tc>
        <w:tc>
          <w:tcPr>
            <w:tcW w:w="576" w:type="dxa"/>
          </w:tcPr>
          <w:p w14:paraId="0778733E" w14:textId="77777777" w:rsidR="001030BE" w:rsidRDefault="001030BE" w:rsidP="001030BE"/>
        </w:tc>
        <w:tc>
          <w:tcPr>
            <w:tcW w:w="576" w:type="dxa"/>
          </w:tcPr>
          <w:p w14:paraId="32E9C9F2" w14:textId="77777777" w:rsidR="001030BE" w:rsidRDefault="001030BE" w:rsidP="001030BE"/>
        </w:tc>
        <w:tc>
          <w:tcPr>
            <w:tcW w:w="576" w:type="dxa"/>
          </w:tcPr>
          <w:p w14:paraId="4DF51A23" w14:textId="77777777" w:rsidR="001030BE" w:rsidRDefault="001030BE" w:rsidP="001030BE"/>
        </w:tc>
        <w:tc>
          <w:tcPr>
            <w:tcW w:w="576" w:type="dxa"/>
          </w:tcPr>
          <w:p w14:paraId="4EF886A8" w14:textId="77777777" w:rsidR="001030BE" w:rsidRDefault="001030BE" w:rsidP="001030BE"/>
        </w:tc>
        <w:tc>
          <w:tcPr>
            <w:tcW w:w="576" w:type="dxa"/>
          </w:tcPr>
          <w:p w14:paraId="5CF4A39C" w14:textId="4D38BD07" w:rsidR="001030BE" w:rsidRDefault="001030BE" w:rsidP="001030BE"/>
        </w:tc>
        <w:tc>
          <w:tcPr>
            <w:tcW w:w="576" w:type="dxa"/>
          </w:tcPr>
          <w:p w14:paraId="5CF4A39D" w14:textId="77777777" w:rsidR="001030BE" w:rsidRDefault="001030BE" w:rsidP="001030BE"/>
        </w:tc>
        <w:tc>
          <w:tcPr>
            <w:tcW w:w="576" w:type="dxa"/>
          </w:tcPr>
          <w:p w14:paraId="5CF4A39E" w14:textId="77777777" w:rsidR="001030BE" w:rsidRDefault="001030BE" w:rsidP="001030BE"/>
        </w:tc>
        <w:tc>
          <w:tcPr>
            <w:tcW w:w="576" w:type="dxa"/>
          </w:tcPr>
          <w:p w14:paraId="5CF4A39F" w14:textId="77777777" w:rsidR="001030BE" w:rsidRDefault="001030BE" w:rsidP="001030BE"/>
        </w:tc>
        <w:tc>
          <w:tcPr>
            <w:tcW w:w="576" w:type="dxa"/>
          </w:tcPr>
          <w:p w14:paraId="5CF4A3A0" w14:textId="77777777" w:rsidR="001030BE" w:rsidRDefault="001030BE" w:rsidP="001030BE"/>
        </w:tc>
      </w:tr>
      <w:tr w:rsidR="001030BE" w14:paraId="5CF4A3A8" w14:textId="77777777" w:rsidTr="001030BE">
        <w:trPr>
          <w:trHeight w:val="467"/>
        </w:trPr>
        <w:tc>
          <w:tcPr>
            <w:tcW w:w="4518" w:type="dxa"/>
          </w:tcPr>
          <w:p w14:paraId="5CF4A3A2" w14:textId="43CB99DE" w:rsidR="001030BE" w:rsidRPr="008C14D4" w:rsidRDefault="001030BE" w:rsidP="001030BE">
            <w:pPr>
              <w:pStyle w:val="ListNumber1"/>
              <w:rPr>
                <w:rFonts w:asciiTheme="minorHAnsi" w:eastAsia="Times New Roman" w:hAnsiTheme="minorHAnsi" w:cstheme="minorHAnsi"/>
                <w:color w:val="000000"/>
              </w:rPr>
            </w:pPr>
            <w:r w:rsidRPr="005301C3">
              <w:t>Layered structure of Earth and related processes Types of solutions</w:t>
            </w:r>
          </w:p>
        </w:tc>
        <w:tc>
          <w:tcPr>
            <w:tcW w:w="576" w:type="dxa"/>
          </w:tcPr>
          <w:p w14:paraId="37304C61" w14:textId="77777777" w:rsidR="001030BE" w:rsidRDefault="001030BE" w:rsidP="001030BE"/>
        </w:tc>
        <w:tc>
          <w:tcPr>
            <w:tcW w:w="576" w:type="dxa"/>
          </w:tcPr>
          <w:p w14:paraId="52EEECB8" w14:textId="77777777" w:rsidR="001030BE" w:rsidRDefault="001030BE" w:rsidP="001030BE"/>
        </w:tc>
        <w:tc>
          <w:tcPr>
            <w:tcW w:w="576" w:type="dxa"/>
          </w:tcPr>
          <w:p w14:paraId="32FC33A0" w14:textId="77777777" w:rsidR="001030BE" w:rsidRDefault="001030BE" w:rsidP="001030BE"/>
        </w:tc>
        <w:tc>
          <w:tcPr>
            <w:tcW w:w="576" w:type="dxa"/>
          </w:tcPr>
          <w:p w14:paraId="1055405E" w14:textId="77777777" w:rsidR="001030BE" w:rsidRDefault="001030BE" w:rsidP="001030BE"/>
        </w:tc>
        <w:tc>
          <w:tcPr>
            <w:tcW w:w="576" w:type="dxa"/>
          </w:tcPr>
          <w:p w14:paraId="31931550" w14:textId="77777777" w:rsidR="001030BE" w:rsidRDefault="001030BE" w:rsidP="001030BE"/>
        </w:tc>
        <w:tc>
          <w:tcPr>
            <w:tcW w:w="576" w:type="dxa"/>
          </w:tcPr>
          <w:p w14:paraId="2910CF71" w14:textId="42CFC11D" w:rsidR="001030BE" w:rsidRDefault="001030BE" w:rsidP="001030BE"/>
        </w:tc>
        <w:tc>
          <w:tcPr>
            <w:tcW w:w="576" w:type="dxa"/>
          </w:tcPr>
          <w:p w14:paraId="04F2EB56" w14:textId="77777777" w:rsidR="001030BE" w:rsidRDefault="001030BE" w:rsidP="001030BE"/>
        </w:tc>
        <w:tc>
          <w:tcPr>
            <w:tcW w:w="576" w:type="dxa"/>
          </w:tcPr>
          <w:p w14:paraId="763AE814" w14:textId="77777777" w:rsidR="001030BE" w:rsidRDefault="001030BE" w:rsidP="001030BE"/>
        </w:tc>
        <w:tc>
          <w:tcPr>
            <w:tcW w:w="576" w:type="dxa"/>
          </w:tcPr>
          <w:p w14:paraId="4CE63D0D" w14:textId="77777777" w:rsidR="001030BE" w:rsidRDefault="001030BE" w:rsidP="001030BE"/>
        </w:tc>
        <w:tc>
          <w:tcPr>
            <w:tcW w:w="576" w:type="dxa"/>
          </w:tcPr>
          <w:p w14:paraId="37C10A3E" w14:textId="77777777" w:rsidR="001030BE" w:rsidRDefault="001030BE" w:rsidP="001030BE"/>
        </w:tc>
        <w:tc>
          <w:tcPr>
            <w:tcW w:w="576" w:type="dxa"/>
          </w:tcPr>
          <w:p w14:paraId="5CF4A3A3" w14:textId="3CD095D5" w:rsidR="001030BE" w:rsidRDefault="001030BE" w:rsidP="001030BE"/>
        </w:tc>
        <w:tc>
          <w:tcPr>
            <w:tcW w:w="576" w:type="dxa"/>
          </w:tcPr>
          <w:p w14:paraId="5CF4A3A4" w14:textId="77777777" w:rsidR="001030BE" w:rsidRDefault="001030BE" w:rsidP="001030BE"/>
        </w:tc>
        <w:tc>
          <w:tcPr>
            <w:tcW w:w="576" w:type="dxa"/>
          </w:tcPr>
          <w:p w14:paraId="5CF4A3A5" w14:textId="77777777" w:rsidR="001030BE" w:rsidRDefault="001030BE" w:rsidP="001030BE"/>
        </w:tc>
        <w:tc>
          <w:tcPr>
            <w:tcW w:w="576" w:type="dxa"/>
          </w:tcPr>
          <w:p w14:paraId="5CF4A3A6" w14:textId="77777777" w:rsidR="001030BE" w:rsidRDefault="001030BE" w:rsidP="001030BE"/>
        </w:tc>
        <w:tc>
          <w:tcPr>
            <w:tcW w:w="576" w:type="dxa"/>
          </w:tcPr>
          <w:p w14:paraId="5CF4A3A7" w14:textId="77777777" w:rsidR="001030BE" w:rsidRDefault="001030BE" w:rsidP="001030BE"/>
        </w:tc>
      </w:tr>
      <w:tr w:rsidR="001030BE" w14:paraId="5CF4A3AF" w14:textId="77777777" w:rsidTr="001030BE">
        <w:trPr>
          <w:trHeight w:val="467"/>
        </w:trPr>
        <w:tc>
          <w:tcPr>
            <w:tcW w:w="4518" w:type="dxa"/>
          </w:tcPr>
          <w:p w14:paraId="5CF4A3A9" w14:textId="74DAB1E9" w:rsidR="001030BE" w:rsidRPr="00E518CA" w:rsidRDefault="001030BE" w:rsidP="001030BE">
            <w:pPr>
              <w:pStyle w:val="alpha"/>
              <w:numPr>
                <w:ilvl w:val="0"/>
                <w:numId w:val="43"/>
              </w:numPr>
              <w:rPr>
                <w:rFonts w:asciiTheme="minorHAnsi" w:eastAsia="Times New Roman" w:hAnsiTheme="minorHAnsi" w:cstheme="minorHAnsi"/>
                <w:color w:val="000000"/>
              </w:rPr>
            </w:pPr>
            <w:r w:rsidRPr="005301C3">
              <w:lastRenderedPageBreak/>
              <w:t>Characteristics of the crust, mantle, and core (e.g., relative thickness, composition, internal heat)</w:t>
            </w:r>
          </w:p>
        </w:tc>
        <w:tc>
          <w:tcPr>
            <w:tcW w:w="576" w:type="dxa"/>
          </w:tcPr>
          <w:p w14:paraId="5044A7C2" w14:textId="77777777" w:rsidR="001030BE" w:rsidRDefault="001030BE" w:rsidP="001030BE"/>
        </w:tc>
        <w:tc>
          <w:tcPr>
            <w:tcW w:w="576" w:type="dxa"/>
          </w:tcPr>
          <w:p w14:paraId="74E48D6C" w14:textId="77777777" w:rsidR="001030BE" w:rsidRDefault="001030BE" w:rsidP="001030BE"/>
        </w:tc>
        <w:tc>
          <w:tcPr>
            <w:tcW w:w="576" w:type="dxa"/>
          </w:tcPr>
          <w:p w14:paraId="7F12612A" w14:textId="77777777" w:rsidR="001030BE" w:rsidRDefault="001030BE" w:rsidP="001030BE"/>
        </w:tc>
        <w:tc>
          <w:tcPr>
            <w:tcW w:w="576" w:type="dxa"/>
          </w:tcPr>
          <w:p w14:paraId="7F268F0D" w14:textId="77777777" w:rsidR="001030BE" w:rsidRDefault="001030BE" w:rsidP="001030BE"/>
        </w:tc>
        <w:tc>
          <w:tcPr>
            <w:tcW w:w="576" w:type="dxa"/>
          </w:tcPr>
          <w:p w14:paraId="054ADD3D" w14:textId="77777777" w:rsidR="001030BE" w:rsidRDefault="001030BE" w:rsidP="001030BE"/>
        </w:tc>
        <w:tc>
          <w:tcPr>
            <w:tcW w:w="576" w:type="dxa"/>
          </w:tcPr>
          <w:p w14:paraId="6711EB1A" w14:textId="1EF24B6F" w:rsidR="001030BE" w:rsidRDefault="001030BE" w:rsidP="001030BE"/>
        </w:tc>
        <w:tc>
          <w:tcPr>
            <w:tcW w:w="576" w:type="dxa"/>
          </w:tcPr>
          <w:p w14:paraId="35752D7F" w14:textId="77777777" w:rsidR="001030BE" w:rsidRDefault="001030BE" w:rsidP="001030BE"/>
        </w:tc>
        <w:tc>
          <w:tcPr>
            <w:tcW w:w="576" w:type="dxa"/>
          </w:tcPr>
          <w:p w14:paraId="6B5F2DF0" w14:textId="77777777" w:rsidR="001030BE" w:rsidRDefault="001030BE" w:rsidP="001030BE"/>
        </w:tc>
        <w:tc>
          <w:tcPr>
            <w:tcW w:w="576" w:type="dxa"/>
          </w:tcPr>
          <w:p w14:paraId="3D7230FF" w14:textId="77777777" w:rsidR="001030BE" w:rsidRDefault="001030BE" w:rsidP="001030BE"/>
        </w:tc>
        <w:tc>
          <w:tcPr>
            <w:tcW w:w="576" w:type="dxa"/>
          </w:tcPr>
          <w:p w14:paraId="60CE7430" w14:textId="77777777" w:rsidR="001030BE" w:rsidRDefault="001030BE" w:rsidP="001030BE"/>
        </w:tc>
        <w:tc>
          <w:tcPr>
            <w:tcW w:w="576" w:type="dxa"/>
          </w:tcPr>
          <w:p w14:paraId="5CF4A3AA" w14:textId="60C0FF60" w:rsidR="001030BE" w:rsidRDefault="001030BE" w:rsidP="001030BE"/>
        </w:tc>
        <w:tc>
          <w:tcPr>
            <w:tcW w:w="576" w:type="dxa"/>
          </w:tcPr>
          <w:p w14:paraId="5CF4A3AB" w14:textId="77777777" w:rsidR="001030BE" w:rsidRDefault="001030BE" w:rsidP="001030BE"/>
        </w:tc>
        <w:tc>
          <w:tcPr>
            <w:tcW w:w="576" w:type="dxa"/>
          </w:tcPr>
          <w:p w14:paraId="5CF4A3AC" w14:textId="77777777" w:rsidR="001030BE" w:rsidRDefault="001030BE" w:rsidP="001030BE"/>
        </w:tc>
        <w:tc>
          <w:tcPr>
            <w:tcW w:w="576" w:type="dxa"/>
          </w:tcPr>
          <w:p w14:paraId="5CF4A3AD" w14:textId="77777777" w:rsidR="001030BE" w:rsidRDefault="001030BE" w:rsidP="001030BE"/>
        </w:tc>
        <w:tc>
          <w:tcPr>
            <w:tcW w:w="576" w:type="dxa"/>
          </w:tcPr>
          <w:p w14:paraId="5CF4A3AE" w14:textId="77777777" w:rsidR="001030BE" w:rsidRDefault="001030BE" w:rsidP="001030BE"/>
        </w:tc>
      </w:tr>
      <w:tr w:rsidR="001030BE" w14:paraId="5CF4A3B6" w14:textId="77777777" w:rsidTr="001030BE">
        <w:trPr>
          <w:trHeight w:val="467"/>
        </w:trPr>
        <w:tc>
          <w:tcPr>
            <w:tcW w:w="4518" w:type="dxa"/>
          </w:tcPr>
          <w:p w14:paraId="5CF4A3B0" w14:textId="04E836CD" w:rsidR="001030BE" w:rsidRPr="0025722F" w:rsidRDefault="001030BE" w:rsidP="001030BE">
            <w:pPr>
              <w:pStyle w:val="alpha"/>
              <w:rPr>
                <w:rFonts w:asciiTheme="minorHAnsi" w:hAnsiTheme="minorHAnsi" w:cstheme="minorHAnsi"/>
              </w:rPr>
            </w:pPr>
            <w:r w:rsidRPr="005301C3">
              <w:t>Properties of the lithosphere and asthenosphere (e.g., plasticity, density, temperature)</w:t>
            </w:r>
          </w:p>
        </w:tc>
        <w:tc>
          <w:tcPr>
            <w:tcW w:w="576" w:type="dxa"/>
          </w:tcPr>
          <w:p w14:paraId="038719AA" w14:textId="77777777" w:rsidR="001030BE" w:rsidRDefault="001030BE" w:rsidP="001030BE"/>
        </w:tc>
        <w:tc>
          <w:tcPr>
            <w:tcW w:w="576" w:type="dxa"/>
          </w:tcPr>
          <w:p w14:paraId="70F04382" w14:textId="77777777" w:rsidR="001030BE" w:rsidRDefault="001030BE" w:rsidP="001030BE"/>
        </w:tc>
        <w:tc>
          <w:tcPr>
            <w:tcW w:w="576" w:type="dxa"/>
          </w:tcPr>
          <w:p w14:paraId="4C5ABE43" w14:textId="77777777" w:rsidR="001030BE" w:rsidRDefault="001030BE" w:rsidP="001030BE"/>
        </w:tc>
        <w:tc>
          <w:tcPr>
            <w:tcW w:w="576" w:type="dxa"/>
          </w:tcPr>
          <w:p w14:paraId="5041FE8F" w14:textId="77777777" w:rsidR="001030BE" w:rsidRDefault="001030BE" w:rsidP="001030BE"/>
        </w:tc>
        <w:tc>
          <w:tcPr>
            <w:tcW w:w="576" w:type="dxa"/>
          </w:tcPr>
          <w:p w14:paraId="0ECF9536" w14:textId="77777777" w:rsidR="001030BE" w:rsidRDefault="001030BE" w:rsidP="001030BE"/>
        </w:tc>
        <w:tc>
          <w:tcPr>
            <w:tcW w:w="576" w:type="dxa"/>
          </w:tcPr>
          <w:p w14:paraId="3BD52FA8" w14:textId="024DF39A" w:rsidR="001030BE" w:rsidRDefault="001030BE" w:rsidP="001030BE"/>
        </w:tc>
        <w:tc>
          <w:tcPr>
            <w:tcW w:w="576" w:type="dxa"/>
          </w:tcPr>
          <w:p w14:paraId="7C920B2E" w14:textId="77777777" w:rsidR="001030BE" w:rsidRDefault="001030BE" w:rsidP="001030BE"/>
        </w:tc>
        <w:tc>
          <w:tcPr>
            <w:tcW w:w="576" w:type="dxa"/>
          </w:tcPr>
          <w:p w14:paraId="09C3EB09" w14:textId="77777777" w:rsidR="001030BE" w:rsidRDefault="001030BE" w:rsidP="001030BE"/>
        </w:tc>
        <w:tc>
          <w:tcPr>
            <w:tcW w:w="576" w:type="dxa"/>
          </w:tcPr>
          <w:p w14:paraId="3C1C6D8B" w14:textId="77777777" w:rsidR="001030BE" w:rsidRDefault="001030BE" w:rsidP="001030BE"/>
        </w:tc>
        <w:tc>
          <w:tcPr>
            <w:tcW w:w="576" w:type="dxa"/>
          </w:tcPr>
          <w:p w14:paraId="29A34CF5" w14:textId="77777777" w:rsidR="001030BE" w:rsidRDefault="001030BE" w:rsidP="001030BE"/>
        </w:tc>
        <w:tc>
          <w:tcPr>
            <w:tcW w:w="576" w:type="dxa"/>
          </w:tcPr>
          <w:p w14:paraId="5CF4A3B1" w14:textId="0E3FACCF" w:rsidR="001030BE" w:rsidRDefault="001030BE" w:rsidP="001030BE"/>
        </w:tc>
        <w:tc>
          <w:tcPr>
            <w:tcW w:w="576" w:type="dxa"/>
          </w:tcPr>
          <w:p w14:paraId="5CF4A3B2" w14:textId="77777777" w:rsidR="001030BE" w:rsidRDefault="001030BE" w:rsidP="001030BE"/>
        </w:tc>
        <w:tc>
          <w:tcPr>
            <w:tcW w:w="576" w:type="dxa"/>
          </w:tcPr>
          <w:p w14:paraId="5CF4A3B3" w14:textId="77777777" w:rsidR="001030BE" w:rsidRDefault="001030BE" w:rsidP="001030BE"/>
        </w:tc>
        <w:tc>
          <w:tcPr>
            <w:tcW w:w="576" w:type="dxa"/>
          </w:tcPr>
          <w:p w14:paraId="5CF4A3B4" w14:textId="77777777" w:rsidR="001030BE" w:rsidRDefault="001030BE" w:rsidP="001030BE"/>
        </w:tc>
        <w:tc>
          <w:tcPr>
            <w:tcW w:w="576" w:type="dxa"/>
          </w:tcPr>
          <w:p w14:paraId="5CF4A3B5" w14:textId="77777777" w:rsidR="001030BE" w:rsidRDefault="001030BE" w:rsidP="001030BE"/>
        </w:tc>
      </w:tr>
      <w:tr w:rsidR="001030BE" w14:paraId="5CF4A3BD" w14:textId="77777777" w:rsidTr="001030BE">
        <w:trPr>
          <w:trHeight w:val="467"/>
        </w:trPr>
        <w:tc>
          <w:tcPr>
            <w:tcW w:w="4518" w:type="dxa"/>
          </w:tcPr>
          <w:p w14:paraId="5CF4A3B7" w14:textId="5B8B1363" w:rsidR="001030BE" w:rsidRPr="00E666A7" w:rsidRDefault="001030BE" w:rsidP="001030BE">
            <w:pPr>
              <w:pStyle w:val="alpha"/>
              <w:rPr>
                <w:rFonts w:asciiTheme="minorHAnsi" w:hAnsiTheme="minorHAnsi" w:cstheme="minorHAnsi"/>
              </w:rPr>
            </w:pPr>
            <w:r w:rsidRPr="005301C3">
              <w:t>Evidence (e.g., seismic waves)</w:t>
            </w:r>
          </w:p>
        </w:tc>
        <w:tc>
          <w:tcPr>
            <w:tcW w:w="576" w:type="dxa"/>
          </w:tcPr>
          <w:p w14:paraId="5846A024" w14:textId="77777777" w:rsidR="001030BE" w:rsidRDefault="001030BE" w:rsidP="001030BE"/>
        </w:tc>
        <w:tc>
          <w:tcPr>
            <w:tcW w:w="576" w:type="dxa"/>
          </w:tcPr>
          <w:p w14:paraId="287A70C0" w14:textId="77777777" w:rsidR="001030BE" w:rsidRDefault="001030BE" w:rsidP="001030BE"/>
        </w:tc>
        <w:tc>
          <w:tcPr>
            <w:tcW w:w="576" w:type="dxa"/>
          </w:tcPr>
          <w:p w14:paraId="7C445043" w14:textId="77777777" w:rsidR="001030BE" w:rsidRDefault="001030BE" w:rsidP="001030BE"/>
        </w:tc>
        <w:tc>
          <w:tcPr>
            <w:tcW w:w="576" w:type="dxa"/>
          </w:tcPr>
          <w:p w14:paraId="63C8045D" w14:textId="77777777" w:rsidR="001030BE" w:rsidRDefault="001030BE" w:rsidP="001030BE"/>
        </w:tc>
        <w:tc>
          <w:tcPr>
            <w:tcW w:w="576" w:type="dxa"/>
          </w:tcPr>
          <w:p w14:paraId="0B5C3E87" w14:textId="77777777" w:rsidR="001030BE" w:rsidRDefault="001030BE" w:rsidP="001030BE"/>
        </w:tc>
        <w:tc>
          <w:tcPr>
            <w:tcW w:w="576" w:type="dxa"/>
          </w:tcPr>
          <w:p w14:paraId="67343E95" w14:textId="6301D49E" w:rsidR="001030BE" w:rsidRDefault="001030BE" w:rsidP="001030BE"/>
        </w:tc>
        <w:tc>
          <w:tcPr>
            <w:tcW w:w="576" w:type="dxa"/>
          </w:tcPr>
          <w:p w14:paraId="5A51C19B" w14:textId="77777777" w:rsidR="001030BE" w:rsidRDefault="001030BE" w:rsidP="001030BE"/>
        </w:tc>
        <w:tc>
          <w:tcPr>
            <w:tcW w:w="576" w:type="dxa"/>
          </w:tcPr>
          <w:p w14:paraId="0D7D36B2" w14:textId="77777777" w:rsidR="001030BE" w:rsidRDefault="001030BE" w:rsidP="001030BE"/>
        </w:tc>
        <w:tc>
          <w:tcPr>
            <w:tcW w:w="576" w:type="dxa"/>
          </w:tcPr>
          <w:p w14:paraId="17A806E9" w14:textId="77777777" w:rsidR="001030BE" w:rsidRDefault="001030BE" w:rsidP="001030BE"/>
        </w:tc>
        <w:tc>
          <w:tcPr>
            <w:tcW w:w="576" w:type="dxa"/>
          </w:tcPr>
          <w:p w14:paraId="241DCD9F" w14:textId="77777777" w:rsidR="001030BE" w:rsidRDefault="001030BE" w:rsidP="001030BE"/>
        </w:tc>
        <w:tc>
          <w:tcPr>
            <w:tcW w:w="576" w:type="dxa"/>
          </w:tcPr>
          <w:p w14:paraId="5CF4A3B8" w14:textId="01564F7E" w:rsidR="001030BE" w:rsidRDefault="001030BE" w:rsidP="001030BE"/>
        </w:tc>
        <w:tc>
          <w:tcPr>
            <w:tcW w:w="576" w:type="dxa"/>
          </w:tcPr>
          <w:p w14:paraId="5CF4A3B9" w14:textId="77777777" w:rsidR="001030BE" w:rsidRDefault="001030BE" w:rsidP="001030BE"/>
        </w:tc>
        <w:tc>
          <w:tcPr>
            <w:tcW w:w="576" w:type="dxa"/>
          </w:tcPr>
          <w:p w14:paraId="5CF4A3BA" w14:textId="77777777" w:rsidR="001030BE" w:rsidRDefault="001030BE" w:rsidP="001030BE"/>
        </w:tc>
        <w:tc>
          <w:tcPr>
            <w:tcW w:w="576" w:type="dxa"/>
          </w:tcPr>
          <w:p w14:paraId="5CF4A3BB" w14:textId="77777777" w:rsidR="001030BE" w:rsidRDefault="001030BE" w:rsidP="001030BE"/>
        </w:tc>
        <w:tc>
          <w:tcPr>
            <w:tcW w:w="576" w:type="dxa"/>
          </w:tcPr>
          <w:p w14:paraId="5CF4A3BC" w14:textId="77777777" w:rsidR="001030BE" w:rsidRDefault="001030BE" w:rsidP="001030BE"/>
        </w:tc>
      </w:tr>
      <w:tr w:rsidR="001030BE" w14:paraId="5CF4A3C4" w14:textId="77777777" w:rsidTr="001030BE">
        <w:trPr>
          <w:trHeight w:val="467"/>
        </w:trPr>
        <w:tc>
          <w:tcPr>
            <w:tcW w:w="4518" w:type="dxa"/>
          </w:tcPr>
          <w:p w14:paraId="5CF4A3BE" w14:textId="0173B0A9" w:rsidR="001030BE" w:rsidRPr="008C14D4" w:rsidRDefault="001030BE" w:rsidP="001030BE">
            <w:pPr>
              <w:pStyle w:val="alpha"/>
              <w:rPr>
                <w:rFonts w:asciiTheme="minorHAnsi" w:hAnsiTheme="minorHAnsi" w:cstheme="minorHAnsi"/>
              </w:rPr>
            </w:pPr>
            <w:r w:rsidRPr="005301C3">
              <w:t>Magnetic field and geomagnetic reversals</w:t>
            </w:r>
          </w:p>
        </w:tc>
        <w:tc>
          <w:tcPr>
            <w:tcW w:w="576" w:type="dxa"/>
          </w:tcPr>
          <w:p w14:paraId="56FAF69F" w14:textId="77777777" w:rsidR="001030BE" w:rsidRDefault="001030BE" w:rsidP="001030BE"/>
        </w:tc>
        <w:tc>
          <w:tcPr>
            <w:tcW w:w="576" w:type="dxa"/>
          </w:tcPr>
          <w:p w14:paraId="74D40EE5" w14:textId="77777777" w:rsidR="001030BE" w:rsidRDefault="001030BE" w:rsidP="001030BE"/>
        </w:tc>
        <w:tc>
          <w:tcPr>
            <w:tcW w:w="576" w:type="dxa"/>
          </w:tcPr>
          <w:p w14:paraId="064C5EEE" w14:textId="77777777" w:rsidR="001030BE" w:rsidRDefault="001030BE" w:rsidP="001030BE"/>
        </w:tc>
        <w:tc>
          <w:tcPr>
            <w:tcW w:w="576" w:type="dxa"/>
          </w:tcPr>
          <w:p w14:paraId="3AE28E21" w14:textId="77777777" w:rsidR="001030BE" w:rsidRDefault="001030BE" w:rsidP="001030BE"/>
        </w:tc>
        <w:tc>
          <w:tcPr>
            <w:tcW w:w="576" w:type="dxa"/>
          </w:tcPr>
          <w:p w14:paraId="20734E46" w14:textId="77777777" w:rsidR="001030BE" w:rsidRDefault="001030BE" w:rsidP="001030BE"/>
        </w:tc>
        <w:tc>
          <w:tcPr>
            <w:tcW w:w="576" w:type="dxa"/>
          </w:tcPr>
          <w:p w14:paraId="19B94064" w14:textId="1193323D" w:rsidR="001030BE" w:rsidRDefault="001030BE" w:rsidP="001030BE"/>
        </w:tc>
        <w:tc>
          <w:tcPr>
            <w:tcW w:w="576" w:type="dxa"/>
          </w:tcPr>
          <w:p w14:paraId="72E7EBD4" w14:textId="77777777" w:rsidR="001030BE" w:rsidRDefault="001030BE" w:rsidP="001030BE"/>
        </w:tc>
        <w:tc>
          <w:tcPr>
            <w:tcW w:w="576" w:type="dxa"/>
          </w:tcPr>
          <w:p w14:paraId="464F2A5D" w14:textId="77777777" w:rsidR="001030BE" w:rsidRDefault="001030BE" w:rsidP="001030BE"/>
        </w:tc>
        <w:tc>
          <w:tcPr>
            <w:tcW w:w="576" w:type="dxa"/>
          </w:tcPr>
          <w:p w14:paraId="6618FF7C" w14:textId="77777777" w:rsidR="001030BE" w:rsidRDefault="001030BE" w:rsidP="001030BE"/>
        </w:tc>
        <w:tc>
          <w:tcPr>
            <w:tcW w:w="576" w:type="dxa"/>
          </w:tcPr>
          <w:p w14:paraId="680E1FBF" w14:textId="77777777" w:rsidR="001030BE" w:rsidRDefault="001030BE" w:rsidP="001030BE"/>
        </w:tc>
        <w:tc>
          <w:tcPr>
            <w:tcW w:w="576" w:type="dxa"/>
          </w:tcPr>
          <w:p w14:paraId="5CF4A3BF" w14:textId="45BDB443" w:rsidR="001030BE" w:rsidRDefault="001030BE" w:rsidP="001030BE"/>
        </w:tc>
        <w:tc>
          <w:tcPr>
            <w:tcW w:w="576" w:type="dxa"/>
          </w:tcPr>
          <w:p w14:paraId="5CF4A3C0" w14:textId="77777777" w:rsidR="001030BE" w:rsidRDefault="001030BE" w:rsidP="001030BE"/>
        </w:tc>
        <w:tc>
          <w:tcPr>
            <w:tcW w:w="576" w:type="dxa"/>
          </w:tcPr>
          <w:p w14:paraId="5CF4A3C1" w14:textId="77777777" w:rsidR="001030BE" w:rsidRDefault="001030BE" w:rsidP="001030BE"/>
        </w:tc>
        <w:tc>
          <w:tcPr>
            <w:tcW w:w="576" w:type="dxa"/>
          </w:tcPr>
          <w:p w14:paraId="5CF4A3C2" w14:textId="77777777" w:rsidR="001030BE" w:rsidRDefault="001030BE" w:rsidP="001030BE"/>
        </w:tc>
        <w:tc>
          <w:tcPr>
            <w:tcW w:w="576" w:type="dxa"/>
          </w:tcPr>
          <w:p w14:paraId="5CF4A3C3" w14:textId="77777777" w:rsidR="001030BE" w:rsidRDefault="001030BE" w:rsidP="001030BE"/>
        </w:tc>
      </w:tr>
      <w:tr w:rsidR="001030BE" w14:paraId="5CF4A3CB" w14:textId="77777777" w:rsidTr="001030BE">
        <w:trPr>
          <w:trHeight w:val="467"/>
        </w:trPr>
        <w:tc>
          <w:tcPr>
            <w:tcW w:w="4518" w:type="dxa"/>
          </w:tcPr>
          <w:p w14:paraId="5CF4A3C5" w14:textId="4E4CE1E4" w:rsidR="001030BE" w:rsidRPr="003421FC" w:rsidRDefault="001030BE" w:rsidP="001030BE">
            <w:pPr>
              <w:pStyle w:val="ListNumber1"/>
              <w:rPr>
                <w:rFonts w:asciiTheme="minorHAnsi" w:hAnsiTheme="minorHAnsi" w:cstheme="minorHAnsi"/>
              </w:rPr>
            </w:pPr>
            <w:r w:rsidRPr="005301C3">
              <w:t>Volcanic characteristics and processes</w:t>
            </w:r>
          </w:p>
        </w:tc>
        <w:tc>
          <w:tcPr>
            <w:tcW w:w="576" w:type="dxa"/>
          </w:tcPr>
          <w:p w14:paraId="4D67FC78" w14:textId="77777777" w:rsidR="001030BE" w:rsidRDefault="001030BE" w:rsidP="001030BE"/>
        </w:tc>
        <w:tc>
          <w:tcPr>
            <w:tcW w:w="576" w:type="dxa"/>
          </w:tcPr>
          <w:p w14:paraId="294D77FD" w14:textId="77777777" w:rsidR="001030BE" w:rsidRDefault="001030BE" w:rsidP="001030BE"/>
        </w:tc>
        <w:tc>
          <w:tcPr>
            <w:tcW w:w="576" w:type="dxa"/>
          </w:tcPr>
          <w:p w14:paraId="1C00EA12" w14:textId="77777777" w:rsidR="001030BE" w:rsidRDefault="001030BE" w:rsidP="001030BE"/>
        </w:tc>
        <w:tc>
          <w:tcPr>
            <w:tcW w:w="576" w:type="dxa"/>
          </w:tcPr>
          <w:p w14:paraId="6A20811D" w14:textId="77777777" w:rsidR="001030BE" w:rsidRDefault="001030BE" w:rsidP="001030BE"/>
        </w:tc>
        <w:tc>
          <w:tcPr>
            <w:tcW w:w="576" w:type="dxa"/>
          </w:tcPr>
          <w:p w14:paraId="7C0627CC" w14:textId="77777777" w:rsidR="001030BE" w:rsidRDefault="001030BE" w:rsidP="001030BE"/>
        </w:tc>
        <w:tc>
          <w:tcPr>
            <w:tcW w:w="576" w:type="dxa"/>
          </w:tcPr>
          <w:p w14:paraId="7D1EECBF" w14:textId="51C9FFD2" w:rsidR="001030BE" w:rsidRDefault="001030BE" w:rsidP="001030BE"/>
        </w:tc>
        <w:tc>
          <w:tcPr>
            <w:tcW w:w="576" w:type="dxa"/>
          </w:tcPr>
          <w:p w14:paraId="266D5E10" w14:textId="77777777" w:rsidR="001030BE" w:rsidRDefault="001030BE" w:rsidP="001030BE"/>
        </w:tc>
        <w:tc>
          <w:tcPr>
            <w:tcW w:w="576" w:type="dxa"/>
          </w:tcPr>
          <w:p w14:paraId="4CBE5D42" w14:textId="77777777" w:rsidR="001030BE" w:rsidRDefault="001030BE" w:rsidP="001030BE"/>
        </w:tc>
        <w:tc>
          <w:tcPr>
            <w:tcW w:w="576" w:type="dxa"/>
          </w:tcPr>
          <w:p w14:paraId="3E0C97D3" w14:textId="77777777" w:rsidR="001030BE" w:rsidRDefault="001030BE" w:rsidP="001030BE"/>
        </w:tc>
        <w:tc>
          <w:tcPr>
            <w:tcW w:w="576" w:type="dxa"/>
          </w:tcPr>
          <w:p w14:paraId="0429543F" w14:textId="77777777" w:rsidR="001030BE" w:rsidRDefault="001030BE" w:rsidP="001030BE"/>
        </w:tc>
        <w:tc>
          <w:tcPr>
            <w:tcW w:w="576" w:type="dxa"/>
          </w:tcPr>
          <w:p w14:paraId="5CF4A3C6" w14:textId="20ABE28D" w:rsidR="001030BE" w:rsidRDefault="001030BE" w:rsidP="001030BE"/>
        </w:tc>
        <w:tc>
          <w:tcPr>
            <w:tcW w:w="576" w:type="dxa"/>
          </w:tcPr>
          <w:p w14:paraId="5CF4A3C7" w14:textId="77777777" w:rsidR="001030BE" w:rsidRDefault="001030BE" w:rsidP="001030BE"/>
        </w:tc>
        <w:tc>
          <w:tcPr>
            <w:tcW w:w="576" w:type="dxa"/>
          </w:tcPr>
          <w:p w14:paraId="5CF4A3C8" w14:textId="77777777" w:rsidR="001030BE" w:rsidRDefault="001030BE" w:rsidP="001030BE"/>
        </w:tc>
        <w:tc>
          <w:tcPr>
            <w:tcW w:w="576" w:type="dxa"/>
          </w:tcPr>
          <w:p w14:paraId="5CF4A3C9" w14:textId="77777777" w:rsidR="001030BE" w:rsidRDefault="001030BE" w:rsidP="001030BE"/>
        </w:tc>
        <w:tc>
          <w:tcPr>
            <w:tcW w:w="576" w:type="dxa"/>
          </w:tcPr>
          <w:p w14:paraId="5CF4A3CA" w14:textId="77777777" w:rsidR="001030BE" w:rsidRDefault="001030BE" w:rsidP="001030BE"/>
        </w:tc>
      </w:tr>
      <w:tr w:rsidR="001030BE" w14:paraId="5CF4A3D2" w14:textId="77777777" w:rsidTr="001030BE">
        <w:trPr>
          <w:trHeight w:val="467"/>
        </w:trPr>
        <w:tc>
          <w:tcPr>
            <w:tcW w:w="4518" w:type="dxa"/>
          </w:tcPr>
          <w:p w14:paraId="5CF4A3CC" w14:textId="7682BEE5" w:rsidR="001030BE" w:rsidRPr="000C5911" w:rsidRDefault="001030BE" w:rsidP="001030BE">
            <w:pPr>
              <w:pStyle w:val="alpha"/>
              <w:numPr>
                <w:ilvl w:val="0"/>
                <w:numId w:val="44"/>
              </w:numPr>
              <w:rPr>
                <w:rFonts w:eastAsiaTheme="majorEastAsia" w:cstheme="majorBidi"/>
                <w:color w:val="003082"/>
              </w:rPr>
            </w:pPr>
            <w:r w:rsidRPr="005301C3">
              <w:t>Formation and distribution of volcanoes (e.g., hot spots, subduction zones, divergent boundaries, Ring of Fire)</w:t>
            </w:r>
          </w:p>
        </w:tc>
        <w:tc>
          <w:tcPr>
            <w:tcW w:w="576" w:type="dxa"/>
          </w:tcPr>
          <w:p w14:paraId="5E48BE84" w14:textId="77777777" w:rsidR="001030BE" w:rsidRDefault="001030BE" w:rsidP="001030BE"/>
        </w:tc>
        <w:tc>
          <w:tcPr>
            <w:tcW w:w="576" w:type="dxa"/>
          </w:tcPr>
          <w:p w14:paraId="27C1A41F" w14:textId="77777777" w:rsidR="001030BE" w:rsidRDefault="001030BE" w:rsidP="001030BE"/>
        </w:tc>
        <w:tc>
          <w:tcPr>
            <w:tcW w:w="576" w:type="dxa"/>
          </w:tcPr>
          <w:p w14:paraId="4AC20EC1" w14:textId="77777777" w:rsidR="001030BE" w:rsidRDefault="001030BE" w:rsidP="001030BE"/>
        </w:tc>
        <w:tc>
          <w:tcPr>
            <w:tcW w:w="576" w:type="dxa"/>
          </w:tcPr>
          <w:p w14:paraId="11BCE59F" w14:textId="77777777" w:rsidR="001030BE" w:rsidRDefault="001030BE" w:rsidP="001030BE"/>
        </w:tc>
        <w:tc>
          <w:tcPr>
            <w:tcW w:w="576" w:type="dxa"/>
          </w:tcPr>
          <w:p w14:paraId="16C1C0A2" w14:textId="77777777" w:rsidR="001030BE" w:rsidRDefault="001030BE" w:rsidP="001030BE"/>
        </w:tc>
        <w:tc>
          <w:tcPr>
            <w:tcW w:w="576" w:type="dxa"/>
          </w:tcPr>
          <w:p w14:paraId="67B19441" w14:textId="5D9CAA93" w:rsidR="001030BE" w:rsidRDefault="001030BE" w:rsidP="001030BE"/>
        </w:tc>
        <w:tc>
          <w:tcPr>
            <w:tcW w:w="576" w:type="dxa"/>
          </w:tcPr>
          <w:p w14:paraId="229165B8" w14:textId="77777777" w:rsidR="001030BE" w:rsidRDefault="001030BE" w:rsidP="001030BE"/>
        </w:tc>
        <w:tc>
          <w:tcPr>
            <w:tcW w:w="576" w:type="dxa"/>
          </w:tcPr>
          <w:p w14:paraId="3EF81118" w14:textId="77777777" w:rsidR="001030BE" w:rsidRDefault="001030BE" w:rsidP="001030BE"/>
        </w:tc>
        <w:tc>
          <w:tcPr>
            <w:tcW w:w="576" w:type="dxa"/>
          </w:tcPr>
          <w:p w14:paraId="4DB4A9F9" w14:textId="77777777" w:rsidR="001030BE" w:rsidRDefault="001030BE" w:rsidP="001030BE"/>
        </w:tc>
        <w:tc>
          <w:tcPr>
            <w:tcW w:w="576" w:type="dxa"/>
          </w:tcPr>
          <w:p w14:paraId="26E990A6" w14:textId="77777777" w:rsidR="001030BE" w:rsidRDefault="001030BE" w:rsidP="001030BE"/>
        </w:tc>
        <w:tc>
          <w:tcPr>
            <w:tcW w:w="576" w:type="dxa"/>
          </w:tcPr>
          <w:p w14:paraId="5CF4A3CD" w14:textId="0E0B6F18" w:rsidR="001030BE" w:rsidRDefault="001030BE" w:rsidP="001030BE"/>
        </w:tc>
        <w:tc>
          <w:tcPr>
            <w:tcW w:w="576" w:type="dxa"/>
          </w:tcPr>
          <w:p w14:paraId="5CF4A3CE" w14:textId="77777777" w:rsidR="001030BE" w:rsidRDefault="001030BE" w:rsidP="001030BE"/>
        </w:tc>
        <w:tc>
          <w:tcPr>
            <w:tcW w:w="576" w:type="dxa"/>
          </w:tcPr>
          <w:p w14:paraId="5CF4A3CF" w14:textId="77777777" w:rsidR="001030BE" w:rsidRDefault="001030BE" w:rsidP="001030BE"/>
        </w:tc>
        <w:tc>
          <w:tcPr>
            <w:tcW w:w="576" w:type="dxa"/>
          </w:tcPr>
          <w:p w14:paraId="5CF4A3D0" w14:textId="77777777" w:rsidR="001030BE" w:rsidRDefault="001030BE" w:rsidP="001030BE"/>
        </w:tc>
        <w:tc>
          <w:tcPr>
            <w:tcW w:w="576" w:type="dxa"/>
          </w:tcPr>
          <w:p w14:paraId="5CF4A3D1" w14:textId="77777777" w:rsidR="001030BE" w:rsidRDefault="001030BE" w:rsidP="001030BE"/>
        </w:tc>
      </w:tr>
      <w:tr w:rsidR="001030BE" w14:paraId="5CF4A3D9" w14:textId="77777777" w:rsidTr="001030BE">
        <w:trPr>
          <w:trHeight w:val="467"/>
        </w:trPr>
        <w:tc>
          <w:tcPr>
            <w:tcW w:w="4518" w:type="dxa"/>
          </w:tcPr>
          <w:p w14:paraId="5CF4A3D3" w14:textId="10E23F0C" w:rsidR="001030BE" w:rsidRPr="00E666A7" w:rsidRDefault="001030BE" w:rsidP="001030BE">
            <w:pPr>
              <w:pStyle w:val="alpha"/>
              <w:rPr>
                <w:rFonts w:asciiTheme="minorHAnsi" w:hAnsiTheme="minorHAnsi" w:cstheme="minorHAnsi"/>
              </w:rPr>
            </w:pPr>
            <w:r w:rsidRPr="005301C3">
              <w:t>Features of volcanoes (e.g., vent, magma chamber)</w:t>
            </w:r>
          </w:p>
        </w:tc>
        <w:tc>
          <w:tcPr>
            <w:tcW w:w="576" w:type="dxa"/>
          </w:tcPr>
          <w:p w14:paraId="6A1A7CD3" w14:textId="77777777" w:rsidR="001030BE" w:rsidRDefault="001030BE" w:rsidP="001030BE"/>
        </w:tc>
        <w:tc>
          <w:tcPr>
            <w:tcW w:w="576" w:type="dxa"/>
          </w:tcPr>
          <w:p w14:paraId="15339700" w14:textId="77777777" w:rsidR="001030BE" w:rsidRDefault="001030BE" w:rsidP="001030BE"/>
        </w:tc>
        <w:tc>
          <w:tcPr>
            <w:tcW w:w="576" w:type="dxa"/>
          </w:tcPr>
          <w:p w14:paraId="7734A780" w14:textId="77777777" w:rsidR="001030BE" w:rsidRDefault="001030BE" w:rsidP="001030BE"/>
        </w:tc>
        <w:tc>
          <w:tcPr>
            <w:tcW w:w="576" w:type="dxa"/>
          </w:tcPr>
          <w:p w14:paraId="3A0AC4CC" w14:textId="77777777" w:rsidR="001030BE" w:rsidRDefault="001030BE" w:rsidP="001030BE"/>
        </w:tc>
        <w:tc>
          <w:tcPr>
            <w:tcW w:w="576" w:type="dxa"/>
          </w:tcPr>
          <w:p w14:paraId="4A2CA425" w14:textId="77777777" w:rsidR="001030BE" w:rsidRDefault="001030BE" w:rsidP="001030BE"/>
        </w:tc>
        <w:tc>
          <w:tcPr>
            <w:tcW w:w="576" w:type="dxa"/>
          </w:tcPr>
          <w:p w14:paraId="0479048A" w14:textId="478F9380" w:rsidR="001030BE" w:rsidRDefault="001030BE" w:rsidP="001030BE"/>
        </w:tc>
        <w:tc>
          <w:tcPr>
            <w:tcW w:w="576" w:type="dxa"/>
          </w:tcPr>
          <w:p w14:paraId="31AFE27F" w14:textId="77777777" w:rsidR="001030BE" w:rsidRDefault="001030BE" w:rsidP="001030BE"/>
        </w:tc>
        <w:tc>
          <w:tcPr>
            <w:tcW w:w="576" w:type="dxa"/>
          </w:tcPr>
          <w:p w14:paraId="4390FD1A" w14:textId="77777777" w:rsidR="001030BE" w:rsidRDefault="001030BE" w:rsidP="001030BE"/>
        </w:tc>
        <w:tc>
          <w:tcPr>
            <w:tcW w:w="576" w:type="dxa"/>
          </w:tcPr>
          <w:p w14:paraId="2C4A958E" w14:textId="77777777" w:rsidR="001030BE" w:rsidRDefault="001030BE" w:rsidP="001030BE"/>
        </w:tc>
        <w:tc>
          <w:tcPr>
            <w:tcW w:w="576" w:type="dxa"/>
          </w:tcPr>
          <w:p w14:paraId="44582A86" w14:textId="77777777" w:rsidR="001030BE" w:rsidRDefault="001030BE" w:rsidP="001030BE"/>
        </w:tc>
        <w:tc>
          <w:tcPr>
            <w:tcW w:w="576" w:type="dxa"/>
          </w:tcPr>
          <w:p w14:paraId="5CF4A3D4" w14:textId="77B20BBB" w:rsidR="001030BE" w:rsidRDefault="001030BE" w:rsidP="001030BE"/>
        </w:tc>
        <w:tc>
          <w:tcPr>
            <w:tcW w:w="576" w:type="dxa"/>
          </w:tcPr>
          <w:p w14:paraId="5CF4A3D5" w14:textId="77777777" w:rsidR="001030BE" w:rsidRDefault="001030BE" w:rsidP="001030BE"/>
        </w:tc>
        <w:tc>
          <w:tcPr>
            <w:tcW w:w="576" w:type="dxa"/>
          </w:tcPr>
          <w:p w14:paraId="5CF4A3D6" w14:textId="77777777" w:rsidR="001030BE" w:rsidRDefault="001030BE" w:rsidP="001030BE"/>
        </w:tc>
        <w:tc>
          <w:tcPr>
            <w:tcW w:w="576" w:type="dxa"/>
          </w:tcPr>
          <w:p w14:paraId="5CF4A3D7" w14:textId="77777777" w:rsidR="001030BE" w:rsidRDefault="001030BE" w:rsidP="001030BE"/>
        </w:tc>
        <w:tc>
          <w:tcPr>
            <w:tcW w:w="576" w:type="dxa"/>
          </w:tcPr>
          <w:p w14:paraId="5CF4A3D8" w14:textId="77777777" w:rsidR="001030BE" w:rsidRDefault="001030BE" w:rsidP="001030BE"/>
        </w:tc>
      </w:tr>
      <w:tr w:rsidR="001030BE" w14:paraId="5CF4A3E0" w14:textId="77777777" w:rsidTr="001030BE">
        <w:trPr>
          <w:trHeight w:val="467"/>
        </w:trPr>
        <w:tc>
          <w:tcPr>
            <w:tcW w:w="4518" w:type="dxa"/>
          </w:tcPr>
          <w:p w14:paraId="5CF4A3DA" w14:textId="5299598B" w:rsidR="001030BE" w:rsidRPr="00BE4224" w:rsidRDefault="001030BE" w:rsidP="001030BE">
            <w:pPr>
              <w:pStyle w:val="alpha"/>
              <w:rPr>
                <w:rFonts w:asciiTheme="minorHAnsi" w:eastAsia="Times New Roman" w:hAnsiTheme="minorHAnsi" w:cstheme="minorHAnsi"/>
                <w:color w:val="000000"/>
              </w:rPr>
            </w:pPr>
            <w:r w:rsidRPr="005301C3">
              <w:t xml:space="preserve">Types of volcanoes (e.g., shield, composite, cinder cones) and their characteristics </w:t>
            </w:r>
          </w:p>
        </w:tc>
        <w:tc>
          <w:tcPr>
            <w:tcW w:w="576" w:type="dxa"/>
          </w:tcPr>
          <w:p w14:paraId="562CC5BF" w14:textId="77777777" w:rsidR="001030BE" w:rsidRDefault="001030BE" w:rsidP="001030BE"/>
        </w:tc>
        <w:tc>
          <w:tcPr>
            <w:tcW w:w="576" w:type="dxa"/>
          </w:tcPr>
          <w:p w14:paraId="0EAB1FBC" w14:textId="77777777" w:rsidR="001030BE" w:rsidRDefault="001030BE" w:rsidP="001030BE"/>
        </w:tc>
        <w:tc>
          <w:tcPr>
            <w:tcW w:w="576" w:type="dxa"/>
          </w:tcPr>
          <w:p w14:paraId="55ED1FA0" w14:textId="77777777" w:rsidR="001030BE" w:rsidRDefault="001030BE" w:rsidP="001030BE"/>
        </w:tc>
        <w:tc>
          <w:tcPr>
            <w:tcW w:w="576" w:type="dxa"/>
          </w:tcPr>
          <w:p w14:paraId="04E31D0A" w14:textId="77777777" w:rsidR="001030BE" w:rsidRDefault="001030BE" w:rsidP="001030BE"/>
        </w:tc>
        <w:tc>
          <w:tcPr>
            <w:tcW w:w="576" w:type="dxa"/>
          </w:tcPr>
          <w:p w14:paraId="17DDA8EE" w14:textId="77777777" w:rsidR="001030BE" w:rsidRDefault="001030BE" w:rsidP="001030BE"/>
        </w:tc>
        <w:tc>
          <w:tcPr>
            <w:tcW w:w="576" w:type="dxa"/>
          </w:tcPr>
          <w:p w14:paraId="68D0060D" w14:textId="17FCBEB4" w:rsidR="001030BE" w:rsidRDefault="001030BE" w:rsidP="001030BE"/>
        </w:tc>
        <w:tc>
          <w:tcPr>
            <w:tcW w:w="576" w:type="dxa"/>
          </w:tcPr>
          <w:p w14:paraId="0F8500A2" w14:textId="77777777" w:rsidR="001030BE" w:rsidRDefault="001030BE" w:rsidP="001030BE"/>
        </w:tc>
        <w:tc>
          <w:tcPr>
            <w:tcW w:w="576" w:type="dxa"/>
          </w:tcPr>
          <w:p w14:paraId="7C760D81" w14:textId="77777777" w:rsidR="001030BE" w:rsidRDefault="001030BE" w:rsidP="001030BE"/>
        </w:tc>
        <w:tc>
          <w:tcPr>
            <w:tcW w:w="576" w:type="dxa"/>
          </w:tcPr>
          <w:p w14:paraId="57F11914" w14:textId="77777777" w:rsidR="001030BE" w:rsidRDefault="001030BE" w:rsidP="001030BE"/>
        </w:tc>
        <w:tc>
          <w:tcPr>
            <w:tcW w:w="576" w:type="dxa"/>
          </w:tcPr>
          <w:p w14:paraId="575C00FC" w14:textId="77777777" w:rsidR="001030BE" w:rsidRDefault="001030BE" w:rsidP="001030BE"/>
        </w:tc>
        <w:tc>
          <w:tcPr>
            <w:tcW w:w="576" w:type="dxa"/>
          </w:tcPr>
          <w:p w14:paraId="5CF4A3DB" w14:textId="5F8ABF0C" w:rsidR="001030BE" w:rsidRDefault="001030BE" w:rsidP="001030BE"/>
        </w:tc>
        <w:tc>
          <w:tcPr>
            <w:tcW w:w="576" w:type="dxa"/>
          </w:tcPr>
          <w:p w14:paraId="5CF4A3DC" w14:textId="77777777" w:rsidR="001030BE" w:rsidRDefault="001030BE" w:rsidP="001030BE"/>
        </w:tc>
        <w:tc>
          <w:tcPr>
            <w:tcW w:w="576" w:type="dxa"/>
          </w:tcPr>
          <w:p w14:paraId="5CF4A3DD" w14:textId="77777777" w:rsidR="001030BE" w:rsidRDefault="001030BE" w:rsidP="001030BE"/>
        </w:tc>
        <w:tc>
          <w:tcPr>
            <w:tcW w:w="576" w:type="dxa"/>
          </w:tcPr>
          <w:p w14:paraId="5CF4A3DE" w14:textId="77777777" w:rsidR="001030BE" w:rsidRDefault="001030BE" w:rsidP="001030BE"/>
        </w:tc>
        <w:tc>
          <w:tcPr>
            <w:tcW w:w="576" w:type="dxa"/>
          </w:tcPr>
          <w:p w14:paraId="5CF4A3DF" w14:textId="77777777" w:rsidR="001030BE" w:rsidRDefault="001030BE" w:rsidP="001030BE"/>
        </w:tc>
      </w:tr>
      <w:tr w:rsidR="001030BE" w14:paraId="5CF4A3E7" w14:textId="77777777" w:rsidTr="001030BE">
        <w:trPr>
          <w:trHeight w:val="467"/>
        </w:trPr>
        <w:tc>
          <w:tcPr>
            <w:tcW w:w="4518" w:type="dxa"/>
          </w:tcPr>
          <w:p w14:paraId="5CF4A3E1" w14:textId="600D0D73" w:rsidR="001030BE" w:rsidRPr="00D24B12" w:rsidRDefault="001030BE" w:rsidP="001030BE">
            <w:pPr>
              <w:pStyle w:val="alpha"/>
              <w:rPr>
                <w:rFonts w:asciiTheme="minorHAnsi" w:hAnsiTheme="minorHAnsi" w:cstheme="minorHAnsi"/>
              </w:rPr>
            </w:pPr>
            <w:r w:rsidRPr="005301C3">
              <w:t>Eruptive products and volcanic hazards (e.g., pyroclastic flows, ash falls, lava, atmospheric ash, earthquakes, outgassing, irregular frequency)</w:t>
            </w:r>
          </w:p>
        </w:tc>
        <w:tc>
          <w:tcPr>
            <w:tcW w:w="576" w:type="dxa"/>
          </w:tcPr>
          <w:p w14:paraId="63B2C718" w14:textId="77777777" w:rsidR="001030BE" w:rsidRDefault="001030BE" w:rsidP="001030BE"/>
        </w:tc>
        <w:tc>
          <w:tcPr>
            <w:tcW w:w="576" w:type="dxa"/>
          </w:tcPr>
          <w:p w14:paraId="5C8CC2E0" w14:textId="77777777" w:rsidR="001030BE" w:rsidRDefault="001030BE" w:rsidP="001030BE"/>
        </w:tc>
        <w:tc>
          <w:tcPr>
            <w:tcW w:w="576" w:type="dxa"/>
          </w:tcPr>
          <w:p w14:paraId="1F1CFF71" w14:textId="77777777" w:rsidR="001030BE" w:rsidRDefault="001030BE" w:rsidP="001030BE"/>
        </w:tc>
        <w:tc>
          <w:tcPr>
            <w:tcW w:w="576" w:type="dxa"/>
          </w:tcPr>
          <w:p w14:paraId="36805364" w14:textId="77777777" w:rsidR="001030BE" w:rsidRDefault="001030BE" w:rsidP="001030BE"/>
        </w:tc>
        <w:tc>
          <w:tcPr>
            <w:tcW w:w="576" w:type="dxa"/>
          </w:tcPr>
          <w:p w14:paraId="740BE5C9" w14:textId="77777777" w:rsidR="001030BE" w:rsidRDefault="001030BE" w:rsidP="001030BE"/>
        </w:tc>
        <w:tc>
          <w:tcPr>
            <w:tcW w:w="576" w:type="dxa"/>
          </w:tcPr>
          <w:p w14:paraId="4E657099" w14:textId="173B943E" w:rsidR="001030BE" w:rsidRDefault="001030BE" w:rsidP="001030BE"/>
        </w:tc>
        <w:tc>
          <w:tcPr>
            <w:tcW w:w="576" w:type="dxa"/>
          </w:tcPr>
          <w:p w14:paraId="249D7E51" w14:textId="77777777" w:rsidR="001030BE" w:rsidRDefault="001030BE" w:rsidP="001030BE"/>
        </w:tc>
        <w:tc>
          <w:tcPr>
            <w:tcW w:w="576" w:type="dxa"/>
          </w:tcPr>
          <w:p w14:paraId="4903B002" w14:textId="77777777" w:rsidR="001030BE" w:rsidRDefault="001030BE" w:rsidP="001030BE"/>
        </w:tc>
        <w:tc>
          <w:tcPr>
            <w:tcW w:w="576" w:type="dxa"/>
          </w:tcPr>
          <w:p w14:paraId="2D841A9D" w14:textId="77777777" w:rsidR="001030BE" w:rsidRDefault="001030BE" w:rsidP="001030BE"/>
        </w:tc>
        <w:tc>
          <w:tcPr>
            <w:tcW w:w="576" w:type="dxa"/>
          </w:tcPr>
          <w:p w14:paraId="3FFDC35D" w14:textId="77777777" w:rsidR="001030BE" w:rsidRDefault="001030BE" w:rsidP="001030BE"/>
        </w:tc>
        <w:tc>
          <w:tcPr>
            <w:tcW w:w="576" w:type="dxa"/>
          </w:tcPr>
          <w:p w14:paraId="5CF4A3E2" w14:textId="205DED4D" w:rsidR="001030BE" w:rsidRDefault="001030BE" w:rsidP="001030BE"/>
        </w:tc>
        <w:tc>
          <w:tcPr>
            <w:tcW w:w="576" w:type="dxa"/>
          </w:tcPr>
          <w:p w14:paraId="5CF4A3E3" w14:textId="77777777" w:rsidR="001030BE" w:rsidRDefault="001030BE" w:rsidP="001030BE"/>
        </w:tc>
        <w:tc>
          <w:tcPr>
            <w:tcW w:w="576" w:type="dxa"/>
          </w:tcPr>
          <w:p w14:paraId="5CF4A3E4" w14:textId="77777777" w:rsidR="001030BE" w:rsidRDefault="001030BE" w:rsidP="001030BE"/>
        </w:tc>
        <w:tc>
          <w:tcPr>
            <w:tcW w:w="576" w:type="dxa"/>
          </w:tcPr>
          <w:p w14:paraId="5CF4A3E5" w14:textId="77777777" w:rsidR="001030BE" w:rsidRDefault="001030BE" w:rsidP="001030BE"/>
        </w:tc>
        <w:tc>
          <w:tcPr>
            <w:tcW w:w="576" w:type="dxa"/>
          </w:tcPr>
          <w:p w14:paraId="5CF4A3E6" w14:textId="77777777" w:rsidR="001030BE" w:rsidRDefault="001030BE" w:rsidP="001030BE"/>
        </w:tc>
      </w:tr>
      <w:tr w:rsidR="001030BE" w14:paraId="5CF4A3EE" w14:textId="77777777" w:rsidTr="001030BE">
        <w:trPr>
          <w:trHeight w:val="467"/>
        </w:trPr>
        <w:tc>
          <w:tcPr>
            <w:tcW w:w="4518" w:type="dxa"/>
          </w:tcPr>
          <w:p w14:paraId="5CF4A3E8" w14:textId="648B3757" w:rsidR="001030BE" w:rsidRPr="002E30BE" w:rsidRDefault="001030BE" w:rsidP="001030BE">
            <w:pPr>
              <w:pStyle w:val="ListAlpha"/>
              <w:rPr>
                <w:rFonts w:asciiTheme="minorHAnsi" w:hAnsiTheme="minorHAnsi" w:cstheme="minorHAnsi"/>
              </w:rPr>
            </w:pPr>
            <w:r w:rsidRPr="004C6F3C">
              <w:t xml:space="preserve">Earth’s </w:t>
            </w:r>
            <w:r>
              <w:t>M</w:t>
            </w:r>
            <w:r w:rsidRPr="004C6F3C">
              <w:t xml:space="preserve">aterials and </w:t>
            </w:r>
            <w:r>
              <w:t>S</w:t>
            </w:r>
            <w:r w:rsidRPr="004C6F3C">
              <w:t xml:space="preserve">urface </w:t>
            </w:r>
            <w:r>
              <w:t>P</w:t>
            </w:r>
            <w:r w:rsidRPr="004C6F3C">
              <w:t>rocesses</w:t>
            </w:r>
          </w:p>
        </w:tc>
        <w:tc>
          <w:tcPr>
            <w:tcW w:w="576" w:type="dxa"/>
          </w:tcPr>
          <w:p w14:paraId="3C60A475" w14:textId="77777777" w:rsidR="001030BE" w:rsidRDefault="001030BE" w:rsidP="001030BE"/>
        </w:tc>
        <w:tc>
          <w:tcPr>
            <w:tcW w:w="576" w:type="dxa"/>
          </w:tcPr>
          <w:p w14:paraId="6291FF68" w14:textId="77777777" w:rsidR="001030BE" w:rsidRDefault="001030BE" w:rsidP="001030BE"/>
        </w:tc>
        <w:tc>
          <w:tcPr>
            <w:tcW w:w="576" w:type="dxa"/>
          </w:tcPr>
          <w:p w14:paraId="16002FFF" w14:textId="77777777" w:rsidR="001030BE" w:rsidRDefault="001030BE" w:rsidP="001030BE"/>
        </w:tc>
        <w:tc>
          <w:tcPr>
            <w:tcW w:w="576" w:type="dxa"/>
          </w:tcPr>
          <w:p w14:paraId="203DFCBD" w14:textId="77777777" w:rsidR="001030BE" w:rsidRDefault="001030BE" w:rsidP="001030BE"/>
        </w:tc>
        <w:tc>
          <w:tcPr>
            <w:tcW w:w="576" w:type="dxa"/>
          </w:tcPr>
          <w:p w14:paraId="0515B3DC" w14:textId="77777777" w:rsidR="001030BE" w:rsidRDefault="001030BE" w:rsidP="001030BE"/>
        </w:tc>
        <w:tc>
          <w:tcPr>
            <w:tcW w:w="576" w:type="dxa"/>
          </w:tcPr>
          <w:p w14:paraId="6E577231" w14:textId="21A7C5EC" w:rsidR="001030BE" w:rsidRDefault="001030BE" w:rsidP="001030BE"/>
        </w:tc>
        <w:tc>
          <w:tcPr>
            <w:tcW w:w="576" w:type="dxa"/>
          </w:tcPr>
          <w:p w14:paraId="2BC4ABBE" w14:textId="77777777" w:rsidR="001030BE" w:rsidRDefault="001030BE" w:rsidP="001030BE"/>
        </w:tc>
        <w:tc>
          <w:tcPr>
            <w:tcW w:w="576" w:type="dxa"/>
          </w:tcPr>
          <w:p w14:paraId="32FD5C95" w14:textId="77777777" w:rsidR="001030BE" w:rsidRDefault="001030BE" w:rsidP="001030BE"/>
        </w:tc>
        <w:tc>
          <w:tcPr>
            <w:tcW w:w="576" w:type="dxa"/>
          </w:tcPr>
          <w:p w14:paraId="3CD5A1B0" w14:textId="77777777" w:rsidR="001030BE" w:rsidRDefault="001030BE" w:rsidP="001030BE"/>
        </w:tc>
        <w:tc>
          <w:tcPr>
            <w:tcW w:w="576" w:type="dxa"/>
          </w:tcPr>
          <w:p w14:paraId="6AA8A371" w14:textId="77777777" w:rsidR="001030BE" w:rsidRDefault="001030BE" w:rsidP="001030BE"/>
        </w:tc>
        <w:tc>
          <w:tcPr>
            <w:tcW w:w="576" w:type="dxa"/>
          </w:tcPr>
          <w:p w14:paraId="5CF4A3E9" w14:textId="06CC8002" w:rsidR="001030BE" w:rsidRDefault="001030BE" w:rsidP="001030BE"/>
        </w:tc>
        <w:tc>
          <w:tcPr>
            <w:tcW w:w="576" w:type="dxa"/>
          </w:tcPr>
          <w:p w14:paraId="5CF4A3EA" w14:textId="77777777" w:rsidR="001030BE" w:rsidRDefault="001030BE" w:rsidP="001030BE"/>
        </w:tc>
        <w:tc>
          <w:tcPr>
            <w:tcW w:w="576" w:type="dxa"/>
          </w:tcPr>
          <w:p w14:paraId="5CF4A3EB" w14:textId="77777777" w:rsidR="001030BE" w:rsidRDefault="001030BE" w:rsidP="001030BE"/>
        </w:tc>
        <w:tc>
          <w:tcPr>
            <w:tcW w:w="576" w:type="dxa"/>
          </w:tcPr>
          <w:p w14:paraId="5CF4A3EC" w14:textId="77777777" w:rsidR="001030BE" w:rsidRDefault="001030BE" w:rsidP="001030BE"/>
        </w:tc>
        <w:tc>
          <w:tcPr>
            <w:tcW w:w="576" w:type="dxa"/>
          </w:tcPr>
          <w:p w14:paraId="5CF4A3ED" w14:textId="77777777" w:rsidR="001030BE" w:rsidRDefault="001030BE" w:rsidP="001030BE"/>
        </w:tc>
      </w:tr>
      <w:tr w:rsidR="001030BE" w14:paraId="5CF4A3F5" w14:textId="77777777" w:rsidTr="001030BE">
        <w:trPr>
          <w:trHeight w:val="467"/>
        </w:trPr>
        <w:tc>
          <w:tcPr>
            <w:tcW w:w="4518" w:type="dxa"/>
          </w:tcPr>
          <w:p w14:paraId="5CF4A3EF" w14:textId="1592FE95" w:rsidR="001030BE" w:rsidRPr="006A08BF" w:rsidRDefault="001030BE" w:rsidP="001030BE">
            <w:pPr>
              <w:pStyle w:val="ListNumber1"/>
              <w:rPr>
                <w:rFonts w:asciiTheme="minorHAnsi" w:eastAsia="Times New Roman" w:hAnsiTheme="minorHAnsi" w:cstheme="minorHAnsi"/>
                <w:color w:val="000000"/>
              </w:rPr>
            </w:pPr>
            <w:r w:rsidRPr="006C1D6B">
              <w:t>Earth’s materials</w:t>
            </w:r>
          </w:p>
        </w:tc>
        <w:tc>
          <w:tcPr>
            <w:tcW w:w="576" w:type="dxa"/>
          </w:tcPr>
          <w:p w14:paraId="39574652" w14:textId="77777777" w:rsidR="001030BE" w:rsidRDefault="001030BE" w:rsidP="001030BE"/>
        </w:tc>
        <w:tc>
          <w:tcPr>
            <w:tcW w:w="576" w:type="dxa"/>
          </w:tcPr>
          <w:p w14:paraId="64318F4E" w14:textId="77777777" w:rsidR="001030BE" w:rsidRDefault="001030BE" w:rsidP="001030BE"/>
        </w:tc>
        <w:tc>
          <w:tcPr>
            <w:tcW w:w="576" w:type="dxa"/>
          </w:tcPr>
          <w:p w14:paraId="5C53832B" w14:textId="77777777" w:rsidR="001030BE" w:rsidRDefault="001030BE" w:rsidP="001030BE"/>
        </w:tc>
        <w:tc>
          <w:tcPr>
            <w:tcW w:w="576" w:type="dxa"/>
          </w:tcPr>
          <w:p w14:paraId="0ADBEEAD" w14:textId="77777777" w:rsidR="001030BE" w:rsidRDefault="001030BE" w:rsidP="001030BE"/>
        </w:tc>
        <w:tc>
          <w:tcPr>
            <w:tcW w:w="576" w:type="dxa"/>
          </w:tcPr>
          <w:p w14:paraId="32602576" w14:textId="77777777" w:rsidR="001030BE" w:rsidRDefault="001030BE" w:rsidP="001030BE"/>
        </w:tc>
        <w:tc>
          <w:tcPr>
            <w:tcW w:w="576" w:type="dxa"/>
          </w:tcPr>
          <w:p w14:paraId="4BE28AF6" w14:textId="2CC26988" w:rsidR="001030BE" w:rsidRDefault="001030BE" w:rsidP="001030BE"/>
        </w:tc>
        <w:tc>
          <w:tcPr>
            <w:tcW w:w="576" w:type="dxa"/>
          </w:tcPr>
          <w:p w14:paraId="4CF9E15F" w14:textId="77777777" w:rsidR="001030BE" w:rsidRDefault="001030BE" w:rsidP="001030BE"/>
        </w:tc>
        <w:tc>
          <w:tcPr>
            <w:tcW w:w="576" w:type="dxa"/>
          </w:tcPr>
          <w:p w14:paraId="2947E9D5" w14:textId="77777777" w:rsidR="001030BE" w:rsidRDefault="001030BE" w:rsidP="001030BE"/>
        </w:tc>
        <w:tc>
          <w:tcPr>
            <w:tcW w:w="576" w:type="dxa"/>
          </w:tcPr>
          <w:p w14:paraId="46E24E92" w14:textId="77777777" w:rsidR="001030BE" w:rsidRDefault="001030BE" w:rsidP="001030BE"/>
        </w:tc>
        <w:tc>
          <w:tcPr>
            <w:tcW w:w="576" w:type="dxa"/>
          </w:tcPr>
          <w:p w14:paraId="72ED07BC" w14:textId="77777777" w:rsidR="001030BE" w:rsidRDefault="001030BE" w:rsidP="001030BE"/>
        </w:tc>
        <w:tc>
          <w:tcPr>
            <w:tcW w:w="576" w:type="dxa"/>
          </w:tcPr>
          <w:p w14:paraId="5CF4A3F0" w14:textId="6160712C" w:rsidR="001030BE" w:rsidRDefault="001030BE" w:rsidP="001030BE"/>
        </w:tc>
        <w:tc>
          <w:tcPr>
            <w:tcW w:w="576" w:type="dxa"/>
          </w:tcPr>
          <w:p w14:paraId="5CF4A3F1" w14:textId="77777777" w:rsidR="001030BE" w:rsidRDefault="001030BE" w:rsidP="001030BE"/>
        </w:tc>
        <w:tc>
          <w:tcPr>
            <w:tcW w:w="576" w:type="dxa"/>
          </w:tcPr>
          <w:p w14:paraId="5CF4A3F2" w14:textId="77777777" w:rsidR="001030BE" w:rsidRDefault="001030BE" w:rsidP="001030BE"/>
        </w:tc>
        <w:tc>
          <w:tcPr>
            <w:tcW w:w="576" w:type="dxa"/>
          </w:tcPr>
          <w:p w14:paraId="5CF4A3F3" w14:textId="77777777" w:rsidR="001030BE" w:rsidRDefault="001030BE" w:rsidP="001030BE"/>
        </w:tc>
        <w:tc>
          <w:tcPr>
            <w:tcW w:w="576" w:type="dxa"/>
          </w:tcPr>
          <w:p w14:paraId="5CF4A3F4" w14:textId="77777777" w:rsidR="001030BE" w:rsidRDefault="001030BE" w:rsidP="001030BE"/>
        </w:tc>
      </w:tr>
      <w:tr w:rsidR="001030BE" w14:paraId="5CF4A3FC" w14:textId="77777777" w:rsidTr="001030BE">
        <w:trPr>
          <w:trHeight w:val="467"/>
        </w:trPr>
        <w:tc>
          <w:tcPr>
            <w:tcW w:w="4518" w:type="dxa"/>
          </w:tcPr>
          <w:p w14:paraId="5CF4A3F6" w14:textId="433D47E9" w:rsidR="001030BE" w:rsidRPr="008C14D4" w:rsidRDefault="001030BE" w:rsidP="001030BE">
            <w:pPr>
              <w:pStyle w:val="alpha"/>
              <w:numPr>
                <w:ilvl w:val="0"/>
                <w:numId w:val="45"/>
              </w:numPr>
            </w:pPr>
            <w:r w:rsidRPr="006C1D6B">
              <w:t>Minerals</w:t>
            </w:r>
          </w:p>
        </w:tc>
        <w:tc>
          <w:tcPr>
            <w:tcW w:w="576" w:type="dxa"/>
          </w:tcPr>
          <w:p w14:paraId="608BDDFF" w14:textId="77777777" w:rsidR="001030BE" w:rsidRDefault="001030BE" w:rsidP="001030BE"/>
        </w:tc>
        <w:tc>
          <w:tcPr>
            <w:tcW w:w="576" w:type="dxa"/>
          </w:tcPr>
          <w:p w14:paraId="70D05EF1" w14:textId="77777777" w:rsidR="001030BE" w:rsidRDefault="001030BE" w:rsidP="001030BE"/>
        </w:tc>
        <w:tc>
          <w:tcPr>
            <w:tcW w:w="576" w:type="dxa"/>
          </w:tcPr>
          <w:p w14:paraId="04D7458E" w14:textId="77777777" w:rsidR="001030BE" w:rsidRDefault="001030BE" w:rsidP="001030BE"/>
        </w:tc>
        <w:tc>
          <w:tcPr>
            <w:tcW w:w="576" w:type="dxa"/>
          </w:tcPr>
          <w:p w14:paraId="519411C1" w14:textId="77777777" w:rsidR="001030BE" w:rsidRDefault="001030BE" w:rsidP="001030BE"/>
        </w:tc>
        <w:tc>
          <w:tcPr>
            <w:tcW w:w="576" w:type="dxa"/>
          </w:tcPr>
          <w:p w14:paraId="387A09A8" w14:textId="77777777" w:rsidR="001030BE" w:rsidRDefault="001030BE" w:rsidP="001030BE"/>
        </w:tc>
        <w:tc>
          <w:tcPr>
            <w:tcW w:w="576" w:type="dxa"/>
          </w:tcPr>
          <w:p w14:paraId="51A2FA5F" w14:textId="481ECC2E" w:rsidR="001030BE" w:rsidRDefault="001030BE" w:rsidP="001030BE"/>
        </w:tc>
        <w:tc>
          <w:tcPr>
            <w:tcW w:w="576" w:type="dxa"/>
          </w:tcPr>
          <w:p w14:paraId="746BEEB7" w14:textId="77777777" w:rsidR="001030BE" w:rsidRDefault="001030BE" w:rsidP="001030BE"/>
        </w:tc>
        <w:tc>
          <w:tcPr>
            <w:tcW w:w="576" w:type="dxa"/>
          </w:tcPr>
          <w:p w14:paraId="6BB1EB5F" w14:textId="77777777" w:rsidR="001030BE" w:rsidRDefault="001030BE" w:rsidP="001030BE"/>
        </w:tc>
        <w:tc>
          <w:tcPr>
            <w:tcW w:w="576" w:type="dxa"/>
          </w:tcPr>
          <w:p w14:paraId="239F9652" w14:textId="77777777" w:rsidR="001030BE" w:rsidRDefault="001030BE" w:rsidP="001030BE"/>
        </w:tc>
        <w:tc>
          <w:tcPr>
            <w:tcW w:w="576" w:type="dxa"/>
          </w:tcPr>
          <w:p w14:paraId="3C56968A" w14:textId="77777777" w:rsidR="001030BE" w:rsidRDefault="001030BE" w:rsidP="001030BE"/>
        </w:tc>
        <w:tc>
          <w:tcPr>
            <w:tcW w:w="576" w:type="dxa"/>
          </w:tcPr>
          <w:p w14:paraId="5CF4A3F7" w14:textId="2D131F42" w:rsidR="001030BE" w:rsidRDefault="001030BE" w:rsidP="001030BE"/>
        </w:tc>
        <w:tc>
          <w:tcPr>
            <w:tcW w:w="576" w:type="dxa"/>
          </w:tcPr>
          <w:p w14:paraId="5CF4A3F8" w14:textId="77777777" w:rsidR="001030BE" w:rsidRDefault="001030BE" w:rsidP="001030BE"/>
        </w:tc>
        <w:tc>
          <w:tcPr>
            <w:tcW w:w="576" w:type="dxa"/>
          </w:tcPr>
          <w:p w14:paraId="5CF4A3F9" w14:textId="77777777" w:rsidR="001030BE" w:rsidRDefault="001030BE" w:rsidP="001030BE"/>
        </w:tc>
        <w:tc>
          <w:tcPr>
            <w:tcW w:w="576" w:type="dxa"/>
          </w:tcPr>
          <w:p w14:paraId="5CF4A3FA" w14:textId="77777777" w:rsidR="001030BE" w:rsidRDefault="001030BE" w:rsidP="001030BE"/>
        </w:tc>
        <w:tc>
          <w:tcPr>
            <w:tcW w:w="576" w:type="dxa"/>
          </w:tcPr>
          <w:p w14:paraId="5CF4A3FB" w14:textId="77777777" w:rsidR="001030BE" w:rsidRDefault="001030BE" w:rsidP="001030BE"/>
        </w:tc>
      </w:tr>
      <w:tr w:rsidR="001030BE" w14:paraId="5CF4A403" w14:textId="77777777" w:rsidTr="001030BE">
        <w:trPr>
          <w:trHeight w:val="467"/>
        </w:trPr>
        <w:tc>
          <w:tcPr>
            <w:tcW w:w="4518" w:type="dxa"/>
          </w:tcPr>
          <w:p w14:paraId="5CF4A3FD" w14:textId="20FC8ED0" w:rsidR="001030BE" w:rsidRPr="00390587" w:rsidRDefault="001030BE" w:rsidP="001030BE">
            <w:pPr>
              <w:pStyle w:val="Bullet1"/>
              <w:rPr>
                <w:rFonts w:asciiTheme="minorHAnsi" w:eastAsia="Times New Roman" w:hAnsiTheme="minorHAnsi" w:cstheme="minorHAnsi"/>
                <w:color w:val="000000"/>
              </w:rPr>
            </w:pPr>
            <w:r w:rsidRPr="006C1D6B">
              <w:lastRenderedPageBreak/>
              <w:t>Definition of a mineral</w:t>
            </w:r>
          </w:p>
        </w:tc>
        <w:tc>
          <w:tcPr>
            <w:tcW w:w="576" w:type="dxa"/>
          </w:tcPr>
          <w:p w14:paraId="5D82BCB5" w14:textId="77777777" w:rsidR="001030BE" w:rsidRDefault="001030BE" w:rsidP="001030BE"/>
        </w:tc>
        <w:tc>
          <w:tcPr>
            <w:tcW w:w="576" w:type="dxa"/>
          </w:tcPr>
          <w:p w14:paraId="7B8E418B" w14:textId="77777777" w:rsidR="001030BE" w:rsidRDefault="001030BE" w:rsidP="001030BE"/>
        </w:tc>
        <w:tc>
          <w:tcPr>
            <w:tcW w:w="576" w:type="dxa"/>
          </w:tcPr>
          <w:p w14:paraId="1B7570E0" w14:textId="77777777" w:rsidR="001030BE" w:rsidRDefault="001030BE" w:rsidP="001030BE"/>
        </w:tc>
        <w:tc>
          <w:tcPr>
            <w:tcW w:w="576" w:type="dxa"/>
          </w:tcPr>
          <w:p w14:paraId="03781320" w14:textId="77777777" w:rsidR="001030BE" w:rsidRDefault="001030BE" w:rsidP="001030BE"/>
        </w:tc>
        <w:tc>
          <w:tcPr>
            <w:tcW w:w="576" w:type="dxa"/>
          </w:tcPr>
          <w:p w14:paraId="30826C9F" w14:textId="77777777" w:rsidR="001030BE" w:rsidRDefault="001030BE" w:rsidP="001030BE"/>
        </w:tc>
        <w:tc>
          <w:tcPr>
            <w:tcW w:w="576" w:type="dxa"/>
          </w:tcPr>
          <w:p w14:paraId="05B98788" w14:textId="4CCC87CE" w:rsidR="001030BE" w:rsidRDefault="001030BE" w:rsidP="001030BE"/>
        </w:tc>
        <w:tc>
          <w:tcPr>
            <w:tcW w:w="576" w:type="dxa"/>
          </w:tcPr>
          <w:p w14:paraId="399124E7" w14:textId="77777777" w:rsidR="001030BE" w:rsidRDefault="001030BE" w:rsidP="001030BE"/>
        </w:tc>
        <w:tc>
          <w:tcPr>
            <w:tcW w:w="576" w:type="dxa"/>
          </w:tcPr>
          <w:p w14:paraId="10418A1D" w14:textId="77777777" w:rsidR="001030BE" w:rsidRDefault="001030BE" w:rsidP="001030BE"/>
        </w:tc>
        <w:tc>
          <w:tcPr>
            <w:tcW w:w="576" w:type="dxa"/>
          </w:tcPr>
          <w:p w14:paraId="3D5C25FE" w14:textId="77777777" w:rsidR="001030BE" w:rsidRDefault="001030BE" w:rsidP="001030BE"/>
        </w:tc>
        <w:tc>
          <w:tcPr>
            <w:tcW w:w="576" w:type="dxa"/>
          </w:tcPr>
          <w:p w14:paraId="132A689A" w14:textId="77777777" w:rsidR="001030BE" w:rsidRDefault="001030BE" w:rsidP="001030BE"/>
        </w:tc>
        <w:tc>
          <w:tcPr>
            <w:tcW w:w="576" w:type="dxa"/>
          </w:tcPr>
          <w:p w14:paraId="5CF4A3FE" w14:textId="0DB8CDBD" w:rsidR="001030BE" w:rsidRDefault="001030BE" w:rsidP="001030BE"/>
        </w:tc>
        <w:tc>
          <w:tcPr>
            <w:tcW w:w="576" w:type="dxa"/>
          </w:tcPr>
          <w:p w14:paraId="5CF4A3FF" w14:textId="77777777" w:rsidR="001030BE" w:rsidRDefault="001030BE" w:rsidP="001030BE"/>
        </w:tc>
        <w:tc>
          <w:tcPr>
            <w:tcW w:w="576" w:type="dxa"/>
          </w:tcPr>
          <w:p w14:paraId="5CF4A400" w14:textId="77777777" w:rsidR="001030BE" w:rsidRDefault="001030BE" w:rsidP="001030BE"/>
        </w:tc>
        <w:tc>
          <w:tcPr>
            <w:tcW w:w="576" w:type="dxa"/>
          </w:tcPr>
          <w:p w14:paraId="5CF4A401" w14:textId="77777777" w:rsidR="001030BE" w:rsidRDefault="001030BE" w:rsidP="001030BE"/>
        </w:tc>
        <w:tc>
          <w:tcPr>
            <w:tcW w:w="576" w:type="dxa"/>
          </w:tcPr>
          <w:p w14:paraId="5CF4A402" w14:textId="77777777" w:rsidR="001030BE" w:rsidRDefault="001030BE" w:rsidP="001030BE"/>
        </w:tc>
      </w:tr>
      <w:tr w:rsidR="001030BE" w14:paraId="5CF4A40A" w14:textId="77777777" w:rsidTr="001030BE">
        <w:trPr>
          <w:trHeight w:val="467"/>
        </w:trPr>
        <w:tc>
          <w:tcPr>
            <w:tcW w:w="4518" w:type="dxa"/>
          </w:tcPr>
          <w:p w14:paraId="5CF4A404" w14:textId="13FF7AE3" w:rsidR="001030BE" w:rsidRPr="008C14D4" w:rsidRDefault="001030BE" w:rsidP="001030BE">
            <w:pPr>
              <w:pStyle w:val="Bullet1"/>
              <w:rPr>
                <w:rFonts w:asciiTheme="minorHAnsi" w:eastAsia="Times New Roman" w:hAnsiTheme="minorHAnsi" w:cstheme="minorHAnsi"/>
                <w:color w:val="000000"/>
              </w:rPr>
            </w:pPr>
            <w:r w:rsidRPr="006C1D6B">
              <w:t>Physical properties and identification (e.g., density, streak, cleavage, luster, crystal structure, hardness)</w:t>
            </w:r>
          </w:p>
        </w:tc>
        <w:tc>
          <w:tcPr>
            <w:tcW w:w="576" w:type="dxa"/>
          </w:tcPr>
          <w:p w14:paraId="32C75107" w14:textId="77777777" w:rsidR="001030BE" w:rsidRDefault="001030BE" w:rsidP="001030BE"/>
        </w:tc>
        <w:tc>
          <w:tcPr>
            <w:tcW w:w="576" w:type="dxa"/>
          </w:tcPr>
          <w:p w14:paraId="237C4FF0" w14:textId="77777777" w:rsidR="001030BE" w:rsidRDefault="001030BE" w:rsidP="001030BE"/>
        </w:tc>
        <w:tc>
          <w:tcPr>
            <w:tcW w:w="576" w:type="dxa"/>
          </w:tcPr>
          <w:p w14:paraId="73136E38" w14:textId="77777777" w:rsidR="001030BE" w:rsidRDefault="001030BE" w:rsidP="001030BE"/>
        </w:tc>
        <w:tc>
          <w:tcPr>
            <w:tcW w:w="576" w:type="dxa"/>
          </w:tcPr>
          <w:p w14:paraId="4B7857D9" w14:textId="77777777" w:rsidR="001030BE" w:rsidRDefault="001030BE" w:rsidP="001030BE"/>
        </w:tc>
        <w:tc>
          <w:tcPr>
            <w:tcW w:w="576" w:type="dxa"/>
          </w:tcPr>
          <w:p w14:paraId="62CF0343" w14:textId="77777777" w:rsidR="001030BE" w:rsidRDefault="001030BE" w:rsidP="001030BE"/>
        </w:tc>
        <w:tc>
          <w:tcPr>
            <w:tcW w:w="576" w:type="dxa"/>
          </w:tcPr>
          <w:p w14:paraId="23C8CACB" w14:textId="26DACBC0" w:rsidR="001030BE" w:rsidRDefault="001030BE" w:rsidP="001030BE"/>
        </w:tc>
        <w:tc>
          <w:tcPr>
            <w:tcW w:w="576" w:type="dxa"/>
          </w:tcPr>
          <w:p w14:paraId="6918A602" w14:textId="77777777" w:rsidR="001030BE" w:rsidRDefault="001030BE" w:rsidP="001030BE"/>
        </w:tc>
        <w:tc>
          <w:tcPr>
            <w:tcW w:w="576" w:type="dxa"/>
          </w:tcPr>
          <w:p w14:paraId="71A599E1" w14:textId="77777777" w:rsidR="001030BE" w:rsidRDefault="001030BE" w:rsidP="001030BE"/>
        </w:tc>
        <w:tc>
          <w:tcPr>
            <w:tcW w:w="576" w:type="dxa"/>
          </w:tcPr>
          <w:p w14:paraId="790D2FF1" w14:textId="77777777" w:rsidR="001030BE" w:rsidRDefault="001030BE" w:rsidP="001030BE"/>
        </w:tc>
        <w:tc>
          <w:tcPr>
            <w:tcW w:w="576" w:type="dxa"/>
          </w:tcPr>
          <w:p w14:paraId="09F51D46" w14:textId="77777777" w:rsidR="001030BE" w:rsidRDefault="001030BE" w:rsidP="001030BE"/>
        </w:tc>
        <w:tc>
          <w:tcPr>
            <w:tcW w:w="576" w:type="dxa"/>
          </w:tcPr>
          <w:p w14:paraId="5CF4A405" w14:textId="13BF0FAB" w:rsidR="001030BE" w:rsidRDefault="001030BE" w:rsidP="001030BE"/>
        </w:tc>
        <w:tc>
          <w:tcPr>
            <w:tcW w:w="576" w:type="dxa"/>
          </w:tcPr>
          <w:p w14:paraId="5CF4A406" w14:textId="77777777" w:rsidR="001030BE" w:rsidRDefault="001030BE" w:rsidP="001030BE"/>
        </w:tc>
        <w:tc>
          <w:tcPr>
            <w:tcW w:w="576" w:type="dxa"/>
          </w:tcPr>
          <w:p w14:paraId="5CF4A407" w14:textId="77777777" w:rsidR="001030BE" w:rsidRDefault="001030BE" w:rsidP="001030BE"/>
        </w:tc>
        <w:tc>
          <w:tcPr>
            <w:tcW w:w="576" w:type="dxa"/>
          </w:tcPr>
          <w:p w14:paraId="5CF4A408" w14:textId="77777777" w:rsidR="001030BE" w:rsidRDefault="001030BE" w:rsidP="001030BE"/>
        </w:tc>
        <w:tc>
          <w:tcPr>
            <w:tcW w:w="576" w:type="dxa"/>
          </w:tcPr>
          <w:p w14:paraId="5CF4A409" w14:textId="77777777" w:rsidR="001030BE" w:rsidRDefault="001030BE" w:rsidP="001030BE"/>
        </w:tc>
      </w:tr>
      <w:tr w:rsidR="001030BE" w14:paraId="5CF4A411" w14:textId="77777777" w:rsidTr="001030BE">
        <w:trPr>
          <w:trHeight w:val="467"/>
        </w:trPr>
        <w:tc>
          <w:tcPr>
            <w:tcW w:w="4518" w:type="dxa"/>
          </w:tcPr>
          <w:p w14:paraId="5CF4A40B" w14:textId="3D0B77AD" w:rsidR="001030BE" w:rsidRPr="006A08BF" w:rsidRDefault="001030BE" w:rsidP="001030BE">
            <w:pPr>
              <w:pStyle w:val="alpha"/>
              <w:rPr>
                <w:rFonts w:asciiTheme="minorHAnsi" w:eastAsia="Times New Roman" w:hAnsiTheme="minorHAnsi" w:cstheme="minorHAnsi"/>
                <w:color w:val="000000"/>
              </w:rPr>
            </w:pPr>
            <w:r w:rsidRPr="000C015E">
              <w:t>Characteristics and formation of rocks</w:t>
            </w:r>
          </w:p>
        </w:tc>
        <w:tc>
          <w:tcPr>
            <w:tcW w:w="576" w:type="dxa"/>
          </w:tcPr>
          <w:p w14:paraId="0DAE075B" w14:textId="77777777" w:rsidR="001030BE" w:rsidRDefault="001030BE" w:rsidP="001030BE"/>
        </w:tc>
        <w:tc>
          <w:tcPr>
            <w:tcW w:w="576" w:type="dxa"/>
          </w:tcPr>
          <w:p w14:paraId="685CDD56" w14:textId="77777777" w:rsidR="001030BE" w:rsidRDefault="001030BE" w:rsidP="001030BE"/>
        </w:tc>
        <w:tc>
          <w:tcPr>
            <w:tcW w:w="576" w:type="dxa"/>
          </w:tcPr>
          <w:p w14:paraId="4DA41DAF" w14:textId="77777777" w:rsidR="001030BE" w:rsidRDefault="001030BE" w:rsidP="001030BE"/>
        </w:tc>
        <w:tc>
          <w:tcPr>
            <w:tcW w:w="576" w:type="dxa"/>
          </w:tcPr>
          <w:p w14:paraId="2C139C91" w14:textId="77777777" w:rsidR="001030BE" w:rsidRDefault="001030BE" w:rsidP="001030BE"/>
        </w:tc>
        <w:tc>
          <w:tcPr>
            <w:tcW w:w="576" w:type="dxa"/>
          </w:tcPr>
          <w:p w14:paraId="076A1FED" w14:textId="77777777" w:rsidR="001030BE" w:rsidRDefault="001030BE" w:rsidP="001030BE"/>
        </w:tc>
        <w:tc>
          <w:tcPr>
            <w:tcW w:w="576" w:type="dxa"/>
          </w:tcPr>
          <w:p w14:paraId="40B05787" w14:textId="763295E9" w:rsidR="001030BE" w:rsidRDefault="001030BE" w:rsidP="001030BE"/>
        </w:tc>
        <w:tc>
          <w:tcPr>
            <w:tcW w:w="576" w:type="dxa"/>
          </w:tcPr>
          <w:p w14:paraId="481AB760" w14:textId="77777777" w:rsidR="001030BE" w:rsidRDefault="001030BE" w:rsidP="001030BE"/>
        </w:tc>
        <w:tc>
          <w:tcPr>
            <w:tcW w:w="576" w:type="dxa"/>
          </w:tcPr>
          <w:p w14:paraId="43F9B5D7" w14:textId="77777777" w:rsidR="001030BE" w:rsidRDefault="001030BE" w:rsidP="001030BE"/>
        </w:tc>
        <w:tc>
          <w:tcPr>
            <w:tcW w:w="576" w:type="dxa"/>
          </w:tcPr>
          <w:p w14:paraId="5DC1DC62" w14:textId="77777777" w:rsidR="001030BE" w:rsidRDefault="001030BE" w:rsidP="001030BE"/>
        </w:tc>
        <w:tc>
          <w:tcPr>
            <w:tcW w:w="576" w:type="dxa"/>
          </w:tcPr>
          <w:p w14:paraId="71308F4A" w14:textId="77777777" w:rsidR="001030BE" w:rsidRDefault="001030BE" w:rsidP="001030BE"/>
        </w:tc>
        <w:tc>
          <w:tcPr>
            <w:tcW w:w="576" w:type="dxa"/>
          </w:tcPr>
          <w:p w14:paraId="5CF4A40C" w14:textId="65E5EC8A" w:rsidR="001030BE" w:rsidRDefault="001030BE" w:rsidP="001030BE"/>
        </w:tc>
        <w:tc>
          <w:tcPr>
            <w:tcW w:w="576" w:type="dxa"/>
          </w:tcPr>
          <w:p w14:paraId="5CF4A40D" w14:textId="77777777" w:rsidR="001030BE" w:rsidRDefault="001030BE" w:rsidP="001030BE"/>
        </w:tc>
        <w:tc>
          <w:tcPr>
            <w:tcW w:w="576" w:type="dxa"/>
          </w:tcPr>
          <w:p w14:paraId="5CF4A40E" w14:textId="77777777" w:rsidR="001030BE" w:rsidRDefault="001030BE" w:rsidP="001030BE"/>
        </w:tc>
        <w:tc>
          <w:tcPr>
            <w:tcW w:w="576" w:type="dxa"/>
          </w:tcPr>
          <w:p w14:paraId="5CF4A40F" w14:textId="77777777" w:rsidR="001030BE" w:rsidRDefault="001030BE" w:rsidP="001030BE"/>
        </w:tc>
        <w:tc>
          <w:tcPr>
            <w:tcW w:w="576" w:type="dxa"/>
          </w:tcPr>
          <w:p w14:paraId="5CF4A410" w14:textId="77777777" w:rsidR="001030BE" w:rsidRDefault="001030BE" w:rsidP="001030BE"/>
        </w:tc>
      </w:tr>
      <w:tr w:rsidR="001030BE" w14:paraId="5CF4A418" w14:textId="77777777" w:rsidTr="001030BE">
        <w:trPr>
          <w:trHeight w:val="467"/>
        </w:trPr>
        <w:tc>
          <w:tcPr>
            <w:tcW w:w="4518" w:type="dxa"/>
          </w:tcPr>
          <w:p w14:paraId="5CF4A412" w14:textId="7BFB043B" w:rsidR="001030BE" w:rsidRPr="00161763" w:rsidRDefault="001030BE" w:rsidP="001030BE">
            <w:pPr>
              <w:pStyle w:val="Bullet1"/>
              <w:rPr>
                <w:rFonts w:asciiTheme="minorHAnsi" w:eastAsia="Times New Roman" w:hAnsiTheme="minorHAnsi" w:cstheme="minorHAnsi"/>
                <w:color w:val="000000"/>
              </w:rPr>
            </w:pPr>
            <w:r w:rsidRPr="000C015E">
              <w:t>Rock identification and classification</w:t>
            </w:r>
          </w:p>
        </w:tc>
        <w:tc>
          <w:tcPr>
            <w:tcW w:w="576" w:type="dxa"/>
          </w:tcPr>
          <w:p w14:paraId="5D3A2106" w14:textId="77777777" w:rsidR="001030BE" w:rsidRDefault="001030BE" w:rsidP="001030BE"/>
        </w:tc>
        <w:tc>
          <w:tcPr>
            <w:tcW w:w="576" w:type="dxa"/>
          </w:tcPr>
          <w:p w14:paraId="1A11CEC8" w14:textId="77777777" w:rsidR="001030BE" w:rsidRDefault="001030BE" w:rsidP="001030BE"/>
        </w:tc>
        <w:tc>
          <w:tcPr>
            <w:tcW w:w="576" w:type="dxa"/>
          </w:tcPr>
          <w:p w14:paraId="38367BD7" w14:textId="77777777" w:rsidR="001030BE" w:rsidRDefault="001030BE" w:rsidP="001030BE"/>
        </w:tc>
        <w:tc>
          <w:tcPr>
            <w:tcW w:w="576" w:type="dxa"/>
          </w:tcPr>
          <w:p w14:paraId="1D39AEE4" w14:textId="77777777" w:rsidR="001030BE" w:rsidRDefault="001030BE" w:rsidP="001030BE"/>
        </w:tc>
        <w:tc>
          <w:tcPr>
            <w:tcW w:w="576" w:type="dxa"/>
          </w:tcPr>
          <w:p w14:paraId="48F714C1" w14:textId="77777777" w:rsidR="001030BE" w:rsidRDefault="001030BE" w:rsidP="001030BE"/>
        </w:tc>
        <w:tc>
          <w:tcPr>
            <w:tcW w:w="576" w:type="dxa"/>
          </w:tcPr>
          <w:p w14:paraId="63D02F17" w14:textId="3FC755FA" w:rsidR="001030BE" w:rsidRDefault="001030BE" w:rsidP="001030BE"/>
        </w:tc>
        <w:tc>
          <w:tcPr>
            <w:tcW w:w="576" w:type="dxa"/>
          </w:tcPr>
          <w:p w14:paraId="44AB6F61" w14:textId="77777777" w:rsidR="001030BE" w:rsidRDefault="001030BE" w:rsidP="001030BE"/>
        </w:tc>
        <w:tc>
          <w:tcPr>
            <w:tcW w:w="576" w:type="dxa"/>
          </w:tcPr>
          <w:p w14:paraId="7FDCB6E6" w14:textId="77777777" w:rsidR="001030BE" w:rsidRDefault="001030BE" w:rsidP="001030BE"/>
        </w:tc>
        <w:tc>
          <w:tcPr>
            <w:tcW w:w="576" w:type="dxa"/>
          </w:tcPr>
          <w:p w14:paraId="51618D84" w14:textId="77777777" w:rsidR="001030BE" w:rsidRDefault="001030BE" w:rsidP="001030BE"/>
        </w:tc>
        <w:tc>
          <w:tcPr>
            <w:tcW w:w="576" w:type="dxa"/>
          </w:tcPr>
          <w:p w14:paraId="267ED373" w14:textId="77777777" w:rsidR="001030BE" w:rsidRDefault="001030BE" w:rsidP="001030BE"/>
        </w:tc>
        <w:tc>
          <w:tcPr>
            <w:tcW w:w="576" w:type="dxa"/>
          </w:tcPr>
          <w:p w14:paraId="5CF4A413" w14:textId="71DDC4B4" w:rsidR="001030BE" w:rsidRDefault="001030BE" w:rsidP="001030BE"/>
        </w:tc>
        <w:tc>
          <w:tcPr>
            <w:tcW w:w="576" w:type="dxa"/>
          </w:tcPr>
          <w:p w14:paraId="5CF4A414" w14:textId="77777777" w:rsidR="001030BE" w:rsidRDefault="001030BE" w:rsidP="001030BE"/>
        </w:tc>
        <w:tc>
          <w:tcPr>
            <w:tcW w:w="576" w:type="dxa"/>
          </w:tcPr>
          <w:p w14:paraId="5CF4A415" w14:textId="77777777" w:rsidR="001030BE" w:rsidRDefault="001030BE" w:rsidP="001030BE"/>
        </w:tc>
        <w:tc>
          <w:tcPr>
            <w:tcW w:w="576" w:type="dxa"/>
          </w:tcPr>
          <w:p w14:paraId="5CF4A416" w14:textId="77777777" w:rsidR="001030BE" w:rsidRDefault="001030BE" w:rsidP="001030BE"/>
        </w:tc>
        <w:tc>
          <w:tcPr>
            <w:tcW w:w="576" w:type="dxa"/>
          </w:tcPr>
          <w:p w14:paraId="5CF4A417" w14:textId="77777777" w:rsidR="001030BE" w:rsidRDefault="001030BE" w:rsidP="001030BE"/>
        </w:tc>
      </w:tr>
      <w:tr w:rsidR="001030BE" w14:paraId="5CF4A41F" w14:textId="77777777" w:rsidTr="001030BE">
        <w:trPr>
          <w:trHeight w:val="467"/>
        </w:trPr>
        <w:tc>
          <w:tcPr>
            <w:tcW w:w="4518" w:type="dxa"/>
          </w:tcPr>
          <w:p w14:paraId="5CF4A419" w14:textId="67DE4A36" w:rsidR="001030BE" w:rsidRPr="00F85828" w:rsidRDefault="001030BE" w:rsidP="001030BE">
            <w:pPr>
              <w:pStyle w:val="Bullet1"/>
              <w:rPr>
                <w:rFonts w:asciiTheme="minorHAnsi" w:hAnsiTheme="minorHAnsi" w:cstheme="minorHAnsi"/>
              </w:rPr>
            </w:pPr>
            <w:r w:rsidRPr="000C015E">
              <w:t>The rock cycle - formation and characteristics of the following:</w:t>
            </w:r>
          </w:p>
        </w:tc>
        <w:tc>
          <w:tcPr>
            <w:tcW w:w="576" w:type="dxa"/>
          </w:tcPr>
          <w:p w14:paraId="43BC5097" w14:textId="77777777" w:rsidR="001030BE" w:rsidRDefault="001030BE" w:rsidP="001030BE"/>
        </w:tc>
        <w:tc>
          <w:tcPr>
            <w:tcW w:w="576" w:type="dxa"/>
          </w:tcPr>
          <w:p w14:paraId="2A6C9AA8" w14:textId="77777777" w:rsidR="001030BE" w:rsidRDefault="001030BE" w:rsidP="001030BE"/>
        </w:tc>
        <w:tc>
          <w:tcPr>
            <w:tcW w:w="576" w:type="dxa"/>
          </w:tcPr>
          <w:p w14:paraId="2375E4CB" w14:textId="77777777" w:rsidR="001030BE" w:rsidRDefault="001030BE" w:rsidP="001030BE"/>
        </w:tc>
        <w:tc>
          <w:tcPr>
            <w:tcW w:w="576" w:type="dxa"/>
          </w:tcPr>
          <w:p w14:paraId="7CD6F757" w14:textId="77777777" w:rsidR="001030BE" w:rsidRDefault="001030BE" w:rsidP="001030BE"/>
        </w:tc>
        <w:tc>
          <w:tcPr>
            <w:tcW w:w="576" w:type="dxa"/>
          </w:tcPr>
          <w:p w14:paraId="5DDBBC44" w14:textId="77777777" w:rsidR="001030BE" w:rsidRDefault="001030BE" w:rsidP="001030BE"/>
        </w:tc>
        <w:tc>
          <w:tcPr>
            <w:tcW w:w="576" w:type="dxa"/>
          </w:tcPr>
          <w:p w14:paraId="553A2944" w14:textId="42F17257" w:rsidR="001030BE" w:rsidRDefault="001030BE" w:rsidP="001030BE"/>
        </w:tc>
        <w:tc>
          <w:tcPr>
            <w:tcW w:w="576" w:type="dxa"/>
          </w:tcPr>
          <w:p w14:paraId="334DFA1C" w14:textId="77777777" w:rsidR="001030BE" w:rsidRDefault="001030BE" w:rsidP="001030BE"/>
        </w:tc>
        <w:tc>
          <w:tcPr>
            <w:tcW w:w="576" w:type="dxa"/>
          </w:tcPr>
          <w:p w14:paraId="5180C6EF" w14:textId="77777777" w:rsidR="001030BE" w:rsidRDefault="001030BE" w:rsidP="001030BE"/>
        </w:tc>
        <w:tc>
          <w:tcPr>
            <w:tcW w:w="576" w:type="dxa"/>
          </w:tcPr>
          <w:p w14:paraId="545C9298" w14:textId="77777777" w:rsidR="001030BE" w:rsidRDefault="001030BE" w:rsidP="001030BE"/>
        </w:tc>
        <w:tc>
          <w:tcPr>
            <w:tcW w:w="576" w:type="dxa"/>
          </w:tcPr>
          <w:p w14:paraId="7E70ADE7" w14:textId="77777777" w:rsidR="001030BE" w:rsidRDefault="001030BE" w:rsidP="001030BE"/>
        </w:tc>
        <w:tc>
          <w:tcPr>
            <w:tcW w:w="576" w:type="dxa"/>
          </w:tcPr>
          <w:p w14:paraId="5CF4A41A" w14:textId="47B065B2" w:rsidR="001030BE" w:rsidRDefault="001030BE" w:rsidP="001030BE"/>
        </w:tc>
        <w:tc>
          <w:tcPr>
            <w:tcW w:w="576" w:type="dxa"/>
          </w:tcPr>
          <w:p w14:paraId="5CF4A41B" w14:textId="77777777" w:rsidR="001030BE" w:rsidRDefault="001030BE" w:rsidP="001030BE"/>
        </w:tc>
        <w:tc>
          <w:tcPr>
            <w:tcW w:w="576" w:type="dxa"/>
          </w:tcPr>
          <w:p w14:paraId="5CF4A41C" w14:textId="77777777" w:rsidR="001030BE" w:rsidRDefault="001030BE" w:rsidP="001030BE"/>
        </w:tc>
        <w:tc>
          <w:tcPr>
            <w:tcW w:w="576" w:type="dxa"/>
          </w:tcPr>
          <w:p w14:paraId="5CF4A41D" w14:textId="77777777" w:rsidR="001030BE" w:rsidRDefault="001030BE" w:rsidP="001030BE"/>
        </w:tc>
        <w:tc>
          <w:tcPr>
            <w:tcW w:w="576" w:type="dxa"/>
          </w:tcPr>
          <w:p w14:paraId="5CF4A41E" w14:textId="77777777" w:rsidR="001030BE" w:rsidRDefault="001030BE" w:rsidP="001030BE"/>
        </w:tc>
      </w:tr>
      <w:tr w:rsidR="001030BE" w14:paraId="5CF4A426" w14:textId="77777777" w:rsidTr="001030BE">
        <w:trPr>
          <w:trHeight w:val="467"/>
        </w:trPr>
        <w:tc>
          <w:tcPr>
            <w:tcW w:w="4518" w:type="dxa"/>
          </w:tcPr>
          <w:p w14:paraId="5CF4A420" w14:textId="55D1E058" w:rsidR="001030BE" w:rsidRPr="00397386" w:rsidRDefault="001030BE" w:rsidP="001030BE">
            <w:pPr>
              <w:pStyle w:val="Bullet1"/>
              <w:numPr>
                <w:ilvl w:val="0"/>
                <w:numId w:val="46"/>
              </w:numPr>
              <w:rPr>
                <w:rFonts w:asciiTheme="minorHAnsi" w:eastAsia="Times New Roman" w:hAnsiTheme="minorHAnsi" w:cstheme="minorHAnsi"/>
                <w:color w:val="000000"/>
              </w:rPr>
            </w:pPr>
            <w:r w:rsidRPr="000C015E">
              <w:t>Intrusive and extrusive igneous rock</w:t>
            </w:r>
          </w:p>
        </w:tc>
        <w:tc>
          <w:tcPr>
            <w:tcW w:w="576" w:type="dxa"/>
          </w:tcPr>
          <w:p w14:paraId="25FBACD5" w14:textId="77777777" w:rsidR="001030BE" w:rsidRDefault="001030BE" w:rsidP="001030BE"/>
        </w:tc>
        <w:tc>
          <w:tcPr>
            <w:tcW w:w="576" w:type="dxa"/>
          </w:tcPr>
          <w:p w14:paraId="432238AD" w14:textId="77777777" w:rsidR="001030BE" w:rsidRDefault="001030BE" w:rsidP="001030BE"/>
        </w:tc>
        <w:tc>
          <w:tcPr>
            <w:tcW w:w="576" w:type="dxa"/>
          </w:tcPr>
          <w:p w14:paraId="12E521C3" w14:textId="77777777" w:rsidR="001030BE" w:rsidRDefault="001030BE" w:rsidP="001030BE"/>
        </w:tc>
        <w:tc>
          <w:tcPr>
            <w:tcW w:w="576" w:type="dxa"/>
          </w:tcPr>
          <w:p w14:paraId="7B4CF24E" w14:textId="77777777" w:rsidR="001030BE" w:rsidRDefault="001030BE" w:rsidP="001030BE"/>
        </w:tc>
        <w:tc>
          <w:tcPr>
            <w:tcW w:w="576" w:type="dxa"/>
          </w:tcPr>
          <w:p w14:paraId="51F88A94" w14:textId="77777777" w:rsidR="001030BE" w:rsidRDefault="001030BE" w:rsidP="001030BE"/>
        </w:tc>
        <w:tc>
          <w:tcPr>
            <w:tcW w:w="576" w:type="dxa"/>
          </w:tcPr>
          <w:p w14:paraId="7C62F6F6" w14:textId="3E217E6B" w:rsidR="001030BE" w:rsidRDefault="001030BE" w:rsidP="001030BE"/>
        </w:tc>
        <w:tc>
          <w:tcPr>
            <w:tcW w:w="576" w:type="dxa"/>
          </w:tcPr>
          <w:p w14:paraId="7BA94456" w14:textId="77777777" w:rsidR="001030BE" w:rsidRDefault="001030BE" w:rsidP="001030BE"/>
        </w:tc>
        <w:tc>
          <w:tcPr>
            <w:tcW w:w="576" w:type="dxa"/>
          </w:tcPr>
          <w:p w14:paraId="27AF89A9" w14:textId="77777777" w:rsidR="001030BE" w:rsidRDefault="001030BE" w:rsidP="001030BE"/>
        </w:tc>
        <w:tc>
          <w:tcPr>
            <w:tcW w:w="576" w:type="dxa"/>
          </w:tcPr>
          <w:p w14:paraId="1440D9F6" w14:textId="77777777" w:rsidR="001030BE" w:rsidRDefault="001030BE" w:rsidP="001030BE"/>
        </w:tc>
        <w:tc>
          <w:tcPr>
            <w:tcW w:w="576" w:type="dxa"/>
          </w:tcPr>
          <w:p w14:paraId="16F66360" w14:textId="77777777" w:rsidR="001030BE" w:rsidRDefault="001030BE" w:rsidP="001030BE"/>
        </w:tc>
        <w:tc>
          <w:tcPr>
            <w:tcW w:w="576" w:type="dxa"/>
          </w:tcPr>
          <w:p w14:paraId="5CF4A421" w14:textId="02B5329A" w:rsidR="001030BE" w:rsidRDefault="001030BE" w:rsidP="001030BE"/>
        </w:tc>
        <w:tc>
          <w:tcPr>
            <w:tcW w:w="576" w:type="dxa"/>
          </w:tcPr>
          <w:p w14:paraId="5CF4A422" w14:textId="77777777" w:rsidR="001030BE" w:rsidRDefault="001030BE" w:rsidP="001030BE"/>
        </w:tc>
        <w:tc>
          <w:tcPr>
            <w:tcW w:w="576" w:type="dxa"/>
          </w:tcPr>
          <w:p w14:paraId="5CF4A423" w14:textId="77777777" w:rsidR="001030BE" w:rsidRDefault="001030BE" w:rsidP="001030BE"/>
        </w:tc>
        <w:tc>
          <w:tcPr>
            <w:tcW w:w="576" w:type="dxa"/>
          </w:tcPr>
          <w:p w14:paraId="5CF4A424" w14:textId="77777777" w:rsidR="001030BE" w:rsidRDefault="001030BE" w:rsidP="001030BE"/>
        </w:tc>
        <w:tc>
          <w:tcPr>
            <w:tcW w:w="576" w:type="dxa"/>
          </w:tcPr>
          <w:p w14:paraId="5CF4A425" w14:textId="77777777" w:rsidR="001030BE" w:rsidRDefault="001030BE" w:rsidP="001030BE"/>
        </w:tc>
      </w:tr>
      <w:tr w:rsidR="001030BE" w14:paraId="5CF4A42D" w14:textId="77777777" w:rsidTr="001030BE">
        <w:trPr>
          <w:trHeight w:val="467"/>
        </w:trPr>
        <w:tc>
          <w:tcPr>
            <w:tcW w:w="4518" w:type="dxa"/>
          </w:tcPr>
          <w:p w14:paraId="5CF4A427" w14:textId="6F986AEE" w:rsidR="001030BE" w:rsidRPr="00726968" w:rsidRDefault="001030BE" w:rsidP="001030BE">
            <w:pPr>
              <w:pStyle w:val="Bullet1"/>
              <w:numPr>
                <w:ilvl w:val="0"/>
                <w:numId w:val="46"/>
              </w:numPr>
              <w:rPr>
                <w:rFonts w:asciiTheme="minorHAnsi" w:eastAsia="Times New Roman" w:hAnsiTheme="minorHAnsi" w:cstheme="minorHAnsi"/>
                <w:color w:val="000000"/>
              </w:rPr>
            </w:pPr>
            <w:r w:rsidRPr="000C015E">
              <w:t>Clastic, chemical, and biological sedimentary rocks</w:t>
            </w:r>
          </w:p>
        </w:tc>
        <w:tc>
          <w:tcPr>
            <w:tcW w:w="576" w:type="dxa"/>
          </w:tcPr>
          <w:p w14:paraId="1B7D6E40" w14:textId="77777777" w:rsidR="001030BE" w:rsidRDefault="001030BE" w:rsidP="001030BE"/>
        </w:tc>
        <w:tc>
          <w:tcPr>
            <w:tcW w:w="576" w:type="dxa"/>
          </w:tcPr>
          <w:p w14:paraId="35FB424D" w14:textId="77777777" w:rsidR="001030BE" w:rsidRDefault="001030BE" w:rsidP="001030BE"/>
        </w:tc>
        <w:tc>
          <w:tcPr>
            <w:tcW w:w="576" w:type="dxa"/>
          </w:tcPr>
          <w:p w14:paraId="032B4E88" w14:textId="77777777" w:rsidR="001030BE" w:rsidRDefault="001030BE" w:rsidP="001030BE"/>
        </w:tc>
        <w:tc>
          <w:tcPr>
            <w:tcW w:w="576" w:type="dxa"/>
          </w:tcPr>
          <w:p w14:paraId="2F70609E" w14:textId="77777777" w:rsidR="001030BE" w:rsidRDefault="001030BE" w:rsidP="001030BE"/>
        </w:tc>
        <w:tc>
          <w:tcPr>
            <w:tcW w:w="576" w:type="dxa"/>
          </w:tcPr>
          <w:p w14:paraId="0537637F" w14:textId="77777777" w:rsidR="001030BE" w:rsidRDefault="001030BE" w:rsidP="001030BE"/>
        </w:tc>
        <w:tc>
          <w:tcPr>
            <w:tcW w:w="576" w:type="dxa"/>
          </w:tcPr>
          <w:p w14:paraId="0EBB98DE" w14:textId="1E9028E4" w:rsidR="001030BE" w:rsidRDefault="001030BE" w:rsidP="001030BE"/>
        </w:tc>
        <w:tc>
          <w:tcPr>
            <w:tcW w:w="576" w:type="dxa"/>
          </w:tcPr>
          <w:p w14:paraId="4DE43E36" w14:textId="77777777" w:rsidR="001030BE" w:rsidRDefault="001030BE" w:rsidP="001030BE"/>
        </w:tc>
        <w:tc>
          <w:tcPr>
            <w:tcW w:w="576" w:type="dxa"/>
          </w:tcPr>
          <w:p w14:paraId="483374FC" w14:textId="77777777" w:rsidR="001030BE" w:rsidRDefault="001030BE" w:rsidP="001030BE"/>
        </w:tc>
        <w:tc>
          <w:tcPr>
            <w:tcW w:w="576" w:type="dxa"/>
          </w:tcPr>
          <w:p w14:paraId="791BB971" w14:textId="77777777" w:rsidR="001030BE" w:rsidRDefault="001030BE" w:rsidP="001030BE"/>
        </w:tc>
        <w:tc>
          <w:tcPr>
            <w:tcW w:w="576" w:type="dxa"/>
          </w:tcPr>
          <w:p w14:paraId="37A61259" w14:textId="77777777" w:rsidR="001030BE" w:rsidRDefault="001030BE" w:rsidP="001030BE"/>
        </w:tc>
        <w:tc>
          <w:tcPr>
            <w:tcW w:w="576" w:type="dxa"/>
          </w:tcPr>
          <w:p w14:paraId="5CF4A428" w14:textId="6CBFA220" w:rsidR="001030BE" w:rsidRDefault="001030BE" w:rsidP="001030BE"/>
        </w:tc>
        <w:tc>
          <w:tcPr>
            <w:tcW w:w="576" w:type="dxa"/>
          </w:tcPr>
          <w:p w14:paraId="5CF4A429" w14:textId="77777777" w:rsidR="001030BE" w:rsidRDefault="001030BE" w:rsidP="001030BE"/>
        </w:tc>
        <w:tc>
          <w:tcPr>
            <w:tcW w:w="576" w:type="dxa"/>
          </w:tcPr>
          <w:p w14:paraId="5CF4A42A" w14:textId="77777777" w:rsidR="001030BE" w:rsidRDefault="001030BE" w:rsidP="001030BE"/>
        </w:tc>
        <w:tc>
          <w:tcPr>
            <w:tcW w:w="576" w:type="dxa"/>
          </w:tcPr>
          <w:p w14:paraId="5CF4A42B" w14:textId="77777777" w:rsidR="001030BE" w:rsidRDefault="001030BE" w:rsidP="001030BE"/>
        </w:tc>
        <w:tc>
          <w:tcPr>
            <w:tcW w:w="576" w:type="dxa"/>
          </w:tcPr>
          <w:p w14:paraId="5CF4A42C" w14:textId="77777777" w:rsidR="001030BE" w:rsidRDefault="001030BE" w:rsidP="001030BE"/>
        </w:tc>
      </w:tr>
      <w:tr w:rsidR="001030BE" w14:paraId="5CF4A434" w14:textId="77777777" w:rsidTr="001030BE">
        <w:trPr>
          <w:trHeight w:val="467"/>
        </w:trPr>
        <w:tc>
          <w:tcPr>
            <w:tcW w:w="4518" w:type="dxa"/>
          </w:tcPr>
          <w:p w14:paraId="5CF4A42E" w14:textId="454B19EE" w:rsidR="001030BE" w:rsidRPr="008C14D4" w:rsidRDefault="001030BE" w:rsidP="001030BE">
            <w:pPr>
              <w:pStyle w:val="alpha"/>
              <w:numPr>
                <w:ilvl w:val="0"/>
                <w:numId w:val="46"/>
              </w:numPr>
              <w:rPr>
                <w:rFonts w:asciiTheme="minorHAnsi" w:eastAsia="Times New Roman" w:hAnsiTheme="minorHAnsi" w:cstheme="minorHAnsi"/>
                <w:color w:val="000000"/>
              </w:rPr>
            </w:pPr>
            <w:r w:rsidRPr="000C015E">
              <w:t>Regional and contact metamorphic rocks</w:t>
            </w:r>
          </w:p>
        </w:tc>
        <w:tc>
          <w:tcPr>
            <w:tcW w:w="576" w:type="dxa"/>
          </w:tcPr>
          <w:p w14:paraId="1453404D" w14:textId="77777777" w:rsidR="001030BE" w:rsidRDefault="001030BE" w:rsidP="001030BE"/>
        </w:tc>
        <w:tc>
          <w:tcPr>
            <w:tcW w:w="576" w:type="dxa"/>
          </w:tcPr>
          <w:p w14:paraId="58D68970" w14:textId="77777777" w:rsidR="001030BE" w:rsidRDefault="001030BE" w:rsidP="001030BE"/>
        </w:tc>
        <w:tc>
          <w:tcPr>
            <w:tcW w:w="576" w:type="dxa"/>
          </w:tcPr>
          <w:p w14:paraId="396361C2" w14:textId="77777777" w:rsidR="001030BE" w:rsidRDefault="001030BE" w:rsidP="001030BE"/>
        </w:tc>
        <w:tc>
          <w:tcPr>
            <w:tcW w:w="576" w:type="dxa"/>
          </w:tcPr>
          <w:p w14:paraId="34AA21AD" w14:textId="77777777" w:rsidR="001030BE" w:rsidRDefault="001030BE" w:rsidP="001030BE"/>
        </w:tc>
        <w:tc>
          <w:tcPr>
            <w:tcW w:w="576" w:type="dxa"/>
          </w:tcPr>
          <w:p w14:paraId="7DDAA749" w14:textId="77777777" w:rsidR="001030BE" w:rsidRDefault="001030BE" w:rsidP="001030BE"/>
        </w:tc>
        <w:tc>
          <w:tcPr>
            <w:tcW w:w="576" w:type="dxa"/>
          </w:tcPr>
          <w:p w14:paraId="780ABD50" w14:textId="45BA3A16" w:rsidR="001030BE" w:rsidRDefault="001030BE" w:rsidP="001030BE"/>
        </w:tc>
        <w:tc>
          <w:tcPr>
            <w:tcW w:w="576" w:type="dxa"/>
          </w:tcPr>
          <w:p w14:paraId="4F0D9E52" w14:textId="77777777" w:rsidR="001030BE" w:rsidRDefault="001030BE" w:rsidP="001030BE"/>
        </w:tc>
        <w:tc>
          <w:tcPr>
            <w:tcW w:w="576" w:type="dxa"/>
          </w:tcPr>
          <w:p w14:paraId="587F9E28" w14:textId="77777777" w:rsidR="001030BE" w:rsidRDefault="001030BE" w:rsidP="001030BE"/>
        </w:tc>
        <w:tc>
          <w:tcPr>
            <w:tcW w:w="576" w:type="dxa"/>
          </w:tcPr>
          <w:p w14:paraId="32E353BA" w14:textId="77777777" w:rsidR="001030BE" w:rsidRDefault="001030BE" w:rsidP="001030BE"/>
        </w:tc>
        <w:tc>
          <w:tcPr>
            <w:tcW w:w="576" w:type="dxa"/>
          </w:tcPr>
          <w:p w14:paraId="560FCF53" w14:textId="77777777" w:rsidR="001030BE" w:rsidRDefault="001030BE" w:rsidP="001030BE"/>
        </w:tc>
        <w:tc>
          <w:tcPr>
            <w:tcW w:w="576" w:type="dxa"/>
          </w:tcPr>
          <w:p w14:paraId="5CF4A42F" w14:textId="1212D890" w:rsidR="001030BE" w:rsidRDefault="001030BE" w:rsidP="001030BE"/>
        </w:tc>
        <w:tc>
          <w:tcPr>
            <w:tcW w:w="576" w:type="dxa"/>
          </w:tcPr>
          <w:p w14:paraId="5CF4A430" w14:textId="77777777" w:rsidR="001030BE" w:rsidRDefault="001030BE" w:rsidP="001030BE"/>
        </w:tc>
        <w:tc>
          <w:tcPr>
            <w:tcW w:w="576" w:type="dxa"/>
          </w:tcPr>
          <w:p w14:paraId="5CF4A431" w14:textId="77777777" w:rsidR="001030BE" w:rsidRDefault="001030BE" w:rsidP="001030BE"/>
        </w:tc>
        <w:tc>
          <w:tcPr>
            <w:tcW w:w="576" w:type="dxa"/>
          </w:tcPr>
          <w:p w14:paraId="5CF4A432" w14:textId="77777777" w:rsidR="001030BE" w:rsidRDefault="001030BE" w:rsidP="001030BE"/>
        </w:tc>
        <w:tc>
          <w:tcPr>
            <w:tcW w:w="576" w:type="dxa"/>
          </w:tcPr>
          <w:p w14:paraId="5CF4A433" w14:textId="77777777" w:rsidR="001030BE" w:rsidRDefault="001030BE" w:rsidP="001030BE"/>
        </w:tc>
      </w:tr>
      <w:tr w:rsidR="001030BE" w14:paraId="5CF4A43B" w14:textId="77777777" w:rsidTr="001030BE">
        <w:trPr>
          <w:trHeight w:val="467"/>
        </w:trPr>
        <w:tc>
          <w:tcPr>
            <w:tcW w:w="4518" w:type="dxa"/>
          </w:tcPr>
          <w:p w14:paraId="5CF4A435" w14:textId="48C90F23" w:rsidR="001030BE" w:rsidRPr="001A4E8E" w:rsidRDefault="001030BE" w:rsidP="001030BE">
            <w:pPr>
              <w:pStyle w:val="alpha"/>
              <w:rPr>
                <w:rFonts w:asciiTheme="minorHAnsi" w:eastAsia="Times New Roman" w:hAnsiTheme="minorHAnsi" w:cstheme="minorHAnsi"/>
                <w:color w:val="000000"/>
              </w:rPr>
            </w:pPr>
            <w:r w:rsidRPr="000A2D8C">
              <w:t>Biogeochemical cycles</w:t>
            </w:r>
          </w:p>
        </w:tc>
        <w:tc>
          <w:tcPr>
            <w:tcW w:w="576" w:type="dxa"/>
          </w:tcPr>
          <w:p w14:paraId="50D1726D" w14:textId="77777777" w:rsidR="001030BE" w:rsidRDefault="001030BE" w:rsidP="001030BE"/>
        </w:tc>
        <w:tc>
          <w:tcPr>
            <w:tcW w:w="576" w:type="dxa"/>
          </w:tcPr>
          <w:p w14:paraId="0E1FA19B" w14:textId="77777777" w:rsidR="001030BE" w:rsidRDefault="001030BE" w:rsidP="001030BE"/>
        </w:tc>
        <w:tc>
          <w:tcPr>
            <w:tcW w:w="576" w:type="dxa"/>
          </w:tcPr>
          <w:p w14:paraId="6E878143" w14:textId="77777777" w:rsidR="001030BE" w:rsidRDefault="001030BE" w:rsidP="001030BE"/>
        </w:tc>
        <w:tc>
          <w:tcPr>
            <w:tcW w:w="576" w:type="dxa"/>
          </w:tcPr>
          <w:p w14:paraId="5F76CBE4" w14:textId="77777777" w:rsidR="001030BE" w:rsidRDefault="001030BE" w:rsidP="001030BE"/>
        </w:tc>
        <w:tc>
          <w:tcPr>
            <w:tcW w:w="576" w:type="dxa"/>
          </w:tcPr>
          <w:p w14:paraId="6B78E109" w14:textId="77777777" w:rsidR="001030BE" w:rsidRDefault="001030BE" w:rsidP="001030BE"/>
        </w:tc>
        <w:tc>
          <w:tcPr>
            <w:tcW w:w="576" w:type="dxa"/>
          </w:tcPr>
          <w:p w14:paraId="78F4F349" w14:textId="5C6CB10F" w:rsidR="001030BE" w:rsidRDefault="001030BE" w:rsidP="001030BE"/>
        </w:tc>
        <w:tc>
          <w:tcPr>
            <w:tcW w:w="576" w:type="dxa"/>
          </w:tcPr>
          <w:p w14:paraId="68263B8B" w14:textId="77777777" w:rsidR="001030BE" w:rsidRDefault="001030BE" w:rsidP="001030BE"/>
        </w:tc>
        <w:tc>
          <w:tcPr>
            <w:tcW w:w="576" w:type="dxa"/>
          </w:tcPr>
          <w:p w14:paraId="1DC71F6F" w14:textId="77777777" w:rsidR="001030BE" w:rsidRDefault="001030BE" w:rsidP="001030BE"/>
        </w:tc>
        <w:tc>
          <w:tcPr>
            <w:tcW w:w="576" w:type="dxa"/>
          </w:tcPr>
          <w:p w14:paraId="7B0DBA4A" w14:textId="77777777" w:rsidR="001030BE" w:rsidRDefault="001030BE" w:rsidP="001030BE"/>
        </w:tc>
        <w:tc>
          <w:tcPr>
            <w:tcW w:w="576" w:type="dxa"/>
          </w:tcPr>
          <w:p w14:paraId="58B0A856" w14:textId="77777777" w:rsidR="001030BE" w:rsidRDefault="001030BE" w:rsidP="001030BE"/>
        </w:tc>
        <w:tc>
          <w:tcPr>
            <w:tcW w:w="576" w:type="dxa"/>
          </w:tcPr>
          <w:p w14:paraId="5CF4A436" w14:textId="5E62376B" w:rsidR="001030BE" w:rsidRDefault="001030BE" w:rsidP="001030BE"/>
        </w:tc>
        <w:tc>
          <w:tcPr>
            <w:tcW w:w="576" w:type="dxa"/>
          </w:tcPr>
          <w:p w14:paraId="5CF4A437" w14:textId="77777777" w:rsidR="001030BE" w:rsidRDefault="001030BE" w:rsidP="001030BE"/>
        </w:tc>
        <w:tc>
          <w:tcPr>
            <w:tcW w:w="576" w:type="dxa"/>
          </w:tcPr>
          <w:p w14:paraId="5CF4A438" w14:textId="77777777" w:rsidR="001030BE" w:rsidRDefault="001030BE" w:rsidP="001030BE"/>
        </w:tc>
        <w:tc>
          <w:tcPr>
            <w:tcW w:w="576" w:type="dxa"/>
          </w:tcPr>
          <w:p w14:paraId="5CF4A439" w14:textId="77777777" w:rsidR="001030BE" w:rsidRDefault="001030BE" w:rsidP="001030BE"/>
        </w:tc>
        <w:tc>
          <w:tcPr>
            <w:tcW w:w="576" w:type="dxa"/>
          </w:tcPr>
          <w:p w14:paraId="5CF4A43A" w14:textId="77777777" w:rsidR="001030BE" w:rsidRDefault="001030BE" w:rsidP="001030BE"/>
        </w:tc>
      </w:tr>
      <w:tr w:rsidR="001030BE" w14:paraId="5CF4A442" w14:textId="77777777" w:rsidTr="001030BE">
        <w:trPr>
          <w:trHeight w:val="467"/>
        </w:trPr>
        <w:tc>
          <w:tcPr>
            <w:tcW w:w="4518" w:type="dxa"/>
          </w:tcPr>
          <w:p w14:paraId="5CF4A43C" w14:textId="6456858F" w:rsidR="001030BE" w:rsidRPr="00345795" w:rsidRDefault="001030BE" w:rsidP="001030BE">
            <w:pPr>
              <w:pStyle w:val="Bullet1"/>
              <w:rPr>
                <w:rFonts w:asciiTheme="minorHAnsi" w:eastAsia="Times New Roman" w:hAnsiTheme="minorHAnsi" w:cstheme="minorHAnsi"/>
                <w:color w:val="000000"/>
              </w:rPr>
            </w:pPr>
            <w:r w:rsidRPr="000A2D8C">
              <w:t>Carbon cycle processes (e.g., photosynthesis, respiration, diffusion) and reservoirs (e.g., sediments, ocean, biosphere, atmosphere)</w:t>
            </w:r>
          </w:p>
        </w:tc>
        <w:tc>
          <w:tcPr>
            <w:tcW w:w="576" w:type="dxa"/>
          </w:tcPr>
          <w:p w14:paraId="4A5C76BB" w14:textId="77777777" w:rsidR="001030BE" w:rsidRDefault="001030BE" w:rsidP="001030BE"/>
        </w:tc>
        <w:tc>
          <w:tcPr>
            <w:tcW w:w="576" w:type="dxa"/>
          </w:tcPr>
          <w:p w14:paraId="5843C20B" w14:textId="77777777" w:rsidR="001030BE" w:rsidRDefault="001030BE" w:rsidP="001030BE"/>
        </w:tc>
        <w:tc>
          <w:tcPr>
            <w:tcW w:w="576" w:type="dxa"/>
          </w:tcPr>
          <w:p w14:paraId="3A77FF3B" w14:textId="77777777" w:rsidR="001030BE" w:rsidRDefault="001030BE" w:rsidP="001030BE"/>
        </w:tc>
        <w:tc>
          <w:tcPr>
            <w:tcW w:w="576" w:type="dxa"/>
          </w:tcPr>
          <w:p w14:paraId="28874F1B" w14:textId="77777777" w:rsidR="001030BE" w:rsidRDefault="001030BE" w:rsidP="001030BE"/>
        </w:tc>
        <w:tc>
          <w:tcPr>
            <w:tcW w:w="576" w:type="dxa"/>
          </w:tcPr>
          <w:p w14:paraId="69F27C06" w14:textId="77777777" w:rsidR="001030BE" w:rsidRDefault="001030BE" w:rsidP="001030BE"/>
        </w:tc>
        <w:tc>
          <w:tcPr>
            <w:tcW w:w="576" w:type="dxa"/>
          </w:tcPr>
          <w:p w14:paraId="1B5A1A2D" w14:textId="1F38352B" w:rsidR="001030BE" w:rsidRDefault="001030BE" w:rsidP="001030BE"/>
        </w:tc>
        <w:tc>
          <w:tcPr>
            <w:tcW w:w="576" w:type="dxa"/>
          </w:tcPr>
          <w:p w14:paraId="6AAAE0AD" w14:textId="77777777" w:rsidR="001030BE" w:rsidRDefault="001030BE" w:rsidP="001030BE"/>
        </w:tc>
        <w:tc>
          <w:tcPr>
            <w:tcW w:w="576" w:type="dxa"/>
          </w:tcPr>
          <w:p w14:paraId="387A2CC2" w14:textId="77777777" w:rsidR="001030BE" w:rsidRDefault="001030BE" w:rsidP="001030BE"/>
        </w:tc>
        <w:tc>
          <w:tcPr>
            <w:tcW w:w="576" w:type="dxa"/>
          </w:tcPr>
          <w:p w14:paraId="4213D522" w14:textId="77777777" w:rsidR="001030BE" w:rsidRDefault="001030BE" w:rsidP="001030BE"/>
        </w:tc>
        <w:tc>
          <w:tcPr>
            <w:tcW w:w="576" w:type="dxa"/>
          </w:tcPr>
          <w:p w14:paraId="0DE45E35" w14:textId="77777777" w:rsidR="001030BE" w:rsidRDefault="001030BE" w:rsidP="001030BE"/>
        </w:tc>
        <w:tc>
          <w:tcPr>
            <w:tcW w:w="576" w:type="dxa"/>
          </w:tcPr>
          <w:p w14:paraId="5CF4A43D" w14:textId="482700E5" w:rsidR="001030BE" w:rsidRDefault="001030BE" w:rsidP="001030BE"/>
        </w:tc>
        <w:tc>
          <w:tcPr>
            <w:tcW w:w="576" w:type="dxa"/>
          </w:tcPr>
          <w:p w14:paraId="5CF4A43E" w14:textId="77777777" w:rsidR="001030BE" w:rsidRDefault="001030BE" w:rsidP="001030BE"/>
        </w:tc>
        <w:tc>
          <w:tcPr>
            <w:tcW w:w="576" w:type="dxa"/>
          </w:tcPr>
          <w:p w14:paraId="5CF4A43F" w14:textId="77777777" w:rsidR="001030BE" w:rsidRDefault="001030BE" w:rsidP="001030BE"/>
        </w:tc>
        <w:tc>
          <w:tcPr>
            <w:tcW w:w="576" w:type="dxa"/>
          </w:tcPr>
          <w:p w14:paraId="5CF4A440" w14:textId="77777777" w:rsidR="001030BE" w:rsidRDefault="001030BE" w:rsidP="001030BE"/>
        </w:tc>
        <w:tc>
          <w:tcPr>
            <w:tcW w:w="576" w:type="dxa"/>
          </w:tcPr>
          <w:p w14:paraId="5CF4A441" w14:textId="77777777" w:rsidR="001030BE" w:rsidRDefault="001030BE" w:rsidP="001030BE"/>
        </w:tc>
      </w:tr>
      <w:tr w:rsidR="001030BE" w14:paraId="5CF4A449" w14:textId="77777777" w:rsidTr="001030BE">
        <w:trPr>
          <w:trHeight w:val="467"/>
        </w:trPr>
        <w:tc>
          <w:tcPr>
            <w:tcW w:w="4518" w:type="dxa"/>
          </w:tcPr>
          <w:p w14:paraId="5CF4A443" w14:textId="664EA29A" w:rsidR="001030BE" w:rsidRPr="00E23F51" w:rsidRDefault="001030BE" w:rsidP="001030BE">
            <w:pPr>
              <w:pStyle w:val="Bullet1"/>
              <w:rPr>
                <w:rFonts w:asciiTheme="minorHAnsi" w:eastAsia="Times New Roman" w:hAnsiTheme="minorHAnsi" w:cstheme="minorHAnsi"/>
                <w:color w:val="000000"/>
              </w:rPr>
            </w:pPr>
            <w:r w:rsidRPr="000A2D8C">
              <w:t>Nitrogen cycle (e.g., nitrogen fixation, sinks and sources)</w:t>
            </w:r>
          </w:p>
        </w:tc>
        <w:tc>
          <w:tcPr>
            <w:tcW w:w="576" w:type="dxa"/>
          </w:tcPr>
          <w:p w14:paraId="64DDDB34" w14:textId="77777777" w:rsidR="001030BE" w:rsidRDefault="001030BE" w:rsidP="001030BE"/>
        </w:tc>
        <w:tc>
          <w:tcPr>
            <w:tcW w:w="576" w:type="dxa"/>
          </w:tcPr>
          <w:p w14:paraId="2E2F3AB3" w14:textId="77777777" w:rsidR="001030BE" w:rsidRDefault="001030BE" w:rsidP="001030BE"/>
        </w:tc>
        <w:tc>
          <w:tcPr>
            <w:tcW w:w="576" w:type="dxa"/>
          </w:tcPr>
          <w:p w14:paraId="64EBB294" w14:textId="77777777" w:rsidR="001030BE" w:rsidRDefault="001030BE" w:rsidP="001030BE"/>
        </w:tc>
        <w:tc>
          <w:tcPr>
            <w:tcW w:w="576" w:type="dxa"/>
          </w:tcPr>
          <w:p w14:paraId="412EB188" w14:textId="77777777" w:rsidR="001030BE" w:rsidRDefault="001030BE" w:rsidP="001030BE"/>
        </w:tc>
        <w:tc>
          <w:tcPr>
            <w:tcW w:w="576" w:type="dxa"/>
          </w:tcPr>
          <w:p w14:paraId="375D791C" w14:textId="77777777" w:rsidR="001030BE" w:rsidRDefault="001030BE" w:rsidP="001030BE"/>
        </w:tc>
        <w:tc>
          <w:tcPr>
            <w:tcW w:w="576" w:type="dxa"/>
          </w:tcPr>
          <w:p w14:paraId="3A309BF2" w14:textId="2C08B393" w:rsidR="001030BE" w:rsidRDefault="001030BE" w:rsidP="001030BE"/>
        </w:tc>
        <w:tc>
          <w:tcPr>
            <w:tcW w:w="576" w:type="dxa"/>
          </w:tcPr>
          <w:p w14:paraId="75DB609D" w14:textId="77777777" w:rsidR="001030BE" w:rsidRDefault="001030BE" w:rsidP="001030BE"/>
        </w:tc>
        <w:tc>
          <w:tcPr>
            <w:tcW w:w="576" w:type="dxa"/>
          </w:tcPr>
          <w:p w14:paraId="7C164EBC" w14:textId="77777777" w:rsidR="001030BE" w:rsidRDefault="001030BE" w:rsidP="001030BE"/>
        </w:tc>
        <w:tc>
          <w:tcPr>
            <w:tcW w:w="576" w:type="dxa"/>
          </w:tcPr>
          <w:p w14:paraId="7ED76B1E" w14:textId="77777777" w:rsidR="001030BE" w:rsidRDefault="001030BE" w:rsidP="001030BE"/>
        </w:tc>
        <w:tc>
          <w:tcPr>
            <w:tcW w:w="576" w:type="dxa"/>
          </w:tcPr>
          <w:p w14:paraId="29356299" w14:textId="77777777" w:rsidR="001030BE" w:rsidRDefault="001030BE" w:rsidP="001030BE"/>
        </w:tc>
        <w:tc>
          <w:tcPr>
            <w:tcW w:w="576" w:type="dxa"/>
          </w:tcPr>
          <w:p w14:paraId="5CF4A444" w14:textId="3ED6315D" w:rsidR="001030BE" w:rsidRDefault="001030BE" w:rsidP="001030BE"/>
        </w:tc>
        <w:tc>
          <w:tcPr>
            <w:tcW w:w="576" w:type="dxa"/>
          </w:tcPr>
          <w:p w14:paraId="5CF4A445" w14:textId="77777777" w:rsidR="001030BE" w:rsidRDefault="001030BE" w:rsidP="001030BE"/>
        </w:tc>
        <w:tc>
          <w:tcPr>
            <w:tcW w:w="576" w:type="dxa"/>
          </w:tcPr>
          <w:p w14:paraId="5CF4A446" w14:textId="77777777" w:rsidR="001030BE" w:rsidRDefault="001030BE" w:rsidP="001030BE"/>
        </w:tc>
        <w:tc>
          <w:tcPr>
            <w:tcW w:w="576" w:type="dxa"/>
          </w:tcPr>
          <w:p w14:paraId="5CF4A447" w14:textId="77777777" w:rsidR="001030BE" w:rsidRDefault="001030BE" w:rsidP="001030BE"/>
        </w:tc>
        <w:tc>
          <w:tcPr>
            <w:tcW w:w="576" w:type="dxa"/>
          </w:tcPr>
          <w:p w14:paraId="5CF4A448" w14:textId="77777777" w:rsidR="001030BE" w:rsidRDefault="001030BE" w:rsidP="001030BE"/>
        </w:tc>
      </w:tr>
      <w:tr w:rsidR="001030BE" w14:paraId="5CF4A450" w14:textId="77777777" w:rsidTr="001030BE">
        <w:trPr>
          <w:trHeight w:val="467"/>
        </w:trPr>
        <w:tc>
          <w:tcPr>
            <w:tcW w:w="4518" w:type="dxa"/>
          </w:tcPr>
          <w:p w14:paraId="5CF4A44A" w14:textId="71C0DE1C" w:rsidR="001030BE" w:rsidRPr="008C14D4" w:rsidRDefault="001030BE" w:rsidP="001030BE">
            <w:pPr>
              <w:pStyle w:val="Bullet1"/>
              <w:rPr>
                <w:rFonts w:asciiTheme="minorHAnsi" w:hAnsiTheme="minorHAnsi" w:cstheme="minorHAnsi"/>
                <w:b/>
                <w:color w:val="000000"/>
              </w:rPr>
            </w:pPr>
            <w:r w:rsidRPr="000A2D8C">
              <w:t>Nutrient cycling and the law of conservation of matter</w:t>
            </w:r>
          </w:p>
        </w:tc>
        <w:tc>
          <w:tcPr>
            <w:tcW w:w="576" w:type="dxa"/>
          </w:tcPr>
          <w:p w14:paraId="49F7F298" w14:textId="77777777" w:rsidR="001030BE" w:rsidRDefault="001030BE" w:rsidP="001030BE"/>
        </w:tc>
        <w:tc>
          <w:tcPr>
            <w:tcW w:w="576" w:type="dxa"/>
          </w:tcPr>
          <w:p w14:paraId="4822903A" w14:textId="77777777" w:rsidR="001030BE" w:rsidRDefault="001030BE" w:rsidP="001030BE"/>
        </w:tc>
        <w:tc>
          <w:tcPr>
            <w:tcW w:w="576" w:type="dxa"/>
          </w:tcPr>
          <w:p w14:paraId="7103E732" w14:textId="77777777" w:rsidR="001030BE" w:rsidRDefault="001030BE" w:rsidP="001030BE"/>
        </w:tc>
        <w:tc>
          <w:tcPr>
            <w:tcW w:w="576" w:type="dxa"/>
          </w:tcPr>
          <w:p w14:paraId="3DC9591B" w14:textId="77777777" w:rsidR="001030BE" w:rsidRDefault="001030BE" w:rsidP="001030BE"/>
        </w:tc>
        <w:tc>
          <w:tcPr>
            <w:tcW w:w="576" w:type="dxa"/>
          </w:tcPr>
          <w:p w14:paraId="706C4908" w14:textId="77777777" w:rsidR="001030BE" w:rsidRDefault="001030BE" w:rsidP="001030BE"/>
        </w:tc>
        <w:tc>
          <w:tcPr>
            <w:tcW w:w="576" w:type="dxa"/>
          </w:tcPr>
          <w:p w14:paraId="0F016FE8" w14:textId="2327D3E0" w:rsidR="001030BE" w:rsidRDefault="001030BE" w:rsidP="001030BE"/>
        </w:tc>
        <w:tc>
          <w:tcPr>
            <w:tcW w:w="576" w:type="dxa"/>
          </w:tcPr>
          <w:p w14:paraId="452ED94B" w14:textId="77777777" w:rsidR="001030BE" w:rsidRDefault="001030BE" w:rsidP="001030BE"/>
        </w:tc>
        <w:tc>
          <w:tcPr>
            <w:tcW w:w="576" w:type="dxa"/>
          </w:tcPr>
          <w:p w14:paraId="3152ED0F" w14:textId="77777777" w:rsidR="001030BE" w:rsidRDefault="001030BE" w:rsidP="001030BE"/>
        </w:tc>
        <w:tc>
          <w:tcPr>
            <w:tcW w:w="576" w:type="dxa"/>
          </w:tcPr>
          <w:p w14:paraId="555D37FB" w14:textId="77777777" w:rsidR="001030BE" w:rsidRDefault="001030BE" w:rsidP="001030BE"/>
        </w:tc>
        <w:tc>
          <w:tcPr>
            <w:tcW w:w="576" w:type="dxa"/>
          </w:tcPr>
          <w:p w14:paraId="743988B9" w14:textId="77777777" w:rsidR="001030BE" w:rsidRDefault="001030BE" w:rsidP="001030BE"/>
        </w:tc>
        <w:tc>
          <w:tcPr>
            <w:tcW w:w="576" w:type="dxa"/>
          </w:tcPr>
          <w:p w14:paraId="5CF4A44B" w14:textId="5153982A" w:rsidR="001030BE" w:rsidRDefault="001030BE" w:rsidP="001030BE"/>
        </w:tc>
        <w:tc>
          <w:tcPr>
            <w:tcW w:w="576" w:type="dxa"/>
          </w:tcPr>
          <w:p w14:paraId="5CF4A44C" w14:textId="77777777" w:rsidR="001030BE" w:rsidRDefault="001030BE" w:rsidP="001030BE"/>
        </w:tc>
        <w:tc>
          <w:tcPr>
            <w:tcW w:w="576" w:type="dxa"/>
          </w:tcPr>
          <w:p w14:paraId="5CF4A44D" w14:textId="77777777" w:rsidR="001030BE" w:rsidRDefault="001030BE" w:rsidP="001030BE"/>
        </w:tc>
        <w:tc>
          <w:tcPr>
            <w:tcW w:w="576" w:type="dxa"/>
          </w:tcPr>
          <w:p w14:paraId="5CF4A44E" w14:textId="77777777" w:rsidR="001030BE" w:rsidRDefault="001030BE" w:rsidP="001030BE"/>
        </w:tc>
        <w:tc>
          <w:tcPr>
            <w:tcW w:w="576" w:type="dxa"/>
          </w:tcPr>
          <w:p w14:paraId="5CF4A44F" w14:textId="77777777" w:rsidR="001030BE" w:rsidRDefault="001030BE" w:rsidP="001030BE"/>
        </w:tc>
      </w:tr>
      <w:tr w:rsidR="001030BE" w14:paraId="5CF4A457" w14:textId="77777777" w:rsidTr="001030BE">
        <w:trPr>
          <w:trHeight w:val="467"/>
        </w:trPr>
        <w:tc>
          <w:tcPr>
            <w:tcW w:w="4518" w:type="dxa"/>
          </w:tcPr>
          <w:p w14:paraId="5CF4A451" w14:textId="077D4057" w:rsidR="001030BE" w:rsidRPr="00F85828" w:rsidRDefault="001030BE" w:rsidP="001030BE">
            <w:pPr>
              <w:pStyle w:val="alpha"/>
            </w:pPr>
            <w:r w:rsidRPr="00B22B5D">
              <w:t>Earth’s surface processes and changes over time</w:t>
            </w:r>
          </w:p>
        </w:tc>
        <w:tc>
          <w:tcPr>
            <w:tcW w:w="576" w:type="dxa"/>
          </w:tcPr>
          <w:p w14:paraId="013754DB" w14:textId="77777777" w:rsidR="001030BE" w:rsidRDefault="001030BE" w:rsidP="001030BE"/>
        </w:tc>
        <w:tc>
          <w:tcPr>
            <w:tcW w:w="576" w:type="dxa"/>
          </w:tcPr>
          <w:p w14:paraId="42BEF720" w14:textId="77777777" w:rsidR="001030BE" w:rsidRDefault="001030BE" w:rsidP="001030BE"/>
        </w:tc>
        <w:tc>
          <w:tcPr>
            <w:tcW w:w="576" w:type="dxa"/>
          </w:tcPr>
          <w:p w14:paraId="331B6EDA" w14:textId="77777777" w:rsidR="001030BE" w:rsidRDefault="001030BE" w:rsidP="001030BE"/>
        </w:tc>
        <w:tc>
          <w:tcPr>
            <w:tcW w:w="576" w:type="dxa"/>
          </w:tcPr>
          <w:p w14:paraId="3E787989" w14:textId="77777777" w:rsidR="001030BE" w:rsidRDefault="001030BE" w:rsidP="001030BE"/>
        </w:tc>
        <w:tc>
          <w:tcPr>
            <w:tcW w:w="576" w:type="dxa"/>
          </w:tcPr>
          <w:p w14:paraId="2EDB5C87" w14:textId="77777777" w:rsidR="001030BE" w:rsidRDefault="001030BE" w:rsidP="001030BE"/>
        </w:tc>
        <w:tc>
          <w:tcPr>
            <w:tcW w:w="576" w:type="dxa"/>
          </w:tcPr>
          <w:p w14:paraId="3A80224B" w14:textId="2E2FF784" w:rsidR="001030BE" w:rsidRDefault="001030BE" w:rsidP="001030BE"/>
        </w:tc>
        <w:tc>
          <w:tcPr>
            <w:tcW w:w="576" w:type="dxa"/>
          </w:tcPr>
          <w:p w14:paraId="60B06D69" w14:textId="77777777" w:rsidR="001030BE" w:rsidRDefault="001030BE" w:rsidP="001030BE"/>
        </w:tc>
        <w:tc>
          <w:tcPr>
            <w:tcW w:w="576" w:type="dxa"/>
          </w:tcPr>
          <w:p w14:paraId="6B625100" w14:textId="77777777" w:rsidR="001030BE" w:rsidRDefault="001030BE" w:rsidP="001030BE"/>
        </w:tc>
        <w:tc>
          <w:tcPr>
            <w:tcW w:w="576" w:type="dxa"/>
          </w:tcPr>
          <w:p w14:paraId="35CA5081" w14:textId="77777777" w:rsidR="001030BE" w:rsidRDefault="001030BE" w:rsidP="001030BE"/>
        </w:tc>
        <w:tc>
          <w:tcPr>
            <w:tcW w:w="576" w:type="dxa"/>
          </w:tcPr>
          <w:p w14:paraId="2D7F4719" w14:textId="77777777" w:rsidR="001030BE" w:rsidRDefault="001030BE" w:rsidP="001030BE"/>
        </w:tc>
        <w:tc>
          <w:tcPr>
            <w:tcW w:w="576" w:type="dxa"/>
          </w:tcPr>
          <w:p w14:paraId="5CF4A452" w14:textId="26A8F307" w:rsidR="001030BE" w:rsidRDefault="001030BE" w:rsidP="001030BE"/>
        </w:tc>
        <w:tc>
          <w:tcPr>
            <w:tcW w:w="576" w:type="dxa"/>
          </w:tcPr>
          <w:p w14:paraId="5CF4A453" w14:textId="77777777" w:rsidR="001030BE" w:rsidRDefault="001030BE" w:rsidP="001030BE"/>
        </w:tc>
        <w:tc>
          <w:tcPr>
            <w:tcW w:w="576" w:type="dxa"/>
          </w:tcPr>
          <w:p w14:paraId="5CF4A454" w14:textId="77777777" w:rsidR="001030BE" w:rsidRDefault="001030BE" w:rsidP="001030BE"/>
        </w:tc>
        <w:tc>
          <w:tcPr>
            <w:tcW w:w="576" w:type="dxa"/>
          </w:tcPr>
          <w:p w14:paraId="5CF4A455" w14:textId="77777777" w:rsidR="001030BE" w:rsidRDefault="001030BE" w:rsidP="001030BE"/>
        </w:tc>
        <w:tc>
          <w:tcPr>
            <w:tcW w:w="576" w:type="dxa"/>
          </w:tcPr>
          <w:p w14:paraId="5CF4A456" w14:textId="77777777" w:rsidR="001030BE" w:rsidRDefault="001030BE" w:rsidP="001030BE"/>
        </w:tc>
      </w:tr>
      <w:tr w:rsidR="001030BE" w14:paraId="5CF4A45E" w14:textId="77777777" w:rsidTr="001030BE">
        <w:trPr>
          <w:trHeight w:val="467"/>
        </w:trPr>
        <w:tc>
          <w:tcPr>
            <w:tcW w:w="4518" w:type="dxa"/>
          </w:tcPr>
          <w:p w14:paraId="5CF4A458" w14:textId="6B19EB65" w:rsidR="001030BE" w:rsidRPr="00B22791" w:rsidRDefault="001030BE" w:rsidP="001030BE">
            <w:pPr>
              <w:pStyle w:val="alpha"/>
              <w:numPr>
                <w:ilvl w:val="0"/>
                <w:numId w:val="47"/>
              </w:numPr>
              <w:rPr>
                <w:rFonts w:asciiTheme="minorHAnsi" w:eastAsia="Times New Roman" w:hAnsiTheme="minorHAnsi" w:cstheme="minorHAnsi"/>
                <w:color w:val="000000"/>
              </w:rPr>
            </w:pPr>
            <w:r w:rsidRPr="00B22B5D">
              <w:t>Chemical and physical weathering</w:t>
            </w:r>
          </w:p>
        </w:tc>
        <w:tc>
          <w:tcPr>
            <w:tcW w:w="576" w:type="dxa"/>
          </w:tcPr>
          <w:p w14:paraId="6E613E35" w14:textId="77777777" w:rsidR="001030BE" w:rsidRDefault="001030BE" w:rsidP="001030BE"/>
        </w:tc>
        <w:tc>
          <w:tcPr>
            <w:tcW w:w="576" w:type="dxa"/>
          </w:tcPr>
          <w:p w14:paraId="239C590A" w14:textId="77777777" w:rsidR="001030BE" w:rsidRDefault="001030BE" w:rsidP="001030BE"/>
        </w:tc>
        <w:tc>
          <w:tcPr>
            <w:tcW w:w="576" w:type="dxa"/>
          </w:tcPr>
          <w:p w14:paraId="401089C2" w14:textId="77777777" w:rsidR="001030BE" w:rsidRDefault="001030BE" w:rsidP="001030BE"/>
        </w:tc>
        <w:tc>
          <w:tcPr>
            <w:tcW w:w="576" w:type="dxa"/>
          </w:tcPr>
          <w:p w14:paraId="5581A8FF" w14:textId="77777777" w:rsidR="001030BE" w:rsidRDefault="001030BE" w:rsidP="001030BE"/>
        </w:tc>
        <w:tc>
          <w:tcPr>
            <w:tcW w:w="576" w:type="dxa"/>
          </w:tcPr>
          <w:p w14:paraId="6A3D3073" w14:textId="77777777" w:rsidR="001030BE" w:rsidRDefault="001030BE" w:rsidP="001030BE"/>
        </w:tc>
        <w:tc>
          <w:tcPr>
            <w:tcW w:w="576" w:type="dxa"/>
          </w:tcPr>
          <w:p w14:paraId="6E4F24FA" w14:textId="53408CAA" w:rsidR="001030BE" w:rsidRDefault="001030BE" w:rsidP="001030BE"/>
        </w:tc>
        <w:tc>
          <w:tcPr>
            <w:tcW w:w="576" w:type="dxa"/>
          </w:tcPr>
          <w:p w14:paraId="6D4A772A" w14:textId="77777777" w:rsidR="001030BE" w:rsidRDefault="001030BE" w:rsidP="001030BE"/>
        </w:tc>
        <w:tc>
          <w:tcPr>
            <w:tcW w:w="576" w:type="dxa"/>
          </w:tcPr>
          <w:p w14:paraId="5CCA7945" w14:textId="77777777" w:rsidR="001030BE" w:rsidRDefault="001030BE" w:rsidP="001030BE"/>
        </w:tc>
        <w:tc>
          <w:tcPr>
            <w:tcW w:w="576" w:type="dxa"/>
          </w:tcPr>
          <w:p w14:paraId="5E9B4560" w14:textId="77777777" w:rsidR="001030BE" w:rsidRDefault="001030BE" w:rsidP="001030BE"/>
        </w:tc>
        <w:tc>
          <w:tcPr>
            <w:tcW w:w="576" w:type="dxa"/>
          </w:tcPr>
          <w:p w14:paraId="05C150A4" w14:textId="77777777" w:rsidR="001030BE" w:rsidRDefault="001030BE" w:rsidP="001030BE"/>
        </w:tc>
        <w:tc>
          <w:tcPr>
            <w:tcW w:w="576" w:type="dxa"/>
          </w:tcPr>
          <w:p w14:paraId="5CF4A459" w14:textId="32652BD4" w:rsidR="001030BE" w:rsidRDefault="001030BE" w:rsidP="001030BE"/>
        </w:tc>
        <w:tc>
          <w:tcPr>
            <w:tcW w:w="576" w:type="dxa"/>
          </w:tcPr>
          <w:p w14:paraId="5CF4A45A" w14:textId="77777777" w:rsidR="001030BE" w:rsidRDefault="001030BE" w:rsidP="001030BE"/>
        </w:tc>
        <w:tc>
          <w:tcPr>
            <w:tcW w:w="576" w:type="dxa"/>
          </w:tcPr>
          <w:p w14:paraId="5CF4A45B" w14:textId="77777777" w:rsidR="001030BE" w:rsidRDefault="001030BE" w:rsidP="001030BE"/>
        </w:tc>
        <w:tc>
          <w:tcPr>
            <w:tcW w:w="576" w:type="dxa"/>
          </w:tcPr>
          <w:p w14:paraId="5CF4A45C" w14:textId="77777777" w:rsidR="001030BE" w:rsidRDefault="001030BE" w:rsidP="001030BE"/>
        </w:tc>
        <w:tc>
          <w:tcPr>
            <w:tcW w:w="576" w:type="dxa"/>
          </w:tcPr>
          <w:p w14:paraId="5CF4A45D" w14:textId="77777777" w:rsidR="001030BE" w:rsidRDefault="001030BE" w:rsidP="001030BE"/>
        </w:tc>
      </w:tr>
      <w:tr w:rsidR="001030BE" w14:paraId="5CF4A465" w14:textId="77777777" w:rsidTr="001030BE">
        <w:trPr>
          <w:trHeight w:val="467"/>
        </w:trPr>
        <w:tc>
          <w:tcPr>
            <w:tcW w:w="4518" w:type="dxa"/>
          </w:tcPr>
          <w:p w14:paraId="5CF4A45F" w14:textId="5C687ED2" w:rsidR="001030BE" w:rsidRPr="00EE3214" w:rsidRDefault="001030BE" w:rsidP="001030BE">
            <w:pPr>
              <w:pStyle w:val="alpha"/>
              <w:rPr>
                <w:rFonts w:asciiTheme="minorHAnsi" w:eastAsia="Times New Roman" w:hAnsiTheme="minorHAnsi" w:cstheme="minorHAnsi"/>
                <w:color w:val="000000"/>
              </w:rPr>
            </w:pPr>
            <w:r w:rsidRPr="00B22B5D">
              <w:lastRenderedPageBreak/>
              <w:t>Erosion and deposition</w:t>
            </w:r>
          </w:p>
        </w:tc>
        <w:tc>
          <w:tcPr>
            <w:tcW w:w="576" w:type="dxa"/>
          </w:tcPr>
          <w:p w14:paraId="765B9660" w14:textId="77777777" w:rsidR="001030BE" w:rsidRDefault="001030BE" w:rsidP="001030BE"/>
        </w:tc>
        <w:tc>
          <w:tcPr>
            <w:tcW w:w="576" w:type="dxa"/>
          </w:tcPr>
          <w:p w14:paraId="32A4D803" w14:textId="77777777" w:rsidR="001030BE" w:rsidRDefault="001030BE" w:rsidP="001030BE"/>
        </w:tc>
        <w:tc>
          <w:tcPr>
            <w:tcW w:w="576" w:type="dxa"/>
          </w:tcPr>
          <w:p w14:paraId="78FFBDBC" w14:textId="77777777" w:rsidR="001030BE" w:rsidRDefault="001030BE" w:rsidP="001030BE"/>
        </w:tc>
        <w:tc>
          <w:tcPr>
            <w:tcW w:w="576" w:type="dxa"/>
          </w:tcPr>
          <w:p w14:paraId="061EBC8D" w14:textId="77777777" w:rsidR="001030BE" w:rsidRDefault="001030BE" w:rsidP="001030BE"/>
        </w:tc>
        <w:tc>
          <w:tcPr>
            <w:tcW w:w="576" w:type="dxa"/>
          </w:tcPr>
          <w:p w14:paraId="64342C63" w14:textId="77777777" w:rsidR="001030BE" w:rsidRDefault="001030BE" w:rsidP="001030BE"/>
        </w:tc>
        <w:tc>
          <w:tcPr>
            <w:tcW w:w="576" w:type="dxa"/>
          </w:tcPr>
          <w:p w14:paraId="564A3191" w14:textId="287046DF" w:rsidR="001030BE" w:rsidRDefault="001030BE" w:rsidP="001030BE"/>
        </w:tc>
        <w:tc>
          <w:tcPr>
            <w:tcW w:w="576" w:type="dxa"/>
          </w:tcPr>
          <w:p w14:paraId="775C5CA4" w14:textId="77777777" w:rsidR="001030BE" w:rsidRDefault="001030BE" w:rsidP="001030BE"/>
        </w:tc>
        <w:tc>
          <w:tcPr>
            <w:tcW w:w="576" w:type="dxa"/>
          </w:tcPr>
          <w:p w14:paraId="2D5AFF08" w14:textId="77777777" w:rsidR="001030BE" w:rsidRDefault="001030BE" w:rsidP="001030BE"/>
        </w:tc>
        <w:tc>
          <w:tcPr>
            <w:tcW w:w="576" w:type="dxa"/>
          </w:tcPr>
          <w:p w14:paraId="16F6AEB3" w14:textId="77777777" w:rsidR="001030BE" w:rsidRDefault="001030BE" w:rsidP="001030BE"/>
        </w:tc>
        <w:tc>
          <w:tcPr>
            <w:tcW w:w="576" w:type="dxa"/>
          </w:tcPr>
          <w:p w14:paraId="1098C5DF" w14:textId="77777777" w:rsidR="001030BE" w:rsidRDefault="001030BE" w:rsidP="001030BE"/>
        </w:tc>
        <w:tc>
          <w:tcPr>
            <w:tcW w:w="576" w:type="dxa"/>
          </w:tcPr>
          <w:p w14:paraId="5CF4A460" w14:textId="1A1FF016" w:rsidR="001030BE" w:rsidRDefault="001030BE" w:rsidP="001030BE"/>
        </w:tc>
        <w:tc>
          <w:tcPr>
            <w:tcW w:w="576" w:type="dxa"/>
          </w:tcPr>
          <w:p w14:paraId="5CF4A461" w14:textId="77777777" w:rsidR="001030BE" w:rsidRDefault="001030BE" w:rsidP="001030BE"/>
        </w:tc>
        <w:tc>
          <w:tcPr>
            <w:tcW w:w="576" w:type="dxa"/>
          </w:tcPr>
          <w:p w14:paraId="5CF4A462" w14:textId="77777777" w:rsidR="001030BE" w:rsidRDefault="001030BE" w:rsidP="001030BE"/>
        </w:tc>
        <w:tc>
          <w:tcPr>
            <w:tcW w:w="576" w:type="dxa"/>
          </w:tcPr>
          <w:p w14:paraId="5CF4A463" w14:textId="77777777" w:rsidR="001030BE" w:rsidRDefault="001030BE" w:rsidP="001030BE"/>
        </w:tc>
        <w:tc>
          <w:tcPr>
            <w:tcW w:w="576" w:type="dxa"/>
          </w:tcPr>
          <w:p w14:paraId="5CF4A464" w14:textId="77777777" w:rsidR="001030BE" w:rsidRDefault="001030BE" w:rsidP="001030BE"/>
        </w:tc>
      </w:tr>
      <w:tr w:rsidR="001030BE" w14:paraId="5CF4A46C" w14:textId="77777777" w:rsidTr="001030BE">
        <w:trPr>
          <w:trHeight w:val="467"/>
        </w:trPr>
        <w:tc>
          <w:tcPr>
            <w:tcW w:w="4518" w:type="dxa"/>
          </w:tcPr>
          <w:p w14:paraId="5CF4A466" w14:textId="2FD62551" w:rsidR="001030BE" w:rsidRPr="00F85828" w:rsidRDefault="001030BE" w:rsidP="001030BE">
            <w:pPr>
              <w:pStyle w:val="alpha"/>
            </w:pPr>
            <w:r w:rsidRPr="00B22B5D">
              <w:t>Interactions and feedback effects between the biosphere and the geosphere (e.g., weathering caused by plants, nutrient uptake from soil by plants, uplift changing climate and affecting local ecosystems)</w:t>
            </w:r>
          </w:p>
        </w:tc>
        <w:tc>
          <w:tcPr>
            <w:tcW w:w="576" w:type="dxa"/>
          </w:tcPr>
          <w:p w14:paraId="29EE4366" w14:textId="77777777" w:rsidR="001030BE" w:rsidRDefault="001030BE" w:rsidP="001030BE"/>
        </w:tc>
        <w:tc>
          <w:tcPr>
            <w:tcW w:w="576" w:type="dxa"/>
          </w:tcPr>
          <w:p w14:paraId="349C7420" w14:textId="77777777" w:rsidR="001030BE" w:rsidRDefault="001030BE" w:rsidP="001030BE"/>
        </w:tc>
        <w:tc>
          <w:tcPr>
            <w:tcW w:w="576" w:type="dxa"/>
          </w:tcPr>
          <w:p w14:paraId="711FC1D2" w14:textId="77777777" w:rsidR="001030BE" w:rsidRDefault="001030BE" w:rsidP="001030BE"/>
        </w:tc>
        <w:tc>
          <w:tcPr>
            <w:tcW w:w="576" w:type="dxa"/>
          </w:tcPr>
          <w:p w14:paraId="6A5B7917" w14:textId="77777777" w:rsidR="001030BE" w:rsidRDefault="001030BE" w:rsidP="001030BE"/>
        </w:tc>
        <w:tc>
          <w:tcPr>
            <w:tcW w:w="576" w:type="dxa"/>
          </w:tcPr>
          <w:p w14:paraId="52416576" w14:textId="77777777" w:rsidR="001030BE" w:rsidRDefault="001030BE" w:rsidP="001030BE"/>
        </w:tc>
        <w:tc>
          <w:tcPr>
            <w:tcW w:w="576" w:type="dxa"/>
          </w:tcPr>
          <w:p w14:paraId="46074423" w14:textId="5EC796BA" w:rsidR="001030BE" w:rsidRDefault="001030BE" w:rsidP="001030BE"/>
        </w:tc>
        <w:tc>
          <w:tcPr>
            <w:tcW w:w="576" w:type="dxa"/>
          </w:tcPr>
          <w:p w14:paraId="1FCDDFBD" w14:textId="77777777" w:rsidR="001030BE" w:rsidRDefault="001030BE" w:rsidP="001030BE"/>
        </w:tc>
        <w:tc>
          <w:tcPr>
            <w:tcW w:w="576" w:type="dxa"/>
          </w:tcPr>
          <w:p w14:paraId="380D2B27" w14:textId="77777777" w:rsidR="001030BE" w:rsidRDefault="001030BE" w:rsidP="001030BE"/>
        </w:tc>
        <w:tc>
          <w:tcPr>
            <w:tcW w:w="576" w:type="dxa"/>
          </w:tcPr>
          <w:p w14:paraId="6C3D5AAC" w14:textId="77777777" w:rsidR="001030BE" w:rsidRDefault="001030BE" w:rsidP="001030BE"/>
        </w:tc>
        <w:tc>
          <w:tcPr>
            <w:tcW w:w="576" w:type="dxa"/>
          </w:tcPr>
          <w:p w14:paraId="08CC5AB8" w14:textId="77777777" w:rsidR="001030BE" w:rsidRDefault="001030BE" w:rsidP="001030BE"/>
        </w:tc>
        <w:tc>
          <w:tcPr>
            <w:tcW w:w="576" w:type="dxa"/>
          </w:tcPr>
          <w:p w14:paraId="5CF4A467" w14:textId="0303DB78" w:rsidR="001030BE" w:rsidRDefault="001030BE" w:rsidP="001030BE"/>
        </w:tc>
        <w:tc>
          <w:tcPr>
            <w:tcW w:w="576" w:type="dxa"/>
          </w:tcPr>
          <w:p w14:paraId="5CF4A468" w14:textId="77777777" w:rsidR="001030BE" w:rsidRDefault="001030BE" w:rsidP="001030BE"/>
        </w:tc>
        <w:tc>
          <w:tcPr>
            <w:tcW w:w="576" w:type="dxa"/>
          </w:tcPr>
          <w:p w14:paraId="5CF4A469" w14:textId="77777777" w:rsidR="001030BE" w:rsidRDefault="001030BE" w:rsidP="001030BE"/>
        </w:tc>
        <w:tc>
          <w:tcPr>
            <w:tcW w:w="576" w:type="dxa"/>
          </w:tcPr>
          <w:p w14:paraId="5CF4A46A" w14:textId="77777777" w:rsidR="001030BE" w:rsidRDefault="001030BE" w:rsidP="001030BE"/>
        </w:tc>
        <w:tc>
          <w:tcPr>
            <w:tcW w:w="576" w:type="dxa"/>
          </w:tcPr>
          <w:p w14:paraId="5CF4A46B" w14:textId="77777777" w:rsidR="001030BE" w:rsidRDefault="001030BE" w:rsidP="001030BE"/>
        </w:tc>
      </w:tr>
      <w:tr w:rsidR="001030BE" w14:paraId="5CF4A473" w14:textId="77777777" w:rsidTr="001030BE">
        <w:trPr>
          <w:trHeight w:val="467"/>
        </w:trPr>
        <w:tc>
          <w:tcPr>
            <w:tcW w:w="4518" w:type="dxa"/>
          </w:tcPr>
          <w:p w14:paraId="5CF4A46D" w14:textId="456264E6" w:rsidR="001030BE" w:rsidRPr="00531A41" w:rsidRDefault="001030BE" w:rsidP="001030BE">
            <w:pPr>
              <w:pStyle w:val="alpha"/>
            </w:pPr>
            <w:r w:rsidRPr="00B22B5D">
              <w:t>Interactions and feedback effects between the hydrosphere and the geosphere (e.g., cave formation, ocean salinity, streams, drainage systems, and glacial rebound)</w:t>
            </w:r>
          </w:p>
        </w:tc>
        <w:tc>
          <w:tcPr>
            <w:tcW w:w="576" w:type="dxa"/>
          </w:tcPr>
          <w:p w14:paraId="002CD51E" w14:textId="77777777" w:rsidR="001030BE" w:rsidRDefault="001030BE" w:rsidP="001030BE"/>
        </w:tc>
        <w:tc>
          <w:tcPr>
            <w:tcW w:w="576" w:type="dxa"/>
          </w:tcPr>
          <w:p w14:paraId="52F88703" w14:textId="77777777" w:rsidR="001030BE" w:rsidRDefault="001030BE" w:rsidP="001030BE"/>
        </w:tc>
        <w:tc>
          <w:tcPr>
            <w:tcW w:w="576" w:type="dxa"/>
          </w:tcPr>
          <w:p w14:paraId="236050E4" w14:textId="77777777" w:rsidR="001030BE" w:rsidRDefault="001030BE" w:rsidP="001030BE"/>
        </w:tc>
        <w:tc>
          <w:tcPr>
            <w:tcW w:w="576" w:type="dxa"/>
          </w:tcPr>
          <w:p w14:paraId="410BF1AD" w14:textId="77777777" w:rsidR="001030BE" w:rsidRDefault="001030BE" w:rsidP="001030BE"/>
        </w:tc>
        <w:tc>
          <w:tcPr>
            <w:tcW w:w="576" w:type="dxa"/>
          </w:tcPr>
          <w:p w14:paraId="02435231" w14:textId="77777777" w:rsidR="001030BE" w:rsidRDefault="001030BE" w:rsidP="001030BE"/>
        </w:tc>
        <w:tc>
          <w:tcPr>
            <w:tcW w:w="576" w:type="dxa"/>
          </w:tcPr>
          <w:p w14:paraId="29CD72FE" w14:textId="3CE033B7" w:rsidR="001030BE" w:rsidRDefault="001030BE" w:rsidP="001030BE"/>
        </w:tc>
        <w:tc>
          <w:tcPr>
            <w:tcW w:w="576" w:type="dxa"/>
          </w:tcPr>
          <w:p w14:paraId="49C13CBC" w14:textId="77777777" w:rsidR="001030BE" w:rsidRDefault="001030BE" w:rsidP="001030BE"/>
        </w:tc>
        <w:tc>
          <w:tcPr>
            <w:tcW w:w="576" w:type="dxa"/>
          </w:tcPr>
          <w:p w14:paraId="1543D68F" w14:textId="77777777" w:rsidR="001030BE" w:rsidRDefault="001030BE" w:rsidP="001030BE"/>
        </w:tc>
        <w:tc>
          <w:tcPr>
            <w:tcW w:w="576" w:type="dxa"/>
          </w:tcPr>
          <w:p w14:paraId="668AF2C1" w14:textId="77777777" w:rsidR="001030BE" w:rsidRDefault="001030BE" w:rsidP="001030BE"/>
        </w:tc>
        <w:tc>
          <w:tcPr>
            <w:tcW w:w="576" w:type="dxa"/>
          </w:tcPr>
          <w:p w14:paraId="7B8FC8E6" w14:textId="77777777" w:rsidR="001030BE" w:rsidRDefault="001030BE" w:rsidP="001030BE"/>
        </w:tc>
        <w:tc>
          <w:tcPr>
            <w:tcW w:w="576" w:type="dxa"/>
          </w:tcPr>
          <w:p w14:paraId="5CF4A46E" w14:textId="408E2FD2" w:rsidR="001030BE" w:rsidRDefault="001030BE" w:rsidP="001030BE"/>
        </w:tc>
        <w:tc>
          <w:tcPr>
            <w:tcW w:w="576" w:type="dxa"/>
          </w:tcPr>
          <w:p w14:paraId="5CF4A46F" w14:textId="77777777" w:rsidR="001030BE" w:rsidRDefault="001030BE" w:rsidP="001030BE"/>
        </w:tc>
        <w:tc>
          <w:tcPr>
            <w:tcW w:w="576" w:type="dxa"/>
          </w:tcPr>
          <w:p w14:paraId="5CF4A470" w14:textId="77777777" w:rsidR="001030BE" w:rsidRDefault="001030BE" w:rsidP="001030BE"/>
        </w:tc>
        <w:tc>
          <w:tcPr>
            <w:tcW w:w="576" w:type="dxa"/>
          </w:tcPr>
          <w:p w14:paraId="5CF4A471" w14:textId="77777777" w:rsidR="001030BE" w:rsidRDefault="001030BE" w:rsidP="001030BE"/>
        </w:tc>
        <w:tc>
          <w:tcPr>
            <w:tcW w:w="576" w:type="dxa"/>
          </w:tcPr>
          <w:p w14:paraId="5CF4A472" w14:textId="77777777" w:rsidR="001030BE" w:rsidRDefault="001030BE" w:rsidP="001030BE"/>
        </w:tc>
      </w:tr>
      <w:tr w:rsidR="001030BE" w14:paraId="5CF4A47A" w14:textId="77777777" w:rsidTr="001030BE">
        <w:trPr>
          <w:trHeight w:val="467"/>
        </w:trPr>
        <w:tc>
          <w:tcPr>
            <w:tcW w:w="4518" w:type="dxa"/>
          </w:tcPr>
          <w:p w14:paraId="5CF4A474" w14:textId="6AC5A88A" w:rsidR="001030BE" w:rsidRPr="00481DD6" w:rsidRDefault="001030BE" w:rsidP="001030BE">
            <w:pPr>
              <w:pStyle w:val="alpha"/>
              <w:rPr>
                <w:rFonts w:asciiTheme="minorHAnsi" w:eastAsia="Times New Roman" w:hAnsiTheme="minorHAnsi" w:cstheme="minorHAnsi"/>
                <w:color w:val="000000"/>
              </w:rPr>
            </w:pPr>
            <w:r w:rsidRPr="00B22B5D">
              <w:t>Processes of soil formation and resulting characteristics (e.g., soil profiles and factors such as geology, climate, biological components, and rate of formation)</w:t>
            </w:r>
          </w:p>
        </w:tc>
        <w:tc>
          <w:tcPr>
            <w:tcW w:w="576" w:type="dxa"/>
          </w:tcPr>
          <w:p w14:paraId="5CD9164D" w14:textId="77777777" w:rsidR="001030BE" w:rsidRDefault="001030BE" w:rsidP="001030BE"/>
        </w:tc>
        <w:tc>
          <w:tcPr>
            <w:tcW w:w="576" w:type="dxa"/>
          </w:tcPr>
          <w:p w14:paraId="0F397166" w14:textId="77777777" w:rsidR="001030BE" w:rsidRDefault="001030BE" w:rsidP="001030BE"/>
        </w:tc>
        <w:tc>
          <w:tcPr>
            <w:tcW w:w="576" w:type="dxa"/>
          </w:tcPr>
          <w:p w14:paraId="29C01F56" w14:textId="77777777" w:rsidR="001030BE" w:rsidRDefault="001030BE" w:rsidP="001030BE"/>
        </w:tc>
        <w:tc>
          <w:tcPr>
            <w:tcW w:w="576" w:type="dxa"/>
          </w:tcPr>
          <w:p w14:paraId="4A7EF272" w14:textId="77777777" w:rsidR="001030BE" w:rsidRDefault="001030BE" w:rsidP="001030BE"/>
        </w:tc>
        <w:tc>
          <w:tcPr>
            <w:tcW w:w="576" w:type="dxa"/>
          </w:tcPr>
          <w:p w14:paraId="0327CED8" w14:textId="77777777" w:rsidR="001030BE" w:rsidRDefault="001030BE" w:rsidP="001030BE"/>
        </w:tc>
        <w:tc>
          <w:tcPr>
            <w:tcW w:w="576" w:type="dxa"/>
          </w:tcPr>
          <w:p w14:paraId="366CB0D1" w14:textId="72F930FC" w:rsidR="001030BE" w:rsidRDefault="001030BE" w:rsidP="001030BE"/>
        </w:tc>
        <w:tc>
          <w:tcPr>
            <w:tcW w:w="576" w:type="dxa"/>
          </w:tcPr>
          <w:p w14:paraId="02C821B0" w14:textId="77777777" w:rsidR="001030BE" w:rsidRDefault="001030BE" w:rsidP="001030BE"/>
        </w:tc>
        <w:tc>
          <w:tcPr>
            <w:tcW w:w="576" w:type="dxa"/>
          </w:tcPr>
          <w:p w14:paraId="52C115A8" w14:textId="77777777" w:rsidR="001030BE" w:rsidRDefault="001030BE" w:rsidP="001030BE"/>
        </w:tc>
        <w:tc>
          <w:tcPr>
            <w:tcW w:w="576" w:type="dxa"/>
          </w:tcPr>
          <w:p w14:paraId="5468BB21" w14:textId="77777777" w:rsidR="001030BE" w:rsidRDefault="001030BE" w:rsidP="001030BE"/>
        </w:tc>
        <w:tc>
          <w:tcPr>
            <w:tcW w:w="576" w:type="dxa"/>
          </w:tcPr>
          <w:p w14:paraId="50DFBD73" w14:textId="77777777" w:rsidR="001030BE" w:rsidRDefault="001030BE" w:rsidP="001030BE"/>
        </w:tc>
        <w:tc>
          <w:tcPr>
            <w:tcW w:w="576" w:type="dxa"/>
          </w:tcPr>
          <w:p w14:paraId="5CF4A475" w14:textId="41D57EC2" w:rsidR="001030BE" w:rsidRDefault="001030BE" w:rsidP="001030BE"/>
        </w:tc>
        <w:tc>
          <w:tcPr>
            <w:tcW w:w="576" w:type="dxa"/>
          </w:tcPr>
          <w:p w14:paraId="5CF4A476" w14:textId="77777777" w:rsidR="001030BE" w:rsidRDefault="001030BE" w:rsidP="001030BE"/>
        </w:tc>
        <w:tc>
          <w:tcPr>
            <w:tcW w:w="576" w:type="dxa"/>
          </w:tcPr>
          <w:p w14:paraId="5CF4A477" w14:textId="77777777" w:rsidR="001030BE" w:rsidRDefault="001030BE" w:rsidP="001030BE"/>
        </w:tc>
        <w:tc>
          <w:tcPr>
            <w:tcW w:w="576" w:type="dxa"/>
          </w:tcPr>
          <w:p w14:paraId="5CF4A478" w14:textId="77777777" w:rsidR="001030BE" w:rsidRDefault="001030BE" w:rsidP="001030BE"/>
        </w:tc>
        <w:tc>
          <w:tcPr>
            <w:tcW w:w="576" w:type="dxa"/>
          </w:tcPr>
          <w:p w14:paraId="5CF4A479" w14:textId="77777777" w:rsidR="001030BE" w:rsidRDefault="001030BE" w:rsidP="001030BE"/>
        </w:tc>
      </w:tr>
      <w:tr w:rsidR="001030BE" w14:paraId="5CF4A481" w14:textId="77777777" w:rsidTr="001030BE">
        <w:trPr>
          <w:trHeight w:val="467"/>
        </w:trPr>
        <w:tc>
          <w:tcPr>
            <w:tcW w:w="4518" w:type="dxa"/>
          </w:tcPr>
          <w:p w14:paraId="5CF4A47B" w14:textId="2ADC63D3" w:rsidR="001030BE" w:rsidRPr="008C14D4" w:rsidRDefault="001030BE" w:rsidP="001030BE">
            <w:pPr>
              <w:pStyle w:val="ListAlpha"/>
              <w:rPr>
                <w:rFonts w:asciiTheme="minorHAnsi" w:hAnsiTheme="minorHAnsi" w:cstheme="minorHAnsi"/>
              </w:rPr>
            </w:pPr>
            <w:r w:rsidRPr="00F5340B">
              <w:t>History of Earth and its Life-forms</w:t>
            </w:r>
          </w:p>
        </w:tc>
        <w:tc>
          <w:tcPr>
            <w:tcW w:w="576" w:type="dxa"/>
          </w:tcPr>
          <w:p w14:paraId="07035BC6" w14:textId="77777777" w:rsidR="001030BE" w:rsidRDefault="001030BE" w:rsidP="001030BE"/>
        </w:tc>
        <w:tc>
          <w:tcPr>
            <w:tcW w:w="576" w:type="dxa"/>
          </w:tcPr>
          <w:p w14:paraId="26E47A9F" w14:textId="77777777" w:rsidR="001030BE" w:rsidRDefault="001030BE" w:rsidP="001030BE"/>
        </w:tc>
        <w:tc>
          <w:tcPr>
            <w:tcW w:w="576" w:type="dxa"/>
          </w:tcPr>
          <w:p w14:paraId="2640E860" w14:textId="77777777" w:rsidR="001030BE" w:rsidRDefault="001030BE" w:rsidP="001030BE"/>
        </w:tc>
        <w:tc>
          <w:tcPr>
            <w:tcW w:w="576" w:type="dxa"/>
          </w:tcPr>
          <w:p w14:paraId="231F70B6" w14:textId="77777777" w:rsidR="001030BE" w:rsidRDefault="001030BE" w:rsidP="001030BE"/>
        </w:tc>
        <w:tc>
          <w:tcPr>
            <w:tcW w:w="576" w:type="dxa"/>
          </w:tcPr>
          <w:p w14:paraId="0833B4B0" w14:textId="77777777" w:rsidR="001030BE" w:rsidRDefault="001030BE" w:rsidP="001030BE"/>
        </w:tc>
        <w:tc>
          <w:tcPr>
            <w:tcW w:w="576" w:type="dxa"/>
          </w:tcPr>
          <w:p w14:paraId="37A493B1" w14:textId="59D2CCB0" w:rsidR="001030BE" w:rsidRDefault="001030BE" w:rsidP="001030BE"/>
        </w:tc>
        <w:tc>
          <w:tcPr>
            <w:tcW w:w="576" w:type="dxa"/>
          </w:tcPr>
          <w:p w14:paraId="3FC2C0FF" w14:textId="77777777" w:rsidR="001030BE" w:rsidRDefault="001030BE" w:rsidP="001030BE"/>
        </w:tc>
        <w:tc>
          <w:tcPr>
            <w:tcW w:w="576" w:type="dxa"/>
          </w:tcPr>
          <w:p w14:paraId="2D72CC5B" w14:textId="77777777" w:rsidR="001030BE" w:rsidRDefault="001030BE" w:rsidP="001030BE"/>
        </w:tc>
        <w:tc>
          <w:tcPr>
            <w:tcW w:w="576" w:type="dxa"/>
          </w:tcPr>
          <w:p w14:paraId="2816911B" w14:textId="77777777" w:rsidR="001030BE" w:rsidRDefault="001030BE" w:rsidP="001030BE"/>
        </w:tc>
        <w:tc>
          <w:tcPr>
            <w:tcW w:w="576" w:type="dxa"/>
          </w:tcPr>
          <w:p w14:paraId="04C98EAE" w14:textId="77777777" w:rsidR="001030BE" w:rsidRDefault="001030BE" w:rsidP="001030BE"/>
        </w:tc>
        <w:tc>
          <w:tcPr>
            <w:tcW w:w="576" w:type="dxa"/>
          </w:tcPr>
          <w:p w14:paraId="5CF4A47C" w14:textId="14AC78D7" w:rsidR="001030BE" w:rsidRDefault="001030BE" w:rsidP="001030BE"/>
        </w:tc>
        <w:tc>
          <w:tcPr>
            <w:tcW w:w="576" w:type="dxa"/>
          </w:tcPr>
          <w:p w14:paraId="5CF4A47D" w14:textId="77777777" w:rsidR="001030BE" w:rsidRDefault="001030BE" w:rsidP="001030BE"/>
        </w:tc>
        <w:tc>
          <w:tcPr>
            <w:tcW w:w="576" w:type="dxa"/>
          </w:tcPr>
          <w:p w14:paraId="5CF4A47E" w14:textId="77777777" w:rsidR="001030BE" w:rsidRDefault="001030BE" w:rsidP="001030BE"/>
        </w:tc>
        <w:tc>
          <w:tcPr>
            <w:tcW w:w="576" w:type="dxa"/>
          </w:tcPr>
          <w:p w14:paraId="5CF4A47F" w14:textId="77777777" w:rsidR="001030BE" w:rsidRDefault="001030BE" w:rsidP="001030BE"/>
        </w:tc>
        <w:tc>
          <w:tcPr>
            <w:tcW w:w="576" w:type="dxa"/>
          </w:tcPr>
          <w:p w14:paraId="5CF4A480" w14:textId="77777777" w:rsidR="001030BE" w:rsidRDefault="001030BE" w:rsidP="001030BE"/>
        </w:tc>
      </w:tr>
      <w:tr w:rsidR="001030BE" w14:paraId="5CF4A488" w14:textId="77777777" w:rsidTr="001030BE">
        <w:trPr>
          <w:trHeight w:val="467"/>
        </w:trPr>
        <w:tc>
          <w:tcPr>
            <w:tcW w:w="4518" w:type="dxa"/>
          </w:tcPr>
          <w:p w14:paraId="5CF4A482" w14:textId="63EE6DC4" w:rsidR="001030BE" w:rsidRPr="000C1037" w:rsidRDefault="001030BE" w:rsidP="001030BE">
            <w:pPr>
              <w:pStyle w:val="ListNumber1"/>
              <w:numPr>
                <w:ilvl w:val="0"/>
                <w:numId w:val="48"/>
              </w:numPr>
            </w:pPr>
            <w:r w:rsidRPr="000C1037">
              <w:t>How rocks provide a record of Earth’s history and are used to determine geologic time</w:t>
            </w:r>
          </w:p>
        </w:tc>
        <w:tc>
          <w:tcPr>
            <w:tcW w:w="576" w:type="dxa"/>
          </w:tcPr>
          <w:p w14:paraId="2FBA6E67" w14:textId="77777777" w:rsidR="001030BE" w:rsidRDefault="001030BE" w:rsidP="001030BE"/>
        </w:tc>
        <w:tc>
          <w:tcPr>
            <w:tcW w:w="576" w:type="dxa"/>
          </w:tcPr>
          <w:p w14:paraId="1E2A44E1" w14:textId="77777777" w:rsidR="001030BE" w:rsidRDefault="001030BE" w:rsidP="001030BE"/>
        </w:tc>
        <w:tc>
          <w:tcPr>
            <w:tcW w:w="576" w:type="dxa"/>
          </w:tcPr>
          <w:p w14:paraId="56A12EF3" w14:textId="77777777" w:rsidR="001030BE" w:rsidRDefault="001030BE" w:rsidP="001030BE"/>
        </w:tc>
        <w:tc>
          <w:tcPr>
            <w:tcW w:w="576" w:type="dxa"/>
          </w:tcPr>
          <w:p w14:paraId="0092F780" w14:textId="77777777" w:rsidR="001030BE" w:rsidRDefault="001030BE" w:rsidP="001030BE"/>
        </w:tc>
        <w:tc>
          <w:tcPr>
            <w:tcW w:w="576" w:type="dxa"/>
          </w:tcPr>
          <w:p w14:paraId="212D8719" w14:textId="77777777" w:rsidR="001030BE" w:rsidRDefault="001030BE" w:rsidP="001030BE"/>
        </w:tc>
        <w:tc>
          <w:tcPr>
            <w:tcW w:w="576" w:type="dxa"/>
          </w:tcPr>
          <w:p w14:paraId="7B593BA9" w14:textId="2C14A994" w:rsidR="001030BE" w:rsidRDefault="001030BE" w:rsidP="001030BE"/>
        </w:tc>
        <w:tc>
          <w:tcPr>
            <w:tcW w:w="576" w:type="dxa"/>
          </w:tcPr>
          <w:p w14:paraId="2952C6A5" w14:textId="77777777" w:rsidR="001030BE" w:rsidRDefault="001030BE" w:rsidP="001030BE"/>
        </w:tc>
        <w:tc>
          <w:tcPr>
            <w:tcW w:w="576" w:type="dxa"/>
          </w:tcPr>
          <w:p w14:paraId="679B7258" w14:textId="77777777" w:rsidR="001030BE" w:rsidRDefault="001030BE" w:rsidP="001030BE"/>
        </w:tc>
        <w:tc>
          <w:tcPr>
            <w:tcW w:w="576" w:type="dxa"/>
          </w:tcPr>
          <w:p w14:paraId="517E81F8" w14:textId="77777777" w:rsidR="001030BE" w:rsidRDefault="001030BE" w:rsidP="001030BE"/>
        </w:tc>
        <w:tc>
          <w:tcPr>
            <w:tcW w:w="576" w:type="dxa"/>
          </w:tcPr>
          <w:p w14:paraId="7D4CE56D" w14:textId="77777777" w:rsidR="001030BE" w:rsidRDefault="001030BE" w:rsidP="001030BE"/>
        </w:tc>
        <w:tc>
          <w:tcPr>
            <w:tcW w:w="576" w:type="dxa"/>
          </w:tcPr>
          <w:p w14:paraId="5CF4A483" w14:textId="60B42E18" w:rsidR="001030BE" w:rsidRDefault="001030BE" w:rsidP="001030BE"/>
        </w:tc>
        <w:tc>
          <w:tcPr>
            <w:tcW w:w="576" w:type="dxa"/>
          </w:tcPr>
          <w:p w14:paraId="5CF4A484" w14:textId="77777777" w:rsidR="001030BE" w:rsidRDefault="001030BE" w:rsidP="001030BE"/>
        </w:tc>
        <w:tc>
          <w:tcPr>
            <w:tcW w:w="576" w:type="dxa"/>
          </w:tcPr>
          <w:p w14:paraId="5CF4A485" w14:textId="77777777" w:rsidR="001030BE" w:rsidRDefault="001030BE" w:rsidP="001030BE"/>
        </w:tc>
        <w:tc>
          <w:tcPr>
            <w:tcW w:w="576" w:type="dxa"/>
          </w:tcPr>
          <w:p w14:paraId="5CF4A486" w14:textId="77777777" w:rsidR="001030BE" w:rsidRDefault="001030BE" w:rsidP="001030BE"/>
        </w:tc>
        <w:tc>
          <w:tcPr>
            <w:tcW w:w="576" w:type="dxa"/>
          </w:tcPr>
          <w:p w14:paraId="5CF4A487" w14:textId="77777777" w:rsidR="001030BE" w:rsidRDefault="001030BE" w:rsidP="001030BE"/>
        </w:tc>
      </w:tr>
      <w:tr w:rsidR="001030BE" w14:paraId="5CF4A48F" w14:textId="77777777" w:rsidTr="001030BE">
        <w:trPr>
          <w:trHeight w:val="467"/>
        </w:trPr>
        <w:tc>
          <w:tcPr>
            <w:tcW w:w="4518" w:type="dxa"/>
          </w:tcPr>
          <w:p w14:paraId="5CF4A489" w14:textId="4CF5E96B" w:rsidR="001030BE" w:rsidRPr="000C1037" w:rsidRDefault="001030BE" w:rsidP="001030BE">
            <w:pPr>
              <w:pStyle w:val="alpha"/>
              <w:numPr>
                <w:ilvl w:val="0"/>
                <w:numId w:val="49"/>
              </w:numPr>
              <w:rPr>
                <w:rFonts w:asciiTheme="minorHAnsi" w:hAnsiTheme="minorHAnsi" w:cstheme="minorHAnsi"/>
                <w:b/>
                <w:color w:val="000000"/>
              </w:rPr>
            </w:pPr>
            <w:r w:rsidRPr="00F5340B">
              <w:t>Principle of uniformitarianism (e.g., definition, applications, limitations)</w:t>
            </w:r>
          </w:p>
        </w:tc>
        <w:tc>
          <w:tcPr>
            <w:tcW w:w="576" w:type="dxa"/>
          </w:tcPr>
          <w:p w14:paraId="2CBE5335" w14:textId="77777777" w:rsidR="001030BE" w:rsidRDefault="001030BE" w:rsidP="001030BE"/>
        </w:tc>
        <w:tc>
          <w:tcPr>
            <w:tcW w:w="576" w:type="dxa"/>
          </w:tcPr>
          <w:p w14:paraId="1C8ADBEB" w14:textId="77777777" w:rsidR="001030BE" w:rsidRDefault="001030BE" w:rsidP="001030BE"/>
        </w:tc>
        <w:tc>
          <w:tcPr>
            <w:tcW w:w="576" w:type="dxa"/>
          </w:tcPr>
          <w:p w14:paraId="16237AAD" w14:textId="77777777" w:rsidR="001030BE" w:rsidRDefault="001030BE" w:rsidP="001030BE"/>
        </w:tc>
        <w:tc>
          <w:tcPr>
            <w:tcW w:w="576" w:type="dxa"/>
          </w:tcPr>
          <w:p w14:paraId="6A25EA14" w14:textId="77777777" w:rsidR="001030BE" w:rsidRDefault="001030BE" w:rsidP="001030BE"/>
        </w:tc>
        <w:tc>
          <w:tcPr>
            <w:tcW w:w="576" w:type="dxa"/>
          </w:tcPr>
          <w:p w14:paraId="4B91FA0D" w14:textId="77777777" w:rsidR="001030BE" w:rsidRDefault="001030BE" w:rsidP="001030BE"/>
        </w:tc>
        <w:tc>
          <w:tcPr>
            <w:tcW w:w="576" w:type="dxa"/>
          </w:tcPr>
          <w:p w14:paraId="423768BD" w14:textId="77705D75" w:rsidR="001030BE" w:rsidRDefault="001030BE" w:rsidP="001030BE"/>
        </w:tc>
        <w:tc>
          <w:tcPr>
            <w:tcW w:w="576" w:type="dxa"/>
          </w:tcPr>
          <w:p w14:paraId="62BA050E" w14:textId="77777777" w:rsidR="001030BE" w:rsidRDefault="001030BE" w:rsidP="001030BE"/>
        </w:tc>
        <w:tc>
          <w:tcPr>
            <w:tcW w:w="576" w:type="dxa"/>
          </w:tcPr>
          <w:p w14:paraId="1560E798" w14:textId="77777777" w:rsidR="001030BE" w:rsidRDefault="001030BE" w:rsidP="001030BE"/>
        </w:tc>
        <w:tc>
          <w:tcPr>
            <w:tcW w:w="576" w:type="dxa"/>
          </w:tcPr>
          <w:p w14:paraId="41A16F36" w14:textId="77777777" w:rsidR="001030BE" w:rsidRDefault="001030BE" w:rsidP="001030BE"/>
        </w:tc>
        <w:tc>
          <w:tcPr>
            <w:tcW w:w="576" w:type="dxa"/>
          </w:tcPr>
          <w:p w14:paraId="69343EE9" w14:textId="77777777" w:rsidR="001030BE" w:rsidRDefault="001030BE" w:rsidP="001030BE"/>
        </w:tc>
        <w:tc>
          <w:tcPr>
            <w:tcW w:w="576" w:type="dxa"/>
          </w:tcPr>
          <w:p w14:paraId="5CF4A48A" w14:textId="374DE42D" w:rsidR="001030BE" w:rsidRDefault="001030BE" w:rsidP="001030BE"/>
        </w:tc>
        <w:tc>
          <w:tcPr>
            <w:tcW w:w="576" w:type="dxa"/>
          </w:tcPr>
          <w:p w14:paraId="5CF4A48B" w14:textId="77777777" w:rsidR="001030BE" w:rsidRDefault="001030BE" w:rsidP="001030BE"/>
        </w:tc>
        <w:tc>
          <w:tcPr>
            <w:tcW w:w="576" w:type="dxa"/>
          </w:tcPr>
          <w:p w14:paraId="5CF4A48C" w14:textId="77777777" w:rsidR="001030BE" w:rsidRDefault="001030BE" w:rsidP="001030BE"/>
        </w:tc>
        <w:tc>
          <w:tcPr>
            <w:tcW w:w="576" w:type="dxa"/>
          </w:tcPr>
          <w:p w14:paraId="5CF4A48D" w14:textId="77777777" w:rsidR="001030BE" w:rsidRDefault="001030BE" w:rsidP="001030BE"/>
        </w:tc>
        <w:tc>
          <w:tcPr>
            <w:tcW w:w="576" w:type="dxa"/>
          </w:tcPr>
          <w:p w14:paraId="5CF4A48E" w14:textId="77777777" w:rsidR="001030BE" w:rsidRDefault="001030BE" w:rsidP="001030BE"/>
        </w:tc>
      </w:tr>
      <w:tr w:rsidR="001030BE" w14:paraId="5CF4A496" w14:textId="77777777" w:rsidTr="001030BE">
        <w:trPr>
          <w:trHeight w:val="467"/>
        </w:trPr>
        <w:tc>
          <w:tcPr>
            <w:tcW w:w="4518" w:type="dxa"/>
          </w:tcPr>
          <w:p w14:paraId="5CF4A490" w14:textId="11089952" w:rsidR="001030BE" w:rsidRPr="008C14D4" w:rsidRDefault="001030BE" w:rsidP="001030BE">
            <w:pPr>
              <w:pStyle w:val="alpha"/>
              <w:rPr>
                <w:rFonts w:asciiTheme="minorHAnsi" w:eastAsia="Times New Roman" w:hAnsiTheme="minorHAnsi" w:cstheme="minorHAnsi"/>
                <w:color w:val="000000"/>
              </w:rPr>
            </w:pPr>
            <w:r w:rsidRPr="00F5340B">
              <w:t>Relative age dating (e.g., principles of original horizontality, superposition, and crosscutting relationships)</w:t>
            </w:r>
          </w:p>
        </w:tc>
        <w:tc>
          <w:tcPr>
            <w:tcW w:w="576" w:type="dxa"/>
          </w:tcPr>
          <w:p w14:paraId="2BEB8023" w14:textId="77777777" w:rsidR="001030BE" w:rsidRDefault="001030BE" w:rsidP="001030BE"/>
        </w:tc>
        <w:tc>
          <w:tcPr>
            <w:tcW w:w="576" w:type="dxa"/>
          </w:tcPr>
          <w:p w14:paraId="049F915D" w14:textId="77777777" w:rsidR="001030BE" w:rsidRDefault="001030BE" w:rsidP="001030BE"/>
        </w:tc>
        <w:tc>
          <w:tcPr>
            <w:tcW w:w="576" w:type="dxa"/>
          </w:tcPr>
          <w:p w14:paraId="78985DAC" w14:textId="77777777" w:rsidR="001030BE" w:rsidRDefault="001030BE" w:rsidP="001030BE"/>
        </w:tc>
        <w:tc>
          <w:tcPr>
            <w:tcW w:w="576" w:type="dxa"/>
          </w:tcPr>
          <w:p w14:paraId="084E74DE" w14:textId="77777777" w:rsidR="001030BE" w:rsidRDefault="001030BE" w:rsidP="001030BE"/>
        </w:tc>
        <w:tc>
          <w:tcPr>
            <w:tcW w:w="576" w:type="dxa"/>
          </w:tcPr>
          <w:p w14:paraId="44E612FC" w14:textId="77777777" w:rsidR="001030BE" w:rsidRDefault="001030BE" w:rsidP="001030BE"/>
        </w:tc>
        <w:tc>
          <w:tcPr>
            <w:tcW w:w="576" w:type="dxa"/>
          </w:tcPr>
          <w:p w14:paraId="622D03EA" w14:textId="7091FEDE" w:rsidR="001030BE" w:rsidRDefault="001030BE" w:rsidP="001030BE"/>
        </w:tc>
        <w:tc>
          <w:tcPr>
            <w:tcW w:w="576" w:type="dxa"/>
          </w:tcPr>
          <w:p w14:paraId="73FC013F" w14:textId="77777777" w:rsidR="001030BE" w:rsidRDefault="001030BE" w:rsidP="001030BE"/>
        </w:tc>
        <w:tc>
          <w:tcPr>
            <w:tcW w:w="576" w:type="dxa"/>
          </w:tcPr>
          <w:p w14:paraId="25C8B48A" w14:textId="77777777" w:rsidR="001030BE" w:rsidRDefault="001030BE" w:rsidP="001030BE"/>
        </w:tc>
        <w:tc>
          <w:tcPr>
            <w:tcW w:w="576" w:type="dxa"/>
          </w:tcPr>
          <w:p w14:paraId="1FC2E648" w14:textId="77777777" w:rsidR="001030BE" w:rsidRDefault="001030BE" w:rsidP="001030BE"/>
        </w:tc>
        <w:tc>
          <w:tcPr>
            <w:tcW w:w="576" w:type="dxa"/>
          </w:tcPr>
          <w:p w14:paraId="13090AF6" w14:textId="77777777" w:rsidR="001030BE" w:rsidRDefault="001030BE" w:rsidP="001030BE"/>
        </w:tc>
        <w:tc>
          <w:tcPr>
            <w:tcW w:w="576" w:type="dxa"/>
          </w:tcPr>
          <w:p w14:paraId="5CF4A491" w14:textId="2E0DCAE2" w:rsidR="001030BE" w:rsidRDefault="001030BE" w:rsidP="001030BE"/>
        </w:tc>
        <w:tc>
          <w:tcPr>
            <w:tcW w:w="576" w:type="dxa"/>
          </w:tcPr>
          <w:p w14:paraId="5CF4A492" w14:textId="77777777" w:rsidR="001030BE" w:rsidRDefault="001030BE" w:rsidP="001030BE"/>
        </w:tc>
        <w:tc>
          <w:tcPr>
            <w:tcW w:w="576" w:type="dxa"/>
          </w:tcPr>
          <w:p w14:paraId="5CF4A493" w14:textId="77777777" w:rsidR="001030BE" w:rsidRDefault="001030BE" w:rsidP="001030BE"/>
        </w:tc>
        <w:tc>
          <w:tcPr>
            <w:tcW w:w="576" w:type="dxa"/>
          </w:tcPr>
          <w:p w14:paraId="5CF4A494" w14:textId="77777777" w:rsidR="001030BE" w:rsidRDefault="001030BE" w:rsidP="001030BE"/>
        </w:tc>
        <w:tc>
          <w:tcPr>
            <w:tcW w:w="576" w:type="dxa"/>
          </w:tcPr>
          <w:p w14:paraId="5CF4A495" w14:textId="77777777" w:rsidR="001030BE" w:rsidRDefault="001030BE" w:rsidP="001030BE"/>
        </w:tc>
      </w:tr>
      <w:tr w:rsidR="001030BE" w14:paraId="5CF4A49D" w14:textId="77777777" w:rsidTr="001030BE">
        <w:trPr>
          <w:trHeight w:val="467"/>
        </w:trPr>
        <w:tc>
          <w:tcPr>
            <w:tcW w:w="4518" w:type="dxa"/>
          </w:tcPr>
          <w:p w14:paraId="5CF4A497" w14:textId="11EEA467" w:rsidR="001030BE" w:rsidRPr="00A9039D" w:rsidRDefault="001030BE" w:rsidP="001030BE">
            <w:pPr>
              <w:pStyle w:val="alpha"/>
              <w:rPr>
                <w:rFonts w:asciiTheme="minorHAnsi" w:eastAsia="Times New Roman" w:hAnsiTheme="minorHAnsi" w:cstheme="minorHAnsi"/>
                <w:color w:val="000000"/>
              </w:rPr>
            </w:pPr>
            <w:r w:rsidRPr="00F5340B">
              <w:lastRenderedPageBreak/>
              <w:t>Absolute (radiometric) age dating and radioactive decay processes, including isotopes and half-lives</w:t>
            </w:r>
          </w:p>
        </w:tc>
        <w:tc>
          <w:tcPr>
            <w:tcW w:w="576" w:type="dxa"/>
          </w:tcPr>
          <w:p w14:paraId="60DB81CE" w14:textId="77777777" w:rsidR="001030BE" w:rsidRDefault="001030BE" w:rsidP="001030BE"/>
        </w:tc>
        <w:tc>
          <w:tcPr>
            <w:tcW w:w="576" w:type="dxa"/>
          </w:tcPr>
          <w:p w14:paraId="600F9C0B" w14:textId="77777777" w:rsidR="001030BE" w:rsidRDefault="001030BE" w:rsidP="001030BE"/>
        </w:tc>
        <w:tc>
          <w:tcPr>
            <w:tcW w:w="576" w:type="dxa"/>
          </w:tcPr>
          <w:p w14:paraId="51E23487" w14:textId="77777777" w:rsidR="001030BE" w:rsidRDefault="001030BE" w:rsidP="001030BE"/>
        </w:tc>
        <w:tc>
          <w:tcPr>
            <w:tcW w:w="576" w:type="dxa"/>
          </w:tcPr>
          <w:p w14:paraId="6E05F369" w14:textId="77777777" w:rsidR="001030BE" w:rsidRDefault="001030BE" w:rsidP="001030BE"/>
        </w:tc>
        <w:tc>
          <w:tcPr>
            <w:tcW w:w="576" w:type="dxa"/>
          </w:tcPr>
          <w:p w14:paraId="7557F136" w14:textId="77777777" w:rsidR="001030BE" w:rsidRDefault="001030BE" w:rsidP="001030BE"/>
        </w:tc>
        <w:tc>
          <w:tcPr>
            <w:tcW w:w="576" w:type="dxa"/>
          </w:tcPr>
          <w:p w14:paraId="07FD69B7" w14:textId="10A68F7E" w:rsidR="001030BE" w:rsidRDefault="001030BE" w:rsidP="001030BE"/>
        </w:tc>
        <w:tc>
          <w:tcPr>
            <w:tcW w:w="576" w:type="dxa"/>
          </w:tcPr>
          <w:p w14:paraId="1FCD37B2" w14:textId="77777777" w:rsidR="001030BE" w:rsidRDefault="001030BE" w:rsidP="001030BE"/>
        </w:tc>
        <w:tc>
          <w:tcPr>
            <w:tcW w:w="576" w:type="dxa"/>
          </w:tcPr>
          <w:p w14:paraId="1EDE7392" w14:textId="77777777" w:rsidR="001030BE" w:rsidRDefault="001030BE" w:rsidP="001030BE"/>
        </w:tc>
        <w:tc>
          <w:tcPr>
            <w:tcW w:w="576" w:type="dxa"/>
          </w:tcPr>
          <w:p w14:paraId="57045B97" w14:textId="77777777" w:rsidR="001030BE" w:rsidRDefault="001030BE" w:rsidP="001030BE"/>
        </w:tc>
        <w:tc>
          <w:tcPr>
            <w:tcW w:w="576" w:type="dxa"/>
          </w:tcPr>
          <w:p w14:paraId="5D3A887F" w14:textId="77777777" w:rsidR="001030BE" w:rsidRDefault="001030BE" w:rsidP="001030BE"/>
        </w:tc>
        <w:tc>
          <w:tcPr>
            <w:tcW w:w="576" w:type="dxa"/>
          </w:tcPr>
          <w:p w14:paraId="5CF4A498" w14:textId="574833F0" w:rsidR="001030BE" w:rsidRDefault="001030BE" w:rsidP="001030BE"/>
        </w:tc>
        <w:tc>
          <w:tcPr>
            <w:tcW w:w="576" w:type="dxa"/>
          </w:tcPr>
          <w:p w14:paraId="5CF4A499" w14:textId="77777777" w:rsidR="001030BE" w:rsidRDefault="001030BE" w:rsidP="001030BE"/>
        </w:tc>
        <w:tc>
          <w:tcPr>
            <w:tcW w:w="576" w:type="dxa"/>
          </w:tcPr>
          <w:p w14:paraId="5CF4A49A" w14:textId="77777777" w:rsidR="001030BE" w:rsidRDefault="001030BE" w:rsidP="001030BE"/>
        </w:tc>
        <w:tc>
          <w:tcPr>
            <w:tcW w:w="576" w:type="dxa"/>
          </w:tcPr>
          <w:p w14:paraId="5CF4A49B" w14:textId="77777777" w:rsidR="001030BE" w:rsidRDefault="001030BE" w:rsidP="001030BE"/>
        </w:tc>
        <w:tc>
          <w:tcPr>
            <w:tcW w:w="576" w:type="dxa"/>
          </w:tcPr>
          <w:p w14:paraId="5CF4A49C" w14:textId="77777777" w:rsidR="001030BE" w:rsidRDefault="001030BE" w:rsidP="001030BE"/>
        </w:tc>
      </w:tr>
      <w:tr w:rsidR="001030BE" w14:paraId="5CF4A4A4" w14:textId="77777777" w:rsidTr="001030BE">
        <w:trPr>
          <w:trHeight w:val="467"/>
        </w:trPr>
        <w:tc>
          <w:tcPr>
            <w:tcW w:w="4518" w:type="dxa"/>
          </w:tcPr>
          <w:p w14:paraId="5CF4A49E" w14:textId="0B25AD15" w:rsidR="001030BE" w:rsidRPr="00D42FCF" w:rsidRDefault="001030BE" w:rsidP="001030BE">
            <w:pPr>
              <w:pStyle w:val="alpha"/>
            </w:pPr>
            <w:r w:rsidRPr="00F5340B">
              <w:t>Stratigraphy</w:t>
            </w:r>
          </w:p>
        </w:tc>
        <w:tc>
          <w:tcPr>
            <w:tcW w:w="576" w:type="dxa"/>
          </w:tcPr>
          <w:p w14:paraId="73AEFC27" w14:textId="77777777" w:rsidR="001030BE" w:rsidRDefault="001030BE" w:rsidP="001030BE"/>
        </w:tc>
        <w:tc>
          <w:tcPr>
            <w:tcW w:w="576" w:type="dxa"/>
          </w:tcPr>
          <w:p w14:paraId="1B0C529D" w14:textId="77777777" w:rsidR="001030BE" w:rsidRDefault="001030BE" w:rsidP="001030BE"/>
        </w:tc>
        <w:tc>
          <w:tcPr>
            <w:tcW w:w="576" w:type="dxa"/>
          </w:tcPr>
          <w:p w14:paraId="42CA20FC" w14:textId="77777777" w:rsidR="001030BE" w:rsidRDefault="001030BE" w:rsidP="001030BE"/>
        </w:tc>
        <w:tc>
          <w:tcPr>
            <w:tcW w:w="576" w:type="dxa"/>
          </w:tcPr>
          <w:p w14:paraId="5F60361E" w14:textId="77777777" w:rsidR="001030BE" w:rsidRDefault="001030BE" w:rsidP="001030BE"/>
        </w:tc>
        <w:tc>
          <w:tcPr>
            <w:tcW w:w="576" w:type="dxa"/>
          </w:tcPr>
          <w:p w14:paraId="0908FD2F" w14:textId="77777777" w:rsidR="001030BE" w:rsidRDefault="001030BE" w:rsidP="001030BE"/>
        </w:tc>
        <w:tc>
          <w:tcPr>
            <w:tcW w:w="576" w:type="dxa"/>
          </w:tcPr>
          <w:p w14:paraId="1FB7E11E" w14:textId="22034D08" w:rsidR="001030BE" w:rsidRDefault="001030BE" w:rsidP="001030BE"/>
        </w:tc>
        <w:tc>
          <w:tcPr>
            <w:tcW w:w="576" w:type="dxa"/>
          </w:tcPr>
          <w:p w14:paraId="6C43F84A" w14:textId="77777777" w:rsidR="001030BE" w:rsidRDefault="001030BE" w:rsidP="001030BE"/>
        </w:tc>
        <w:tc>
          <w:tcPr>
            <w:tcW w:w="576" w:type="dxa"/>
          </w:tcPr>
          <w:p w14:paraId="06991829" w14:textId="77777777" w:rsidR="001030BE" w:rsidRDefault="001030BE" w:rsidP="001030BE"/>
        </w:tc>
        <w:tc>
          <w:tcPr>
            <w:tcW w:w="576" w:type="dxa"/>
          </w:tcPr>
          <w:p w14:paraId="3A409850" w14:textId="77777777" w:rsidR="001030BE" w:rsidRDefault="001030BE" w:rsidP="001030BE"/>
        </w:tc>
        <w:tc>
          <w:tcPr>
            <w:tcW w:w="576" w:type="dxa"/>
          </w:tcPr>
          <w:p w14:paraId="5B201079" w14:textId="77777777" w:rsidR="001030BE" w:rsidRDefault="001030BE" w:rsidP="001030BE"/>
        </w:tc>
        <w:tc>
          <w:tcPr>
            <w:tcW w:w="576" w:type="dxa"/>
          </w:tcPr>
          <w:p w14:paraId="5CF4A49F" w14:textId="04D5F8D6" w:rsidR="001030BE" w:rsidRDefault="001030BE" w:rsidP="001030BE"/>
        </w:tc>
        <w:tc>
          <w:tcPr>
            <w:tcW w:w="576" w:type="dxa"/>
          </w:tcPr>
          <w:p w14:paraId="5CF4A4A0" w14:textId="77777777" w:rsidR="001030BE" w:rsidRDefault="001030BE" w:rsidP="001030BE"/>
        </w:tc>
        <w:tc>
          <w:tcPr>
            <w:tcW w:w="576" w:type="dxa"/>
          </w:tcPr>
          <w:p w14:paraId="5CF4A4A1" w14:textId="77777777" w:rsidR="001030BE" w:rsidRDefault="001030BE" w:rsidP="001030BE"/>
        </w:tc>
        <w:tc>
          <w:tcPr>
            <w:tcW w:w="576" w:type="dxa"/>
          </w:tcPr>
          <w:p w14:paraId="5CF4A4A2" w14:textId="77777777" w:rsidR="001030BE" w:rsidRDefault="001030BE" w:rsidP="001030BE"/>
        </w:tc>
        <w:tc>
          <w:tcPr>
            <w:tcW w:w="576" w:type="dxa"/>
          </w:tcPr>
          <w:p w14:paraId="5CF4A4A3" w14:textId="77777777" w:rsidR="001030BE" w:rsidRDefault="001030BE" w:rsidP="001030BE"/>
        </w:tc>
      </w:tr>
      <w:tr w:rsidR="001030BE" w14:paraId="5CF4A4AB" w14:textId="77777777" w:rsidTr="001030BE">
        <w:trPr>
          <w:trHeight w:val="467"/>
        </w:trPr>
        <w:tc>
          <w:tcPr>
            <w:tcW w:w="4518" w:type="dxa"/>
          </w:tcPr>
          <w:p w14:paraId="5CF4A4A5" w14:textId="3F6DB1CE" w:rsidR="001030BE" w:rsidRPr="00F67FE9" w:rsidRDefault="001030BE" w:rsidP="001030BE">
            <w:pPr>
              <w:pStyle w:val="ListNumber1"/>
              <w:rPr>
                <w:rFonts w:asciiTheme="minorHAnsi" w:eastAsia="Times New Roman" w:hAnsiTheme="minorHAnsi" w:cstheme="minorHAnsi"/>
                <w:color w:val="000000"/>
              </w:rPr>
            </w:pPr>
            <w:r w:rsidRPr="00F5340B">
              <w:t>History, theories, and supporting evidence of the formation and development of Earth’s major systems</w:t>
            </w:r>
          </w:p>
        </w:tc>
        <w:tc>
          <w:tcPr>
            <w:tcW w:w="576" w:type="dxa"/>
          </w:tcPr>
          <w:p w14:paraId="441423BB" w14:textId="77777777" w:rsidR="001030BE" w:rsidRDefault="001030BE" w:rsidP="001030BE"/>
        </w:tc>
        <w:tc>
          <w:tcPr>
            <w:tcW w:w="576" w:type="dxa"/>
          </w:tcPr>
          <w:p w14:paraId="53ABA7EE" w14:textId="77777777" w:rsidR="001030BE" w:rsidRDefault="001030BE" w:rsidP="001030BE"/>
        </w:tc>
        <w:tc>
          <w:tcPr>
            <w:tcW w:w="576" w:type="dxa"/>
          </w:tcPr>
          <w:p w14:paraId="7B563DFC" w14:textId="77777777" w:rsidR="001030BE" w:rsidRDefault="001030BE" w:rsidP="001030BE"/>
        </w:tc>
        <w:tc>
          <w:tcPr>
            <w:tcW w:w="576" w:type="dxa"/>
          </w:tcPr>
          <w:p w14:paraId="3694D54C" w14:textId="77777777" w:rsidR="001030BE" w:rsidRDefault="001030BE" w:rsidP="001030BE"/>
        </w:tc>
        <w:tc>
          <w:tcPr>
            <w:tcW w:w="576" w:type="dxa"/>
          </w:tcPr>
          <w:p w14:paraId="06C79C0E" w14:textId="77777777" w:rsidR="001030BE" w:rsidRDefault="001030BE" w:rsidP="001030BE"/>
        </w:tc>
        <w:tc>
          <w:tcPr>
            <w:tcW w:w="576" w:type="dxa"/>
          </w:tcPr>
          <w:p w14:paraId="6F16D4C6" w14:textId="5987A6BA" w:rsidR="001030BE" w:rsidRDefault="001030BE" w:rsidP="001030BE"/>
        </w:tc>
        <w:tc>
          <w:tcPr>
            <w:tcW w:w="576" w:type="dxa"/>
          </w:tcPr>
          <w:p w14:paraId="59EDB5AD" w14:textId="77777777" w:rsidR="001030BE" w:rsidRDefault="001030BE" w:rsidP="001030BE"/>
        </w:tc>
        <w:tc>
          <w:tcPr>
            <w:tcW w:w="576" w:type="dxa"/>
          </w:tcPr>
          <w:p w14:paraId="0F5F9088" w14:textId="77777777" w:rsidR="001030BE" w:rsidRDefault="001030BE" w:rsidP="001030BE"/>
        </w:tc>
        <w:tc>
          <w:tcPr>
            <w:tcW w:w="576" w:type="dxa"/>
          </w:tcPr>
          <w:p w14:paraId="60386D59" w14:textId="77777777" w:rsidR="001030BE" w:rsidRDefault="001030BE" w:rsidP="001030BE"/>
        </w:tc>
        <w:tc>
          <w:tcPr>
            <w:tcW w:w="576" w:type="dxa"/>
          </w:tcPr>
          <w:p w14:paraId="6FC7D528" w14:textId="77777777" w:rsidR="001030BE" w:rsidRDefault="001030BE" w:rsidP="001030BE"/>
        </w:tc>
        <w:tc>
          <w:tcPr>
            <w:tcW w:w="576" w:type="dxa"/>
          </w:tcPr>
          <w:p w14:paraId="5CF4A4A6" w14:textId="0B199286" w:rsidR="001030BE" w:rsidRDefault="001030BE" w:rsidP="001030BE"/>
        </w:tc>
        <w:tc>
          <w:tcPr>
            <w:tcW w:w="576" w:type="dxa"/>
          </w:tcPr>
          <w:p w14:paraId="5CF4A4A7" w14:textId="77777777" w:rsidR="001030BE" w:rsidRDefault="001030BE" w:rsidP="001030BE"/>
        </w:tc>
        <w:tc>
          <w:tcPr>
            <w:tcW w:w="576" w:type="dxa"/>
          </w:tcPr>
          <w:p w14:paraId="5CF4A4A8" w14:textId="77777777" w:rsidR="001030BE" w:rsidRDefault="001030BE" w:rsidP="001030BE"/>
        </w:tc>
        <w:tc>
          <w:tcPr>
            <w:tcW w:w="576" w:type="dxa"/>
          </w:tcPr>
          <w:p w14:paraId="5CF4A4A9" w14:textId="77777777" w:rsidR="001030BE" w:rsidRDefault="001030BE" w:rsidP="001030BE"/>
        </w:tc>
        <w:tc>
          <w:tcPr>
            <w:tcW w:w="576" w:type="dxa"/>
          </w:tcPr>
          <w:p w14:paraId="5CF4A4AA" w14:textId="77777777" w:rsidR="001030BE" w:rsidRDefault="001030BE" w:rsidP="001030BE"/>
        </w:tc>
      </w:tr>
      <w:tr w:rsidR="001030BE" w14:paraId="5CF4A4B2" w14:textId="77777777" w:rsidTr="001030BE">
        <w:trPr>
          <w:trHeight w:val="467"/>
        </w:trPr>
        <w:tc>
          <w:tcPr>
            <w:tcW w:w="4518" w:type="dxa"/>
          </w:tcPr>
          <w:p w14:paraId="5CF4A4AC" w14:textId="6E4B07FF" w:rsidR="001030BE" w:rsidRPr="00F06A04" w:rsidRDefault="001030BE" w:rsidP="001030BE">
            <w:pPr>
              <w:pStyle w:val="alpha"/>
              <w:numPr>
                <w:ilvl w:val="0"/>
                <w:numId w:val="50"/>
              </w:numPr>
              <w:rPr>
                <w:rFonts w:asciiTheme="minorHAnsi" w:hAnsiTheme="minorHAnsi" w:cstheme="minorHAnsi"/>
              </w:rPr>
            </w:pPr>
            <w:r w:rsidRPr="00F5340B">
              <w:t>Scale of geologic time (e.g., Earth’s age, major divisions of time, including Cenozoic, Mesozoic, Paleozoic, Precambrian)</w:t>
            </w:r>
          </w:p>
        </w:tc>
        <w:tc>
          <w:tcPr>
            <w:tcW w:w="576" w:type="dxa"/>
          </w:tcPr>
          <w:p w14:paraId="75D203C6" w14:textId="77777777" w:rsidR="001030BE" w:rsidRDefault="001030BE" w:rsidP="001030BE"/>
        </w:tc>
        <w:tc>
          <w:tcPr>
            <w:tcW w:w="576" w:type="dxa"/>
          </w:tcPr>
          <w:p w14:paraId="14E7BC8B" w14:textId="77777777" w:rsidR="001030BE" w:rsidRDefault="001030BE" w:rsidP="001030BE"/>
        </w:tc>
        <w:tc>
          <w:tcPr>
            <w:tcW w:w="576" w:type="dxa"/>
          </w:tcPr>
          <w:p w14:paraId="1938CC7B" w14:textId="77777777" w:rsidR="001030BE" w:rsidRDefault="001030BE" w:rsidP="001030BE"/>
        </w:tc>
        <w:tc>
          <w:tcPr>
            <w:tcW w:w="576" w:type="dxa"/>
          </w:tcPr>
          <w:p w14:paraId="33095610" w14:textId="77777777" w:rsidR="001030BE" w:rsidRDefault="001030BE" w:rsidP="001030BE"/>
        </w:tc>
        <w:tc>
          <w:tcPr>
            <w:tcW w:w="576" w:type="dxa"/>
          </w:tcPr>
          <w:p w14:paraId="08377351" w14:textId="77777777" w:rsidR="001030BE" w:rsidRDefault="001030BE" w:rsidP="001030BE"/>
        </w:tc>
        <w:tc>
          <w:tcPr>
            <w:tcW w:w="576" w:type="dxa"/>
          </w:tcPr>
          <w:p w14:paraId="20F3AE98" w14:textId="7F1C255B" w:rsidR="001030BE" w:rsidRDefault="001030BE" w:rsidP="001030BE"/>
        </w:tc>
        <w:tc>
          <w:tcPr>
            <w:tcW w:w="576" w:type="dxa"/>
          </w:tcPr>
          <w:p w14:paraId="3F7DB3EB" w14:textId="77777777" w:rsidR="001030BE" w:rsidRDefault="001030BE" w:rsidP="001030BE"/>
        </w:tc>
        <w:tc>
          <w:tcPr>
            <w:tcW w:w="576" w:type="dxa"/>
          </w:tcPr>
          <w:p w14:paraId="546C08C6" w14:textId="77777777" w:rsidR="001030BE" w:rsidRDefault="001030BE" w:rsidP="001030BE"/>
        </w:tc>
        <w:tc>
          <w:tcPr>
            <w:tcW w:w="576" w:type="dxa"/>
          </w:tcPr>
          <w:p w14:paraId="4F997BEE" w14:textId="77777777" w:rsidR="001030BE" w:rsidRDefault="001030BE" w:rsidP="001030BE"/>
        </w:tc>
        <w:tc>
          <w:tcPr>
            <w:tcW w:w="576" w:type="dxa"/>
          </w:tcPr>
          <w:p w14:paraId="4E3437CC" w14:textId="77777777" w:rsidR="001030BE" w:rsidRDefault="001030BE" w:rsidP="001030BE"/>
        </w:tc>
        <w:tc>
          <w:tcPr>
            <w:tcW w:w="576" w:type="dxa"/>
          </w:tcPr>
          <w:p w14:paraId="5CF4A4AD" w14:textId="093A69A6" w:rsidR="001030BE" w:rsidRDefault="001030BE" w:rsidP="001030BE"/>
        </w:tc>
        <w:tc>
          <w:tcPr>
            <w:tcW w:w="576" w:type="dxa"/>
          </w:tcPr>
          <w:p w14:paraId="5CF4A4AE" w14:textId="77777777" w:rsidR="001030BE" w:rsidRDefault="001030BE" w:rsidP="001030BE"/>
        </w:tc>
        <w:tc>
          <w:tcPr>
            <w:tcW w:w="576" w:type="dxa"/>
          </w:tcPr>
          <w:p w14:paraId="5CF4A4AF" w14:textId="77777777" w:rsidR="001030BE" w:rsidRDefault="001030BE" w:rsidP="001030BE"/>
        </w:tc>
        <w:tc>
          <w:tcPr>
            <w:tcW w:w="576" w:type="dxa"/>
          </w:tcPr>
          <w:p w14:paraId="5CF4A4B0" w14:textId="77777777" w:rsidR="001030BE" w:rsidRDefault="001030BE" w:rsidP="001030BE"/>
        </w:tc>
        <w:tc>
          <w:tcPr>
            <w:tcW w:w="576" w:type="dxa"/>
          </w:tcPr>
          <w:p w14:paraId="5CF4A4B1" w14:textId="77777777" w:rsidR="001030BE" w:rsidRDefault="001030BE" w:rsidP="001030BE"/>
        </w:tc>
      </w:tr>
      <w:tr w:rsidR="001030BE" w14:paraId="5CF4A4B9" w14:textId="77777777" w:rsidTr="001030BE">
        <w:trPr>
          <w:trHeight w:val="467"/>
        </w:trPr>
        <w:tc>
          <w:tcPr>
            <w:tcW w:w="4518" w:type="dxa"/>
          </w:tcPr>
          <w:p w14:paraId="5CF4A4B3" w14:textId="4F7EAB83" w:rsidR="001030BE" w:rsidRPr="00233A1E" w:rsidRDefault="001030BE" w:rsidP="001030BE">
            <w:pPr>
              <w:pStyle w:val="alpha"/>
            </w:pPr>
            <w:r w:rsidRPr="00F5340B">
              <w:t>Major events in geological history (e.g., end of the last ice age, mass-extinction events, great oxidation)</w:t>
            </w:r>
          </w:p>
        </w:tc>
        <w:tc>
          <w:tcPr>
            <w:tcW w:w="576" w:type="dxa"/>
          </w:tcPr>
          <w:p w14:paraId="46DBFC1E" w14:textId="77777777" w:rsidR="001030BE" w:rsidRDefault="001030BE" w:rsidP="001030BE"/>
        </w:tc>
        <w:tc>
          <w:tcPr>
            <w:tcW w:w="576" w:type="dxa"/>
          </w:tcPr>
          <w:p w14:paraId="0063DB9A" w14:textId="77777777" w:rsidR="001030BE" w:rsidRDefault="001030BE" w:rsidP="001030BE"/>
        </w:tc>
        <w:tc>
          <w:tcPr>
            <w:tcW w:w="576" w:type="dxa"/>
          </w:tcPr>
          <w:p w14:paraId="11EC481D" w14:textId="77777777" w:rsidR="001030BE" w:rsidRDefault="001030BE" w:rsidP="001030BE"/>
        </w:tc>
        <w:tc>
          <w:tcPr>
            <w:tcW w:w="576" w:type="dxa"/>
          </w:tcPr>
          <w:p w14:paraId="3097379C" w14:textId="77777777" w:rsidR="001030BE" w:rsidRDefault="001030BE" w:rsidP="001030BE"/>
        </w:tc>
        <w:tc>
          <w:tcPr>
            <w:tcW w:w="576" w:type="dxa"/>
          </w:tcPr>
          <w:p w14:paraId="343D30EC" w14:textId="77777777" w:rsidR="001030BE" w:rsidRDefault="001030BE" w:rsidP="001030BE"/>
        </w:tc>
        <w:tc>
          <w:tcPr>
            <w:tcW w:w="576" w:type="dxa"/>
          </w:tcPr>
          <w:p w14:paraId="4F68A5B3" w14:textId="76EEEBE1" w:rsidR="001030BE" w:rsidRDefault="001030BE" w:rsidP="001030BE"/>
        </w:tc>
        <w:tc>
          <w:tcPr>
            <w:tcW w:w="576" w:type="dxa"/>
          </w:tcPr>
          <w:p w14:paraId="7CA9ADAC" w14:textId="77777777" w:rsidR="001030BE" w:rsidRDefault="001030BE" w:rsidP="001030BE"/>
        </w:tc>
        <w:tc>
          <w:tcPr>
            <w:tcW w:w="576" w:type="dxa"/>
          </w:tcPr>
          <w:p w14:paraId="1478A409" w14:textId="77777777" w:rsidR="001030BE" w:rsidRDefault="001030BE" w:rsidP="001030BE"/>
        </w:tc>
        <w:tc>
          <w:tcPr>
            <w:tcW w:w="576" w:type="dxa"/>
          </w:tcPr>
          <w:p w14:paraId="7339AD2E" w14:textId="77777777" w:rsidR="001030BE" w:rsidRDefault="001030BE" w:rsidP="001030BE"/>
        </w:tc>
        <w:tc>
          <w:tcPr>
            <w:tcW w:w="576" w:type="dxa"/>
          </w:tcPr>
          <w:p w14:paraId="06B5BB98" w14:textId="77777777" w:rsidR="001030BE" w:rsidRDefault="001030BE" w:rsidP="001030BE"/>
        </w:tc>
        <w:tc>
          <w:tcPr>
            <w:tcW w:w="576" w:type="dxa"/>
          </w:tcPr>
          <w:p w14:paraId="5CF4A4B4" w14:textId="4FA03045" w:rsidR="001030BE" w:rsidRDefault="001030BE" w:rsidP="001030BE"/>
        </w:tc>
        <w:tc>
          <w:tcPr>
            <w:tcW w:w="576" w:type="dxa"/>
          </w:tcPr>
          <w:p w14:paraId="5CF4A4B5" w14:textId="77777777" w:rsidR="001030BE" w:rsidRDefault="001030BE" w:rsidP="001030BE"/>
        </w:tc>
        <w:tc>
          <w:tcPr>
            <w:tcW w:w="576" w:type="dxa"/>
          </w:tcPr>
          <w:p w14:paraId="5CF4A4B6" w14:textId="77777777" w:rsidR="001030BE" w:rsidRDefault="001030BE" w:rsidP="001030BE"/>
        </w:tc>
        <w:tc>
          <w:tcPr>
            <w:tcW w:w="576" w:type="dxa"/>
          </w:tcPr>
          <w:p w14:paraId="5CF4A4B7" w14:textId="77777777" w:rsidR="001030BE" w:rsidRDefault="001030BE" w:rsidP="001030BE"/>
        </w:tc>
        <w:tc>
          <w:tcPr>
            <w:tcW w:w="576" w:type="dxa"/>
          </w:tcPr>
          <w:p w14:paraId="5CF4A4B8" w14:textId="77777777" w:rsidR="001030BE" w:rsidRDefault="001030BE" w:rsidP="001030BE"/>
        </w:tc>
      </w:tr>
      <w:tr w:rsidR="001030BE" w14:paraId="5CF4A4C0" w14:textId="77777777" w:rsidTr="001030BE">
        <w:trPr>
          <w:trHeight w:val="467"/>
        </w:trPr>
        <w:tc>
          <w:tcPr>
            <w:tcW w:w="4518" w:type="dxa"/>
          </w:tcPr>
          <w:p w14:paraId="5CF4A4BA" w14:textId="49868D64" w:rsidR="001030BE" w:rsidRPr="006A557E" w:rsidRDefault="001030BE" w:rsidP="001030BE">
            <w:pPr>
              <w:pStyle w:val="alpha"/>
              <w:rPr>
                <w:rFonts w:asciiTheme="minorHAnsi" w:eastAsia="Times New Roman" w:hAnsiTheme="minorHAnsi" w:cstheme="minorHAnsi"/>
                <w:color w:val="000000"/>
              </w:rPr>
            </w:pPr>
            <w:r w:rsidRPr="00F5340B">
              <w:t>Changes in atmospheric composition over time</w:t>
            </w:r>
          </w:p>
        </w:tc>
        <w:tc>
          <w:tcPr>
            <w:tcW w:w="576" w:type="dxa"/>
          </w:tcPr>
          <w:p w14:paraId="6B8C4058" w14:textId="77777777" w:rsidR="001030BE" w:rsidRDefault="001030BE" w:rsidP="001030BE"/>
        </w:tc>
        <w:tc>
          <w:tcPr>
            <w:tcW w:w="576" w:type="dxa"/>
          </w:tcPr>
          <w:p w14:paraId="7E8D671A" w14:textId="77777777" w:rsidR="001030BE" w:rsidRDefault="001030BE" w:rsidP="001030BE"/>
        </w:tc>
        <w:tc>
          <w:tcPr>
            <w:tcW w:w="576" w:type="dxa"/>
          </w:tcPr>
          <w:p w14:paraId="11B94975" w14:textId="77777777" w:rsidR="001030BE" w:rsidRDefault="001030BE" w:rsidP="001030BE"/>
        </w:tc>
        <w:tc>
          <w:tcPr>
            <w:tcW w:w="576" w:type="dxa"/>
          </w:tcPr>
          <w:p w14:paraId="0C43CE78" w14:textId="77777777" w:rsidR="001030BE" w:rsidRDefault="001030BE" w:rsidP="001030BE"/>
        </w:tc>
        <w:tc>
          <w:tcPr>
            <w:tcW w:w="576" w:type="dxa"/>
          </w:tcPr>
          <w:p w14:paraId="20549794" w14:textId="77777777" w:rsidR="001030BE" w:rsidRDefault="001030BE" w:rsidP="001030BE"/>
        </w:tc>
        <w:tc>
          <w:tcPr>
            <w:tcW w:w="576" w:type="dxa"/>
          </w:tcPr>
          <w:p w14:paraId="0EE36C4D" w14:textId="1DB60937" w:rsidR="001030BE" w:rsidRDefault="001030BE" w:rsidP="001030BE"/>
        </w:tc>
        <w:tc>
          <w:tcPr>
            <w:tcW w:w="576" w:type="dxa"/>
          </w:tcPr>
          <w:p w14:paraId="45BE848A" w14:textId="77777777" w:rsidR="001030BE" w:rsidRDefault="001030BE" w:rsidP="001030BE"/>
        </w:tc>
        <w:tc>
          <w:tcPr>
            <w:tcW w:w="576" w:type="dxa"/>
          </w:tcPr>
          <w:p w14:paraId="38EF6F4F" w14:textId="77777777" w:rsidR="001030BE" w:rsidRDefault="001030BE" w:rsidP="001030BE"/>
        </w:tc>
        <w:tc>
          <w:tcPr>
            <w:tcW w:w="576" w:type="dxa"/>
          </w:tcPr>
          <w:p w14:paraId="548E06FC" w14:textId="77777777" w:rsidR="001030BE" w:rsidRDefault="001030BE" w:rsidP="001030BE"/>
        </w:tc>
        <w:tc>
          <w:tcPr>
            <w:tcW w:w="576" w:type="dxa"/>
          </w:tcPr>
          <w:p w14:paraId="67AED0DB" w14:textId="77777777" w:rsidR="001030BE" w:rsidRDefault="001030BE" w:rsidP="001030BE"/>
        </w:tc>
        <w:tc>
          <w:tcPr>
            <w:tcW w:w="576" w:type="dxa"/>
          </w:tcPr>
          <w:p w14:paraId="5CF4A4BB" w14:textId="0DB90AE3" w:rsidR="001030BE" w:rsidRDefault="001030BE" w:rsidP="001030BE"/>
        </w:tc>
        <w:tc>
          <w:tcPr>
            <w:tcW w:w="576" w:type="dxa"/>
          </w:tcPr>
          <w:p w14:paraId="5CF4A4BC" w14:textId="77777777" w:rsidR="001030BE" w:rsidRDefault="001030BE" w:rsidP="001030BE"/>
        </w:tc>
        <w:tc>
          <w:tcPr>
            <w:tcW w:w="576" w:type="dxa"/>
          </w:tcPr>
          <w:p w14:paraId="5CF4A4BD" w14:textId="77777777" w:rsidR="001030BE" w:rsidRDefault="001030BE" w:rsidP="001030BE"/>
        </w:tc>
        <w:tc>
          <w:tcPr>
            <w:tcW w:w="576" w:type="dxa"/>
          </w:tcPr>
          <w:p w14:paraId="5CF4A4BE" w14:textId="77777777" w:rsidR="001030BE" w:rsidRDefault="001030BE" w:rsidP="001030BE"/>
        </w:tc>
        <w:tc>
          <w:tcPr>
            <w:tcW w:w="576" w:type="dxa"/>
          </w:tcPr>
          <w:p w14:paraId="5CF4A4BF" w14:textId="77777777" w:rsidR="001030BE" w:rsidRDefault="001030BE" w:rsidP="001030BE"/>
        </w:tc>
      </w:tr>
      <w:tr w:rsidR="001030BE" w14:paraId="5CF4A4C7" w14:textId="77777777" w:rsidTr="001030BE">
        <w:trPr>
          <w:trHeight w:val="467"/>
        </w:trPr>
        <w:tc>
          <w:tcPr>
            <w:tcW w:w="4518" w:type="dxa"/>
          </w:tcPr>
          <w:p w14:paraId="5CF4A4C1" w14:textId="49EB1623" w:rsidR="001030BE" w:rsidRPr="0012056D" w:rsidRDefault="001030BE" w:rsidP="001030BE">
            <w:pPr>
              <w:pStyle w:val="alpha"/>
              <w:rPr>
                <w:rFonts w:asciiTheme="minorHAnsi" w:eastAsia="Times New Roman" w:hAnsiTheme="minorHAnsi" w:cstheme="minorHAnsi"/>
                <w:color w:val="000000"/>
              </w:rPr>
            </w:pPr>
            <w:r w:rsidRPr="00F5340B">
              <w:t>Hydrosphere (e.g., origin of ocean water and salinity)</w:t>
            </w:r>
          </w:p>
        </w:tc>
        <w:tc>
          <w:tcPr>
            <w:tcW w:w="576" w:type="dxa"/>
          </w:tcPr>
          <w:p w14:paraId="474EFC89" w14:textId="77777777" w:rsidR="001030BE" w:rsidRDefault="001030BE" w:rsidP="001030BE"/>
        </w:tc>
        <w:tc>
          <w:tcPr>
            <w:tcW w:w="576" w:type="dxa"/>
          </w:tcPr>
          <w:p w14:paraId="3C3AEC8F" w14:textId="77777777" w:rsidR="001030BE" w:rsidRDefault="001030BE" w:rsidP="001030BE"/>
        </w:tc>
        <w:tc>
          <w:tcPr>
            <w:tcW w:w="576" w:type="dxa"/>
          </w:tcPr>
          <w:p w14:paraId="3B920D28" w14:textId="77777777" w:rsidR="001030BE" w:rsidRDefault="001030BE" w:rsidP="001030BE"/>
        </w:tc>
        <w:tc>
          <w:tcPr>
            <w:tcW w:w="576" w:type="dxa"/>
          </w:tcPr>
          <w:p w14:paraId="6D0F7DE3" w14:textId="77777777" w:rsidR="001030BE" w:rsidRDefault="001030BE" w:rsidP="001030BE"/>
        </w:tc>
        <w:tc>
          <w:tcPr>
            <w:tcW w:w="576" w:type="dxa"/>
          </w:tcPr>
          <w:p w14:paraId="065D5CD0" w14:textId="77777777" w:rsidR="001030BE" w:rsidRDefault="001030BE" w:rsidP="001030BE"/>
        </w:tc>
        <w:tc>
          <w:tcPr>
            <w:tcW w:w="576" w:type="dxa"/>
          </w:tcPr>
          <w:p w14:paraId="639A9975" w14:textId="34414709" w:rsidR="001030BE" w:rsidRDefault="001030BE" w:rsidP="001030BE"/>
        </w:tc>
        <w:tc>
          <w:tcPr>
            <w:tcW w:w="576" w:type="dxa"/>
          </w:tcPr>
          <w:p w14:paraId="3CFE07D4" w14:textId="77777777" w:rsidR="001030BE" w:rsidRDefault="001030BE" w:rsidP="001030BE"/>
        </w:tc>
        <w:tc>
          <w:tcPr>
            <w:tcW w:w="576" w:type="dxa"/>
          </w:tcPr>
          <w:p w14:paraId="787F2030" w14:textId="77777777" w:rsidR="001030BE" w:rsidRDefault="001030BE" w:rsidP="001030BE"/>
        </w:tc>
        <w:tc>
          <w:tcPr>
            <w:tcW w:w="576" w:type="dxa"/>
          </w:tcPr>
          <w:p w14:paraId="4002B8EA" w14:textId="77777777" w:rsidR="001030BE" w:rsidRDefault="001030BE" w:rsidP="001030BE"/>
        </w:tc>
        <w:tc>
          <w:tcPr>
            <w:tcW w:w="576" w:type="dxa"/>
          </w:tcPr>
          <w:p w14:paraId="437CBD01" w14:textId="77777777" w:rsidR="001030BE" w:rsidRDefault="001030BE" w:rsidP="001030BE"/>
        </w:tc>
        <w:tc>
          <w:tcPr>
            <w:tcW w:w="576" w:type="dxa"/>
          </w:tcPr>
          <w:p w14:paraId="5CF4A4C2" w14:textId="22D86B56" w:rsidR="001030BE" w:rsidRDefault="001030BE" w:rsidP="001030BE"/>
        </w:tc>
        <w:tc>
          <w:tcPr>
            <w:tcW w:w="576" w:type="dxa"/>
          </w:tcPr>
          <w:p w14:paraId="5CF4A4C3" w14:textId="77777777" w:rsidR="001030BE" w:rsidRDefault="001030BE" w:rsidP="001030BE"/>
        </w:tc>
        <w:tc>
          <w:tcPr>
            <w:tcW w:w="576" w:type="dxa"/>
          </w:tcPr>
          <w:p w14:paraId="5CF4A4C4" w14:textId="77777777" w:rsidR="001030BE" w:rsidRDefault="001030BE" w:rsidP="001030BE"/>
        </w:tc>
        <w:tc>
          <w:tcPr>
            <w:tcW w:w="576" w:type="dxa"/>
          </w:tcPr>
          <w:p w14:paraId="5CF4A4C5" w14:textId="77777777" w:rsidR="001030BE" w:rsidRDefault="001030BE" w:rsidP="001030BE"/>
        </w:tc>
        <w:tc>
          <w:tcPr>
            <w:tcW w:w="576" w:type="dxa"/>
          </w:tcPr>
          <w:p w14:paraId="5CF4A4C6" w14:textId="77777777" w:rsidR="001030BE" w:rsidRDefault="001030BE" w:rsidP="001030BE"/>
        </w:tc>
      </w:tr>
      <w:tr w:rsidR="001030BE" w14:paraId="5CF4A4CE" w14:textId="77777777" w:rsidTr="001030BE">
        <w:trPr>
          <w:trHeight w:val="467"/>
        </w:trPr>
        <w:tc>
          <w:tcPr>
            <w:tcW w:w="4518" w:type="dxa"/>
          </w:tcPr>
          <w:p w14:paraId="5CF4A4C8" w14:textId="5ABD0A44" w:rsidR="001030BE" w:rsidRPr="003A162B" w:rsidRDefault="001030BE" w:rsidP="001030BE">
            <w:pPr>
              <w:pStyle w:val="alpha"/>
              <w:rPr>
                <w:rFonts w:asciiTheme="minorHAnsi" w:eastAsia="Times New Roman" w:hAnsiTheme="minorHAnsi" w:cstheme="minorHAnsi"/>
                <w:color w:val="000000"/>
              </w:rPr>
            </w:pPr>
            <w:r w:rsidRPr="00F5340B">
              <w:t>Geosphere (e.g., ages of cratons and oldest rock formations, fossil record, paleogeology)</w:t>
            </w:r>
          </w:p>
        </w:tc>
        <w:tc>
          <w:tcPr>
            <w:tcW w:w="576" w:type="dxa"/>
          </w:tcPr>
          <w:p w14:paraId="2FD5FAB0" w14:textId="77777777" w:rsidR="001030BE" w:rsidRDefault="001030BE" w:rsidP="001030BE"/>
        </w:tc>
        <w:tc>
          <w:tcPr>
            <w:tcW w:w="576" w:type="dxa"/>
          </w:tcPr>
          <w:p w14:paraId="3EFEF11A" w14:textId="77777777" w:rsidR="001030BE" w:rsidRDefault="001030BE" w:rsidP="001030BE"/>
        </w:tc>
        <w:tc>
          <w:tcPr>
            <w:tcW w:w="576" w:type="dxa"/>
          </w:tcPr>
          <w:p w14:paraId="55745101" w14:textId="77777777" w:rsidR="001030BE" w:rsidRDefault="001030BE" w:rsidP="001030BE"/>
        </w:tc>
        <w:tc>
          <w:tcPr>
            <w:tcW w:w="576" w:type="dxa"/>
          </w:tcPr>
          <w:p w14:paraId="6A54760B" w14:textId="77777777" w:rsidR="001030BE" w:rsidRDefault="001030BE" w:rsidP="001030BE"/>
        </w:tc>
        <w:tc>
          <w:tcPr>
            <w:tcW w:w="576" w:type="dxa"/>
          </w:tcPr>
          <w:p w14:paraId="4541664D" w14:textId="77777777" w:rsidR="001030BE" w:rsidRDefault="001030BE" w:rsidP="001030BE"/>
        </w:tc>
        <w:tc>
          <w:tcPr>
            <w:tcW w:w="576" w:type="dxa"/>
          </w:tcPr>
          <w:p w14:paraId="0633123B" w14:textId="52194E19" w:rsidR="001030BE" w:rsidRDefault="001030BE" w:rsidP="001030BE"/>
        </w:tc>
        <w:tc>
          <w:tcPr>
            <w:tcW w:w="576" w:type="dxa"/>
          </w:tcPr>
          <w:p w14:paraId="704F10EF" w14:textId="77777777" w:rsidR="001030BE" w:rsidRDefault="001030BE" w:rsidP="001030BE"/>
        </w:tc>
        <w:tc>
          <w:tcPr>
            <w:tcW w:w="576" w:type="dxa"/>
          </w:tcPr>
          <w:p w14:paraId="2449A72C" w14:textId="77777777" w:rsidR="001030BE" w:rsidRDefault="001030BE" w:rsidP="001030BE"/>
        </w:tc>
        <w:tc>
          <w:tcPr>
            <w:tcW w:w="576" w:type="dxa"/>
          </w:tcPr>
          <w:p w14:paraId="389F10B0" w14:textId="77777777" w:rsidR="001030BE" w:rsidRDefault="001030BE" w:rsidP="001030BE"/>
        </w:tc>
        <w:tc>
          <w:tcPr>
            <w:tcW w:w="576" w:type="dxa"/>
          </w:tcPr>
          <w:p w14:paraId="494FF146" w14:textId="77777777" w:rsidR="001030BE" w:rsidRDefault="001030BE" w:rsidP="001030BE"/>
        </w:tc>
        <w:tc>
          <w:tcPr>
            <w:tcW w:w="576" w:type="dxa"/>
          </w:tcPr>
          <w:p w14:paraId="5CF4A4C9" w14:textId="63712205" w:rsidR="001030BE" w:rsidRDefault="001030BE" w:rsidP="001030BE"/>
        </w:tc>
        <w:tc>
          <w:tcPr>
            <w:tcW w:w="576" w:type="dxa"/>
          </w:tcPr>
          <w:p w14:paraId="5CF4A4CA" w14:textId="77777777" w:rsidR="001030BE" w:rsidRDefault="001030BE" w:rsidP="001030BE"/>
        </w:tc>
        <w:tc>
          <w:tcPr>
            <w:tcW w:w="576" w:type="dxa"/>
          </w:tcPr>
          <w:p w14:paraId="5CF4A4CB" w14:textId="77777777" w:rsidR="001030BE" w:rsidRDefault="001030BE" w:rsidP="001030BE"/>
        </w:tc>
        <w:tc>
          <w:tcPr>
            <w:tcW w:w="576" w:type="dxa"/>
          </w:tcPr>
          <w:p w14:paraId="5CF4A4CC" w14:textId="77777777" w:rsidR="001030BE" w:rsidRDefault="001030BE" w:rsidP="001030BE"/>
        </w:tc>
        <w:tc>
          <w:tcPr>
            <w:tcW w:w="576" w:type="dxa"/>
          </w:tcPr>
          <w:p w14:paraId="5CF4A4CD" w14:textId="77777777" w:rsidR="001030BE" w:rsidRDefault="001030BE" w:rsidP="001030BE"/>
        </w:tc>
      </w:tr>
      <w:tr w:rsidR="001030BE" w14:paraId="5CF4A4D5" w14:textId="77777777" w:rsidTr="001030BE">
        <w:trPr>
          <w:trHeight w:val="467"/>
        </w:trPr>
        <w:tc>
          <w:tcPr>
            <w:tcW w:w="4518" w:type="dxa"/>
          </w:tcPr>
          <w:p w14:paraId="5CF4A4CF" w14:textId="0946F248" w:rsidR="001030BE" w:rsidRPr="00E41FB7" w:rsidRDefault="001030BE" w:rsidP="001030BE">
            <w:pPr>
              <w:pStyle w:val="ListNumber1"/>
              <w:rPr>
                <w:rFonts w:asciiTheme="minorHAnsi" w:eastAsia="Times New Roman" w:hAnsiTheme="minorHAnsi" w:cstheme="minorHAnsi"/>
                <w:color w:val="000000"/>
              </w:rPr>
            </w:pPr>
            <w:r w:rsidRPr="00BA7D56">
              <w:t>Fossil record as evidence of the origin and development of early life on Earth</w:t>
            </w:r>
          </w:p>
        </w:tc>
        <w:tc>
          <w:tcPr>
            <w:tcW w:w="576" w:type="dxa"/>
          </w:tcPr>
          <w:p w14:paraId="1A37D4D9" w14:textId="77777777" w:rsidR="001030BE" w:rsidRDefault="001030BE" w:rsidP="001030BE"/>
        </w:tc>
        <w:tc>
          <w:tcPr>
            <w:tcW w:w="576" w:type="dxa"/>
          </w:tcPr>
          <w:p w14:paraId="6AED5854" w14:textId="77777777" w:rsidR="001030BE" w:rsidRDefault="001030BE" w:rsidP="001030BE"/>
        </w:tc>
        <w:tc>
          <w:tcPr>
            <w:tcW w:w="576" w:type="dxa"/>
          </w:tcPr>
          <w:p w14:paraId="2E628401" w14:textId="77777777" w:rsidR="001030BE" w:rsidRDefault="001030BE" w:rsidP="001030BE"/>
        </w:tc>
        <w:tc>
          <w:tcPr>
            <w:tcW w:w="576" w:type="dxa"/>
          </w:tcPr>
          <w:p w14:paraId="146EED03" w14:textId="77777777" w:rsidR="001030BE" w:rsidRDefault="001030BE" w:rsidP="001030BE"/>
        </w:tc>
        <w:tc>
          <w:tcPr>
            <w:tcW w:w="576" w:type="dxa"/>
          </w:tcPr>
          <w:p w14:paraId="7E874CF9" w14:textId="77777777" w:rsidR="001030BE" w:rsidRDefault="001030BE" w:rsidP="001030BE"/>
        </w:tc>
        <w:tc>
          <w:tcPr>
            <w:tcW w:w="576" w:type="dxa"/>
          </w:tcPr>
          <w:p w14:paraId="7B88417F" w14:textId="15D4A7D8" w:rsidR="001030BE" w:rsidRDefault="001030BE" w:rsidP="001030BE"/>
        </w:tc>
        <w:tc>
          <w:tcPr>
            <w:tcW w:w="576" w:type="dxa"/>
          </w:tcPr>
          <w:p w14:paraId="3545AFD4" w14:textId="77777777" w:rsidR="001030BE" w:rsidRDefault="001030BE" w:rsidP="001030BE"/>
        </w:tc>
        <w:tc>
          <w:tcPr>
            <w:tcW w:w="576" w:type="dxa"/>
          </w:tcPr>
          <w:p w14:paraId="4D773A3F" w14:textId="77777777" w:rsidR="001030BE" w:rsidRDefault="001030BE" w:rsidP="001030BE"/>
        </w:tc>
        <w:tc>
          <w:tcPr>
            <w:tcW w:w="576" w:type="dxa"/>
          </w:tcPr>
          <w:p w14:paraId="720261BE" w14:textId="77777777" w:rsidR="001030BE" w:rsidRDefault="001030BE" w:rsidP="001030BE"/>
        </w:tc>
        <w:tc>
          <w:tcPr>
            <w:tcW w:w="576" w:type="dxa"/>
          </w:tcPr>
          <w:p w14:paraId="606CB493" w14:textId="77777777" w:rsidR="001030BE" w:rsidRDefault="001030BE" w:rsidP="001030BE"/>
        </w:tc>
        <w:tc>
          <w:tcPr>
            <w:tcW w:w="576" w:type="dxa"/>
          </w:tcPr>
          <w:p w14:paraId="5CF4A4D0" w14:textId="78EB722E" w:rsidR="001030BE" w:rsidRDefault="001030BE" w:rsidP="001030BE"/>
        </w:tc>
        <w:tc>
          <w:tcPr>
            <w:tcW w:w="576" w:type="dxa"/>
          </w:tcPr>
          <w:p w14:paraId="5CF4A4D1" w14:textId="77777777" w:rsidR="001030BE" w:rsidRDefault="001030BE" w:rsidP="001030BE"/>
        </w:tc>
        <w:tc>
          <w:tcPr>
            <w:tcW w:w="576" w:type="dxa"/>
          </w:tcPr>
          <w:p w14:paraId="5CF4A4D2" w14:textId="77777777" w:rsidR="001030BE" w:rsidRDefault="001030BE" w:rsidP="001030BE"/>
        </w:tc>
        <w:tc>
          <w:tcPr>
            <w:tcW w:w="576" w:type="dxa"/>
          </w:tcPr>
          <w:p w14:paraId="5CF4A4D3" w14:textId="77777777" w:rsidR="001030BE" w:rsidRDefault="001030BE" w:rsidP="001030BE"/>
        </w:tc>
        <w:tc>
          <w:tcPr>
            <w:tcW w:w="576" w:type="dxa"/>
          </w:tcPr>
          <w:p w14:paraId="5CF4A4D4" w14:textId="77777777" w:rsidR="001030BE" w:rsidRDefault="001030BE" w:rsidP="001030BE"/>
        </w:tc>
      </w:tr>
      <w:tr w:rsidR="001030BE" w14:paraId="5CF4A4DC" w14:textId="77777777" w:rsidTr="001030BE">
        <w:trPr>
          <w:trHeight w:val="467"/>
        </w:trPr>
        <w:tc>
          <w:tcPr>
            <w:tcW w:w="4518" w:type="dxa"/>
          </w:tcPr>
          <w:p w14:paraId="5CF4A4D6" w14:textId="01C96EC1" w:rsidR="001030BE" w:rsidRPr="00A46E8C" w:rsidRDefault="001030BE" w:rsidP="001030BE">
            <w:pPr>
              <w:pStyle w:val="alpha"/>
              <w:numPr>
                <w:ilvl w:val="0"/>
                <w:numId w:val="51"/>
              </w:numPr>
              <w:rPr>
                <w:rFonts w:asciiTheme="minorHAnsi" w:eastAsia="Times New Roman" w:hAnsiTheme="minorHAnsi" w:cstheme="minorHAnsi"/>
                <w:color w:val="000000"/>
              </w:rPr>
            </w:pPr>
            <w:r w:rsidRPr="00BA7D56">
              <w:t>Emergence of major groups of life-forms correlated to major divisions of geologic time (e.g., stromatolites, cyanobacteria, mammals)</w:t>
            </w:r>
          </w:p>
        </w:tc>
        <w:tc>
          <w:tcPr>
            <w:tcW w:w="576" w:type="dxa"/>
          </w:tcPr>
          <w:p w14:paraId="3AAF8C05" w14:textId="77777777" w:rsidR="001030BE" w:rsidRDefault="001030BE" w:rsidP="001030BE"/>
        </w:tc>
        <w:tc>
          <w:tcPr>
            <w:tcW w:w="576" w:type="dxa"/>
          </w:tcPr>
          <w:p w14:paraId="7B9B62C5" w14:textId="77777777" w:rsidR="001030BE" w:rsidRDefault="001030BE" w:rsidP="001030BE"/>
        </w:tc>
        <w:tc>
          <w:tcPr>
            <w:tcW w:w="576" w:type="dxa"/>
          </w:tcPr>
          <w:p w14:paraId="1329204C" w14:textId="77777777" w:rsidR="001030BE" w:rsidRDefault="001030BE" w:rsidP="001030BE"/>
        </w:tc>
        <w:tc>
          <w:tcPr>
            <w:tcW w:w="576" w:type="dxa"/>
          </w:tcPr>
          <w:p w14:paraId="2BC8B97C" w14:textId="77777777" w:rsidR="001030BE" w:rsidRDefault="001030BE" w:rsidP="001030BE"/>
        </w:tc>
        <w:tc>
          <w:tcPr>
            <w:tcW w:w="576" w:type="dxa"/>
          </w:tcPr>
          <w:p w14:paraId="4E809486" w14:textId="77777777" w:rsidR="001030BE" w:rsidRDefault="001030BE" w:rsidP="001030BE"/>
        </w:tc>
        <w:tc>
          <w:tcPr>
            <w:tcW w:w="576" w:type="dxa"/>
          </w:tcPr>
          <w:p w14:paraId="5C203835" w14:textId="775CB598" w:rsidR="001030BE" w:rsidRDefault="001030BE" w:rsidP="001030BE"/>
        </w:tc>
        <w:tc>
          <w:tcPr>
            <w:tcW w:w="576" w:type="dxa"/>
          </w:tcPr>
          <w:p w14:paraId="5B1937FF" w14:textId="77777777" w:rsidR="001030BE" w:rsidRDefault="001030BE" w:rsidP="001030BE"/>
        </w:tc>
        <w:tc>
          <w:tcPr>
            <w:tcW w:w="576" w:type="dxa"/>
          </w:tcPr>
          <w:p w14:paraId="71861D4E" w14:textId="77777777" w:rsidR="001030BE" w:rsidRDefault="001030BE" w:rsidP="001030BE"/>
        </w:tc>
        <w:tc>
          <w:tcPr>
            <w:tcW w:w="576" w:type="dxa"/>
          </w:tcPr>
          <w:p w14:paraId="411F3A36" w14:textId="77777777" w:rsidR="001030BE" w:rsidRDefault="001030BE" w:rsidP="001030BE"/>
        </w:tc>
        <w:tc>
          <w:tcPr>
            <w:tcW w:w="576" w:type="dxa"/>
          </w:tcPr>
          <w:p w14:paraId="660913A4" w14:textId="77777777" w:rsidR="001030BE" w:rsidRDefault="001030BE" w:rsidP="001030BE"/>
        </w:tc>
        <w:tc>
          <w:tcPr>
            <w:tcW w:w="576" w:type="dxa"/>
          </w:tcPr>
          <w:p w14:paraId="5CF4A4D7" w14:textId="362FA02A" w:rsidR="001030BE" w:rsidRDefault="001030BE" w:rsidP="001030BE"/>
        </w:tc>
        <w:tc>
          <w:tcPr>
            <w:tcW w:w="576" w:type="dxa"/>
          </w:tcPr>
          <w:p w14:paraId="5CF4A4D8" w14:textId="77777777" w:rsidR="001030BE" w:rsidRDefault="001030BE" w:rsidP="001030BE"/>
        </w:tc>
        <w:tc>
          <w:tcPr>
            <w:tcW w:w="576" w:type="dxa"/>
          </w:tcPr>
          <w:p w14:paraId="5CF4A4D9" w14:textId="77777777" w:rsidR="001030BE" w:rsidRDefault="001030BE" w:rsidP="001030BE"/>
        </w:tc>
        <w:tc>
          <w:tcPr>
            <w:tcW w:w="576" w:type="dxa"/>
          </w:tcPr>
          <w:p w14:paraId="5CF4A4DA" w14:textId="77777777" w:rsidR="001030BE" w:rsidRDefault="001030BE" w:rsidP="001030BE"/>
        </w:tc>
        <w:tc>
          <w:tcPr>
            <w:tcW w:w="576" w:type="dxa"/>
          </w:tcPr>
          <w:p w14:paraId="5CF4A4DB" w14:textId="77777777" w:rsidR="001030BE" w:rsidRDefault="001030BE" w:rsidP="001030BE"/>
        </w:tc>
      </w:tr>
      <w:tr w:rsidR="001030BE" w14:paraId="5CF4A4E3" w14:textId="77777777" w:rsidTr="001030BE">
        <w:trPr>
          <w:trHeight w:val="467"/>
        </w:trPr>
        <w:tc>
          <w:tcPr>
            <w:tcW w:w="4518" w:type="dxa"/>
          </w:tcPr>
          <w:p w14:paraId="5CF4A4DD" w14:textId="27AA973D" w:rsidR="001030BE" w:rsidRPr="008C14D4" w:rsidRDefault="001030BE" w:rsidP="001030BE">
            <w:pPr>
              <w:pStyle w:val="alpha"/>
              <w:rPr>
                <w:rFonts w:asciiTheme="minorHAnsi" w:eastAsia="Times New Roman" w:hAnsiTheme="minorHAnsi" w:cstheme="minorHAnsi"/>
                <w:color w:val="000000"/>
              </w:rPr>
            </w:pPr>
            <w:r w:rsidRPr="00BA7D56">
              <w:t>Fossilization processes</w:t>
            </w:r>
          </w:p>
        </w:tc>
        <w:tc>
          <w:tcPr>
            <w:tcW w:w="576" w:type="dxa"/>
          </w:tcPr>
          <w:p w14:paraId="605DF960" w14:textId="77777777" w:rsidR="001030BE" w:rsidRDefault="001030BE" w:rsidP="001030BE"/>
        </w:tc>
        <w:tc>
          <w:tcPr>
            <w:tcW w:w="576" w:type="dxa"/>
          </w:tcPr>
          <w:p w14:paraId="1034CE7D" w14:textId="77777777" w:rsidR="001030BE" w:rsidRDefault="001030BE" w:rsidP="001030BE"/>
        </w:tc>
        <w:tc>
          <w:tcPr>
            <w:tcW w:w="576" w:type="dxa"/>
          </w:tcPr>
          <w:p w14:paraId="54E2597D" w14:textId="77777777" w:rsidR="001030BE" w:rsidRDefault="001030BE" w:rsidP="001030BE"/>
        </w:tc>
        <w:tc>
          <w:tcPr>
            <w:tcW w:w="576" w:type="dxa"/>
          </w:tcPr>
          <w:p w14:paraId="0A900693" w14:textId="77777777" w:rsidR="001030BE" w:rsidRDefault="001030BE" w:rsidP="001030BE"/>
        </w:tc>
        <w:tc>
          <w:tcPr>
            <w:tcW w:w="576" w:type="dxa"/>
          </w:tcPr>
          <w:p w14:paraId="5258FA09" w14:textId="77777777" w:rsidR="001030BE" w:rsidRDefault="001030BE" w:rsidP="001030BE"/>
        </w:tc>
        <w:tc>
          <w:tcPr>
            <w:tcW w:w="576" w:type="dxa"/>
          </w:tcPr>
          <w:p w14:paraId="46E9EBEC" w14:textId="72B68D77" w:rsidR="001030BE" w:rsidRDefault="001030BE" w:rsidP="001030BE"/>
        </w:tc>
        <w:tc>
          <w:tcPr>
            <w:tcW w:w="576" w:type="dxa"/>
          </w:tcPr>
          <w:p w14:paraId="170C9F1E" w14:textId="77777777" w:rsidR="001030BE" w:rsidRDefault="001030BE" w:rsidP="001030BE"/>
        </w:tc>
        <w:tc>
          <w:tcPr>
            <w:tcW w:w="576" w:type="dxa"/>
          </w:tcPr>
          <w:p w14:paraId="5A410854" w14:textId="77777777" w:rsidR="001030BE" w:rsidRDefault="001030BE" w:rsidP="001030BE"/>
        </w:tc>
        <w:tc>
          <w:tcPr>
            <w:tcW w:w="576" w:type="dxa"/>
          </w:tcPr>
          <w:p w14:paraId="0BE974D5" w14:textId="77777777" w:rsidR="001030BE" w:rsidRDefault="001030BE" w:rsidP="001030BE"/>
        </w:tc>
        <w:tc>
          <w:tcPr>
            <w:tcW w:w="576" w:type="dxa"/>
          </w:tcPr>
          <w:p w14:paraId="1633BB97" w14:textId="77777777" w:rsidR="001030BE" w:rsidRDefault="001030BE" w:rsidP="001030BE"/>
        </w:tc>
        <w:tc>
          <w:tcPr>
            <w:tcW w:w="576" w:type="dxa"/>
          </w:tcPr>
          <w:p w14:paraId="5CF4A4DE" w14:textId="7CE060AE" w:rsidR="001030BE" w:rsidRDefault="001030BE" w:rsidP="001030BE"/>
        </w:tc>
        <w:tc>
          <w:tcPr>
            <w:tcW w:w="576" w:type="dxa"/>
          </w:tcPr>
          <w:p w14:paraId="5CF4A4DF" w14:textId="77777777" w:rsidR="001030BE" w:rsidRDefault="001030BE" w:rsidP="001030BE"/>
        </w:tc>
        <w:tc>
          <w:tcPr>
            <w:tcW w:w="576" w:type="dxa"/>
          </w:tcPr>
          <w:p w14:paraId="5CF4A4E0" w14:textId="77777777" w:rsidR="001030BE" w:rsidRDefault="001030BE" w:rsidP="001030BE"/>
        </w:tc>
        <w:tc>
          <w:tcPr>
            <w:tcW w:w="576" w:type="dxa"/>
          </w:tcPr>
          <w:p w14:paraId="5CF4A4E1" w14:textId="77777777" w:rsidR="001030BE" w:rsidRDefault="001030BE" w:rsidP="001030BE"/>
        </w:tc>
        <w:tc>
          <w:tcPr>
            <w:tcW w:w="576" w:type="dxa"/>
          </w:tcPr>
          <w:p w14:paraId="5CF4A4E2" w14:textId="77777777" w:rsidR="001030BE" w:rsidRDefault="001030BE" w:rsidP="001030BE"/>
        </w:tc>
      </w:tr>
      <w:tr w:rsidR="001030BE" w14:paraId="5CF4A4EA" w14:textId="77777777" w:rsidTr="001030BE">
        <w:trPr>
          <w:trHeight w:val="467"/>
        </w:trPr>
        <w:tc>
          <w:tcPr>
            <w:tcW w:w="4518" w:type="dxa"/>
          </w:tcPr>
          <w:p w14:paraId="5CF4A4E4" w14:textId="5678D0AF" w:rsidR="001030BE" w:rsidRPr="006A557E" w:rsidRDefault="001030BE" w:rsidP="001030BE">
            <w:pPr>
              <w:pStyle w:val="alpha"/>
              <w:rPr>
                <w:rFonts w:asciiTheme="minorHAnsi" w:hAnsiTheme="minorHAnsi" w:cstheme="minorHAnsi"/>
                <w:color w:val="000000"/>
              </w:rPr>
            </w:pPr>
            <w:r w:rsidRPr="00BA7D56">
              <w:lastRenderedPageBreak/>
              <w:t>Mass extinctions</w:t>
            </w:r>
          </w:p>
        </w:tc>
        <w:tc>
          <w:tcPr>
            <w:tcW w:w="576" w:type="dxa"/>
          </w:tcPr>
          <w:p w14:paraId="331D9CF7" w14:textId="77777777" w:rsidR="001030BE" w:rsidRDefault="001030BE" w:rsidP="001030BE"/>
        </w:tc>
        <w:tc>
          <w:tcPr>
            <w:tcW w:w="576" w:type="dxa"/>
          </w:tcPr>
          <w:p w14:paraId="121B82C1" w14:textId="77777777" w:rsidR="001030BE" w:rsidRDefault="001030BE" w:rsidP="001030BE"/>
        </w:tc>
        <w:tc>
          <w:tcPr>
            <w:tcW w:w="576" w:type="dxa"/>
          </w:tcPr>
          <w:p w14:paraId="4473E37B" w14:textId="77777777" w:rsidR="001030BE" w:rsidRDefault="001030BE" w:rsidP="001030BE"/>
        </w:tc>
        <w:tc>
          <w:tcPr>
            <w:tcW w:w="576" w:type="dxa"/>
          </w:tcPr>
          <w:p w14:paraId="2CEAB675" w14:textId="77777777" w:rsidR="001030BE" w:rsidRDefault="001030BE" w:rsidP="001030BE"/>
        </w:tc>
        <w:tc>
          <w:tcPr>
            <w:tcW w:w="576" w:type="dxa"/>
          </w:tcPr>
          <w:p w14:paraId="43667900" w14:textId="77777777" w:rsidR="001030BE" w:rsidRDefault="001030BE" w:rsidP="001030BE"/>
        </w:tc>
        <w:tc>
          <w:tcPr>
            <w:tcW w:w="576" w:type="dxa"/>
          </w:tcPr>
          <w:p w14:paraId="61EAE5B2" w14:textId="58904E6D" w:rsidR="001030BE" w:rsidRDefault="001030BE" w:rsidP="001030BE"/>
        </w:tc>
        <w:tc>
          <w:tcPr>
            <w:tcW w:w="576" w:type="dxa"/>
          </w:tcPr>
          <w:p w14:paraId="0B7AD3D4" w14:textId="77777777" w:rsidR="001030BE" w:rsidRDefault="001030BE" w:rsidP="001030BE"/>
        </w:tc>
        <w:tc>
          <w:tcPr>
            <w:tcW w:w="576" w:type="dxa"/>
          </w:tcPr>
          <w:p w14:paraId="021D30A7" w14:textId="77777777" w:rsidR="001030BE" w:rsidRDefault="001030BE" w:rsidP="001030BE"/>
        </w:tc>
        <w:tc>
          <w:tcPr>
            <w:tcW w:w="576" w:type="dxa"/>
          </w:tcPr>
          <w:p w14:paraId="34E038D5" w14:textId="77777777" w:rsidR="001030BE" w:rsidRDefault="001030BE" w:rsidP="001030BE"/>
        </w:tc>
        <w:tc>
          <w:tcPr>
            <w:tcW w:w="576" w:type="dxa"/>
          </w:tcPr>
          <w:p w14:paraId="18F105C5" w14:textId="77777777" w:rsidR="001030BE" w:rsidRDefault="001030BE" w:rsidP="001030BE"/>
        </w:tc>
        <w:tc>
          <w:tcPr>
            <w:tcW w:w="576" w:type="dxa"/>
          </w:tcPr>
          <w:p w14:paraId="5CF4A4E5" w14:textId="5401BE35" w:rsidR="001030BE" w:rsidRDefault="001030BE" w:rsidP="001030BE"/>
        </w:tc>
        <w:tc>
          <w:tcPr>
            <w:tcW w:w="576" w:type="dxa"/>
          </w:tcPr>
          <w:p w14:paraId="5CF4A4E6" w14:textId="77777777" w:rsidR="001030BE" w:rsidRDefault="001030BE" w:rsidP="001030BE"/>
        </w:tc>
        <w:tc>
          <w:tcPr>
            <w:tcW w:w="576" w:type="dxa"/>
          </w:tcPr>
          <w:p w14:paraId="5CF4A4E7" w14:textId="77777777" w:rsidR="001030BE" w:rsidRDefault="001030BE" w:rsidP="001030BE"/>
        </w:tc>
        <w:tc>
          <w:tcPr>
            <w:tcW w:w="576" w:type="dxa"/>
          </w:tcPr>
          <w:p w14:paraId="5CF4A4E8" w14:textId="77777777" w:rsidR="001030BE" w:rsidRDefault="001030BE" w:rsidP="001030BE"/>
        </w:tc>
        <w:tc>
          <w:tcPr>
            <w:tcW w:w="576" w:type="dxa"/>
          </w:tcPr>
          <w:p w14:paraId="5CF4A4E9" w14:textId="77777777" w:rsidR="001030BE" w:rsidRDefault="001030BE" w:rsidP="001030BE"/>
        </w:tc>
      </w:tr>
      <w:tr w:rsidR="001030BE" w14:paraId="5CF4A4F1" w14:textId="77777777" w:rsidTr="001030BE">
        <w:trPr>
          <w:trHeight w:val="467"/>
        </w:trPr>
        <w:tc>
          <w:tcPr>
            <w:tcW w:w="4518" w:type="dxa"/>
          </w:tcPr>
          <w:p w14:paraId="5CF4A4EB" w14:textId="73EAAC07" w:rsidR="001030BE" w:rsidRPr="005106EE" w:rsidRDefault="001030BE" w:rsidP="001030BE">
            <w:pPr>
              <w:pStyle w:val="alpha"/>
              <w:rPr>
                <w:rFonts w:asciiTheme="minorHAnsi" w:hAnsiTheme="minorHAnsi" w:cstheme="minorHAnsi"/>
                <w:color w:val="000000"/>
              </w:rPr>
            </w:pPr>
            <w:r w:rsidRPr="00BA7D56">
              <w:t>Relationship between fossil evidence for major episodes in Earth’s history and divisions in the geologic time scale</w:t>
            </w:r>
          </w:p>
        </w:tc>
        <w:tc>
          <w:tcPr>
            <w:tcW w:w="576" w:type="dxa"/>
          </w:tcPr>
          <w:p w14:paraId="52140C61" w14:textId="77777777" w:rsidR="001030BE" w:rsidRDefault="001030BE" w:rsidP="001030BE"/>
        </w:tc>
        <w:tc>
          <w:tcPr>
            <w:tcW w:w="576" w:type="dxa"/>
          </w:tcPr>
          <w:p w14:paraId="662BC9A4" w14:textId="77777777" w:rsidR="001030BE" w:rsidRDefault="001030BE" w:rsidP="001030BE"/>
        </w:tc>
        <w:tc>
          <w:tcPr>
            <w:tcW w:w="576" w:type="dxa"/>
          </w:tcPr>
          <w:p w14:paraId="38E381B4" w14:textId="77777777" w:rsidR="001030BE" w:rsidRDefault="001030BE" w:rsidP="001030BE"/>
        </w:tc>
        <w:tc>
          <w:tcPr>
            <w:tcW w:w="576" w:type="dxa"/>
          </w:tcPr>
          <w:p w14:paraId="0AF3AA2A" w14:textId="77777777" w:rsidR="001030BE" w:rsidRDefault="001030BE" w:rsidP="001030BE"/>
        </w:tc>
        <w:tc>
          <w:tcPr>
            <w:tcW w:w="576" w:type="dxa"/>
          </w:tcPr>
          <w:p w14:paraId="40D3C395" w14:textId="77777777" w:rsidR="001030BE" w:rsidRDefault="001030BE" w:rsidP="001030BE"/>
        </w:tc>
        <w:tc>
          <w:tcPr>
            <w:tcW w:w="576" w:type="dxa"/>
          </w:tcPr>
          <w:p w14:paraId="5CCE6D0B" w14:textId="60C3C972" w:rsidR="001030BE" w:rsidRDefault="001030BE" w:rsidP="001030BE"/>
        </w:tc>
        <w:tc>
          <w:tcPr>
            <w:tcW w:w="576" w:type="dxa"/>
          </w:tcPr>
          <w:p w14:paraId="763A1B4E" w14:textId="77777777" w:rsidR="001030BE" w:rsidRDefault="001030BE" w:rsidP="001030BE"/>
        </w:tc>
        <w:tc>
          <w:tcPr>
            <w:tcW w:w="576" w:type="dxa"/>
          </w:tcPr>
          <w:p w14:paraId="2E367726" w14:textId="77777777" w:rsidR="001030BE" w:rsidRDefault="001030BE" w:rsidP="001030BE"/>
        </w:tc>
        <w:tc>
          <w:tcPr>
            <w:tcW w:w="576" w:type="dxa"/>
          </w:tcPr>
          <w:p w14:paraId="7A85B15C" w14:textId="77777777" w:rsidR="001030BE" w:rsidRDefault="001030BE" w:rsidP="001030BE"/>
        </w:tc>
        <w:tc>
          <w:tcPr>
            <w:tcW w:w="576" w:type="dxa"/>
          </w:tcPr>
          <w:p w14:paraId="75F21E57" w14:textId="77777777" w:rsidR="001030BE" w:rsidRDefault="001030BE" w:rsidP="001030BE"/>
        </w:tc>
        <w:tc>
          <w:tcPr>
            <w:tcW w:w="576" w:type="dxa"/>
          </w:tcPr>
          <w:p w14:paraId="5CF4A4EC" w14:textId="1D017ABD" w:rsidR="001030BE" w:rsidRDefault="001030BE" w:rsidP="001030BE"/>
        </w:tc>
        <w:tc>
          <w:tcPr>
            <w:tcW w:w="576" w:type="dxa"/>
          </w:tcPr>
          <w:p w14:paraId="5CF4A4ED" w14:textId="77777777" w:rsidR="001030BE" w:rsidRDefault="001030BE" w:rsidP="001030BE"/>
        </w:tc>
        <w:tc>
          <w:tcPr>
            <w:tcW w:w="576" w:type="dxa"/>
          </w:tcPr>
          <w:p w14:paraId="5CF4A4EE" w14:textId="77777777" w:rsidR="001030BE" w:rsidRDefault="001030BE" w:rsidP="001030BE"/>
        </w:tc>
        <w:tc>
          <w:tcPr>
            <w:tcW w:w="576" w:type="dxa"/>
          </w:tcPr>
          <w:p w14:paraId="5CF4A4EF" w14:textId="77777777" w:rsidR="001030BE" w:rsidRDefault="001030BE" w:rsidP="001030BE"/>
        </w:tc>
        <w:tc>
          <w:tcPr>
            <w:tcW w:w="576" w:type="dxa"/>
          </w:tcPr>
          <w:p w14:paraId="5CF4A4F0" w14:textId="77777777" w:rsidR="001030BE" w:rsidRDefault="001030BE" w:rsidP="001030BE"/>
        </w:tc>
      </w:tr>
      <w:tr w:rsidR="001030BE" w14:paraId="5CF4A4F8" w14:textId="77777777" w:rsidTr="001030BE">
        <w:trPr>
          <w:trHeight w:val="467"/>
        </w:trPr>
        <w:tc>
          <w:tcPr>
            <w:tcW w:w="4518" w:type="dxa"/>
          </w:tcPr>
          <w:p w14:paraId="5CF4A4F2" w14:textId="321DDC0A" w:rsidR="001030BE" w:rsidRPr="008C14D4" w:rsidRDefault="001030BE" w:rsidP="001030BE">
            <w:pPr>
              <w:pStyle w:val="ListRomanNumeral"/>
              <w:numPr>
                <w:ilvl w:val="0"/>
                <w:numId w:val="0"/>
              </w:numPr>
              <w:ind w:left="259" w:hanging="259"/>
              <w:rPr>
                <w:rFonts w:asciiTheme="minorHAnsi" w:hAnsiTheme="minorHAnsi" w:cstheme="minorHAnsi"/>
                <w:color w:val="000000"/>
              </w:rPr>
            </w:pPr>
            <w:r>
              <w:t xml:space="preserve">III. </w:t>
            </w:r>
            <w:r w:rsidRPr="0026569C">
              <w:t>Earth’s Hydrosphere and Atmosphere</w:t>
            </w:r>
          </w:p>
        </w:tc>
        <w:tc>
          <w:tcPr>
            <w:tcW w:w="576" w:type="dxa"/>
          </w:tcPr>
          <w:p w14:paraId="51204434" w14:textId="77777777" w:rsidR="001030BE" w:rsidRDefault="001030BE" w:rsidP="001030BE"/>
        </w:tc>
        <w:tc>
          <w:tcPr>
            <w:tcW w:w="576" w:type="dxa"/>
          </w:tcPr>
          <w:p w14:paraId="5DE5617F" w14:textId="77777777" w:rsidR="001030BE" w:rsidRDefault="001030BE" w:rsidP="001030BE"/>
        </w:tc>
        <w:tc>
          <w:tcPr>
            <w:tcW w:w="576" w:type="dxa"/>
          </w:tcPr>
          <w:p w14:paraId="43DA2079" w14:textId="77777777" w:rsidR="001030BE" w:rsidRDefault="001030BE" w:rsidP="001030BE"/>
        </w:tc>
        <w:tc>
          <w:tcPr>
            <w:tcW w:w="576" w:type="dxa"/>
          </w:tcPr>
          <w:p w14:paraId="221CABE8" w14:textId="77777777" w:rsidR="001030BE" w:rsidRDefault="001030BE" w:rsidP="001030BE"/>
        </w:tc>
        <w:tc>
          <w:tcPr>
            <w:tcW w:w="576" w:type="dxa"/>
          </w:tcPr>
          <w:p w14:paraId="40FBB6FA" w14:textId="77777777" w:rsidR="001030BE" w:rsidRDefault="001030BE" w:rsidP="001030BE"/>
        </w:tc>
        <w:tc>
          <w:tcPr>
            <w:tcW w:w="576" w:type="dxa"/>
          </w:tcPr>
          <w:p w14:paraId="15A8D8A1" w14:textId="312AC6FA" w:rsidR="001030BE" w:rsidRDefault="001030BE" w:rsidP="001030BE"/>
        </w:tc>
        <w:tc>
          <w:tcPr>
            <w:tcW w:w="576" w:type="dxa"/>
          </w:tcPr>
          <w:p w14:paraId="098B5170" w14:textId="77777777" w:rsidR="001030BE" w:rsidRDefault="001030BE" w:rsidP="001030BE"/>
        </w:tc>
        <w:tc>
          <w:tcPr>
            <w:tcW w:w="576" w:type="dxa"/>
          </w:tcPr>
          <w:p w14:paraId="40BFEAF6" w14:textId="77777777" w:rsidR="001030BE" w:rsidRDefault="001030BE" w:rsidP="001030BE"/>
        </w:tc>
        <w:tc>
          <w:tcPr>
            <w:tcW w:w="576" w:type="dxa"/>
          </w:tcPr>
          <w:p w14:paraId="1DA5BED4" w14:textId="77777777" w:rsidR="001030BE" w:rsidRDefault="001030BE" w:rsidP="001030BE"/>
        </w:tc>
        <w:tc>
          <w:tcPr>
            <w:tcW w:w="576" w:type="dxa"/>
          </w:tcPr>
          <w:p w14:paraId="7A968E39" w14:textId="77777777" w:rsidR="001030BE" w:rsidRDefault="001030BE" w:rsidP="001030BE"/>
        </w:tc>
        <w:tc>
          <w:tcPr>
            <w:tcW w:w="576" w:type="dxa"/>
          </w:tcPr>
          <w:p w14:paraId="5CF4A4F3" w14:textId="1BB8A544" w:rsidR="001030BE" w:rsidRDefault="001030BE" w:rsidP="001030BE"/>
        </w:tc>
        <w:tc>
          <w:tcPr>
            <w:tcW w:w="576" w:type="dxa"/>
          </w:tcPr>
          <w:p w14:paraId="5CF4A4F4" w14:textId="77777777" w:rsidR="001030BE" w:rsidRDefault="001030BE" w:rsidP="001030BE"/>
        </w:tc>
        <w:tc>
          <w:tcPr>
            <w:tcW w:w="576" w:type="dxa"/>
          </w:tcPr>
          <w:p w14:paraId="5CF4A4F5" w14:textId="77777777" w:rsidR="001030BE" w:rsidRDefault="001030BE" w:rsidP="001030BE"/>
        </w:tc>
        <w:tc>
          <w:tcPr>
            <w:tcW w:w="576" w:type="dxa"/>
          </w:tcPr>
          <w:p w14:paraId="5CF4A4F6" w14:textId="77777777" w:rsidR="001030BE" w:rsidRDefault="001030BE" w:rsidP="001030BE"/>
        </w:tc>
        <w:tc>
          <w:tcPr>
            <w:tcW w:w="576" w:type="dxa"/>
          </w:tcPr>
          <w:p w14:paraId="5CF4A4F7" w14:textId="77777777" w:rsidR="001030BE" w:rsidRDefault="001030BE" w:rsidP="001030BE"/>
        </w:tc>
      </w:tr>
      <w:tr w:rsidR="001030BE" w14:paraId="5CF4A4FF" w14:textId="77777777" w:rsidTr="001030BE">
        <w:trPr>
          <w:trHeight w:val="467"/>
        </w:trPr>
        <w:tc>
          <w:tcPr>
            <w:tcW w:w="4518" w:type="dxa"/>
          </w:tcPr>
          <w:p w14:paraId="5CF4A4F9" w14:textId="481C5359" w:rsidR="001030BE" w:rsidRPr="003D3811" w:rsidRDefault="001030BE" w:rsidP="001030BE">
            <w:pPr>
              <w:pStyle w:val="ListAlpha"/>
              <w:numPr>
                <w:ilvl w:val="0"/>
                <w:numId w:val="52"/>
              </w:numPr>
              <w:rPr>
                <w:rFonts w:asciiTheme="minorHAnsi" w:hAnsiTheme="minorHAnsi" w:cstheme="minorHAnsi"/>
              </w:rPr>
            </w:pPr>
            <w:r w:rsidRPr="0026569C">
              <w:t>Earth’s Hydrosphere</w:t>
            </w:r>
          </w:p>
        </w:tc>
        <w:tc>
          <w:tcPr>
            <w:tcW w:w="576" w:type="dxa"/>
          </w:tcPr>
          <w:p w14:paraId="72CC31BF" w14:textId="77777777" w:rsidR="001030BE" w:rsidRDefault="001030BE" w:rsidP="001030BE"/>
        </w:tc>
        <w:tc>
          <w:tcPr>
            <w:tcW w:w="576" w:type="dxa"/>
          </w:tcPr>
          <w:p w14:paraId="1E9D6061" w14:textId="77777777" w:rsidR="001030BE" w:rsidRDefault="001030BE" w:rsidP="001030BE"/>
        </w:tc>
        <w:tc>
          <w:tcPr>
            <w:tcW w:w="576" w:type="dxa"/>
          </w:tcPr>
          <w:p w14:paraId="1687239C" w14:textId="77777777" w:rsidR="001030BE" w:rsidRDefault="001030BE" w:rsidP="001030BE"/>
        </w:tc>
        <w:tc>
          <w:tcPr>
            <w:tcW w:w="576" w:type="dxa"/>
          </w:tcPr>
          <w:p w14:paraId="596DDE41" w14:textId="77777777" w:rsidR="001030BE" w:rsidRDefault="001030BE" w:rsidP="001030BE"/>
        </w:tc>
        <w:tc>
          <w:tcPr>
            <w:tcW w:w="576" w:type="dxa"/>
          </w:tcPr>
          <w:p w14:paraId="66F4417F" w14:textId="77777777" w:rsidR="001030BE" w:rsidRDefault="001030BE" w:rsidP="001030BE"/>
        </w:tc>
        <w:tc>
          <w:tcPr>
            <w:tcW w:w="576" w:type="dxa"/>
          </w:tcPr>
          <w:p w14:paraId="10C9D101" w14:textId="0CF37495" w:rsidR="001030BE" w:rsidRDefault="001030BE" w:rsidP="001030BE"/>
        </w:tc>
        <w:tc>
          <w:tcPr>
            <w:tcW w:w="576" w:type="dxa"/>
          </w:tcPr>
          <w:p w14:paraId="2963C3C5" w14:textId="77777777" w:rsidR="001030BE" w:rsidRDefault="001030BE" w:rsidP="001030BE"/>
        </w:tc>
        <w:tc>
          <w:tcPr>
            <w:tcW w:w="576" w:type="dxa"/>
          </w:tcPr>
          <w:p w14:paraId="735A1D14" w14:textId="77777777" w:rsidR="001030BE" w:rsidRDefault="001030BE" w:rsidP="001030BE"/>
        </w:tc>
        <w:tc>
          <w:tcPr>
            <w:tcW w:w="576" w:type="dxa"/>
          </w:tcPr>
          <w:p w14:paraId="631A712A" w14:textId="77777777" w:rsidR="001030BE" w:rsidRDefault="001030BE" w:rsidP="001030BE"/>
        </w:tc>
        <w:tc>
          <w:tcPr>
            <w:tcW w:w="576" w:type="dxa"/>
          </w:tcPr>
          <w:p w14:paraId="08743D7D" w14:textId="77777777" w:rsidR="001030BE" w:rsidRDefault="001030BE" w:rsidP="001030BE"/>
        </w:tc>
        <w:tc>
          <w:tcPr>
            <w:tcW w:w="576" w:type="dxa"/>
          </w:tcPr>
          <w:p w14:paraId="5CF4A4FA" w14:textId="2C63EEB8" w:rsidR="001030BE" w:rsidRDefault="001030BE" w:rsidP="001030BE"/>
        </w:tc>
        <w:tc>
          <w:tcPr>
            <w:tcW w:w="576" w:type="dxa"/>
          </w:tcPr>
          <w:p w14:paraId="5CF4A4FB" w14:textId="77777777" w:rsidR="001030BE" w:rsidRDefault="001030BE" w:rsidP="001030BE"/>
        </w:tc>
        <w:tc>
          <w:tcPr>
            <w:tcW w:w="576" w:type="dxa"/>
          </w:tcPr>
          <w:p w14:paraId="5CF4A4FC" w14:textId="77777777" w:rsidR="001030BE" w:rsidRDefault="001030BE" w:rsidP="001030BE"/>
        </w:tc>
        <w:tc>
          <w:tcPr>
            <w:tcW w:w="576" w:type="dxa"/>
          </w:tcPr>
          <w:p w14:paraId="5CF4A4FD" w14:textId="77777777" w:rsidR="001030BE" w:rsidRDefault="001030BE" w:rsidP="001030BE"/>
        </w:tc>
        <w:tc>
          <w:tcPr>
            <w:tcW w:w="576" w:type="dxa"/>
          </w:tcPr>
          <w:p w14:paraId="5CF4A4FE" w14:textId="77777777" w:rsidR="001030BE" w:rsidRDefault="001030BE" w:rsidP="001030BE"/>
        </w:tc>
      </w:tr>
      <w:tr w:rsidR="001030BE" w14:paraId="5CF4A506" w14:textId="77777777" w:rsidTr="001030BE">
        <w:trPr>
          <w:trHeight w:val="467"/>
        </w:trPr>
        <w:tc>
          <w:tcPr>
            <w:tcW w:w="4518" w:type="dxa"/>
          </w:tcPr>
          <w:p w14:paraId="5CF4A500" w14:textId="2E56E96A" w:rsidR="001030BE" w:rsidRPr="00D76D6E" w:rsidRDefault="001030BE" w:rsidP="001030BE">
            <w:pPr>
              <w:pStyle w:val="ListNumber1"/>
              <w:numPr>
                <w:ilvl w:val="0"/>
                <w:numId w:val="54"/>
              </w:numPr>
              <w:rPr>
                <w:rFonts w:asciiTheme="minorHAnsi" w:hAnsiTheme="minorHAnsi" w:cstheme="minorHAnsi"/>
              </w:rPr>
            </w:pPr>
            <w:r w:rsidRPr="00F12F76">
              <w:t>Unusual properties of water and effect on Earth systems</w:t>
            </w:r>
          </w:p>
        </w:tc>
        <w:tc>
          <w:tcPr>
            <w:tcW w:w="576" w:type="dxa"/>
          </w:tcPr>
          <w:p w14:paraId="20E19454" w14:textId="77777777" w:rsidR="001030BE" w:rsidRDefault="001030BE" w:rsidP="001030BE"/>
        </w:tc>
        <w:tc>
          <w:tcPr>
            <w:tcW w:w="576" w:type="dxa"/>
          </w:tcPr>
          <w:p w14:paraId="0904266C" w14:textId="77777777" w:rsidR="001030BE" w:rsidRDefault="001030BE" w:rsidP="001030BE"/>
        </w:tc>
        <w:tc>
          <w:tcPr>
            <w:tcW w:w="576" w:type="dxa"/>
          </w:tcPr>
          <w:p w14:paraId="7F42B0C8" w14:textId="77777777" w:rsidR="001030BE" w:rsidRDefault="001030BE" w:rsidP="001030BE"/>
        </w:tc>
        <w:tc>
          <w:tcPr>
            <w:tcW w:w="576" w:type="dxa"/>
          </w:tcPr>
          <w:p w14:paraId="3C84E7A9" w14:textId="77777777" w:rsidR="001030BE" w:rsidRDefault="001030BE" w:rsidP="001030BE"/>
        </w:tc>
        <w:tc>
          <w:tcPr>
            <w:tcW w:w="576" w:type="dxa"/>
          </w:tcPr>
          <w:p w14:paraId="51B813BD" w14:textId="77777777" w:rsidR="001030BE" w:rsidRDefault="001030BE" w:rsidP="001030BE"/>
        </w:tc>
        <w:tc>
          <w:tcPr>
            <w:tcW w:w="576" w:type="dxa"/>
          </w:tcPr>
          <w:p w14:paraId="5E7C0411" w14:textId="71A9F9D0" w:rsidR="001030BE" w:rsidRDefault="001030BE" w:rsidP="001030BE"/>
        </w:tc>
        <w:tc>
          <w:tcPr>
            <w:tcW w:w="576" w:type="dxa"/>
          </w:tcPr>
          <w:p w14:paraId="56B4D5D1" w14:textId="77777777" w:rsidR="001030BE" w:rsidRDefault="001030BE" w:rsidP="001030BE"/>
        </w:tc>
        <w:tc>
          <w:tcPr>
            <w:tcW w:w="576" w:type="dxa"/>
          </w:tcPr>
          <w:p w14:paraId="727BA45D" w14:textId="77777777" w:rsidR="001030BE" w:rsidRDefault="001030BE" w:rsidP="001030BE"/>
        </w:tc>
        <w:tc>
          <w:tcPr>
            <w:tcW w:w="576" w:type="dxa"/>
          </w:tcPr>
          <w:p w14:paraId="0C5D8424" w14:textId="77777777" w:rsidR="001030BE" w:rsidRDefault="001030BE" w:rsidP="001030BE"/>
        </w:tc>
        <w:tc>
          <w:tcPr>
            <w:tcW w:w="576" w:type="dxa"/>
          </w:tcPr>
          <w:p w14:paraId="7AA31265" w14:textId="77777777" w:rsidR="001030BE" w:rsidRDefault="001030BE" w:rsidP="001030BE"/>
        </w:tc>
        <w:tc>
          <w:tcPr>
            <w:tcW w:w="576" w:type="dxa"/>
          </w:tcPr>
          <w:p w14:paraId="5CF4A501" w14:textId="33805CFC" w:rsidR="001030BE" w:rsidRDefault="001030BE" w:rsidP="001030BE"/>
        </w:tc>
        <w:tc>
          <w:tcPr>
            <w:tcW w:w="576" w:type="dxa"/>
          </w:tcPr>
          <w:p w14:paraId="5CF4A502" w14:textId="77777777" w:rsidR="001030BE" w:rsidRDefault="001030BE" w:rsidP="001030BE"/>
        </w:tc>
        <w:tc>
          <w:tcPr>
            <w:tcW w:w="576" w:type="dxa"/>
          </w:tcPr>
          <w:p w14:paraId="5CF4A503" w14:textId="77777777" w:rsidR="001030BE" w:rsidRDefault="001030BE" w:rsidP="001030BE"/>
        </w:tc>
        <w:tc>
          <w:tcPr>
            <w:tcW w:w="576" w:type="dxa"/>
          </w:tcPr>
          <w:p w14:paraId="5CF4A504" w14:textId="77777777" w:rsidR="001030BE" w:rsidRDefault="001030BE" w:rsidP="001030BE"/>
        </w:tc>
        <w:tc>
          <w:tcPr>
            <w:tcW w:w="576" w:type="dxa"/>
          </w:tcPr>
          <w:p w14:paraId="5CF4A505" w14:textId="77777777" w:rsidR="001030BE" w:rsidRDefault="001030BE" w:rsidP="001030BE"/>
        </w:tc>
      </w:tr>
      <w:tr w:rsidR="001030BE" w14:paraId="5CF4A50D" w14:textId="77777777" w:rsidTr="001030BE">
        <w:trPr>
          <w:trHeight w:val="467"/>
        </w:trPr>
        <w:tc>
          <w:tcPr>
            <w:tcW w:w="4518" w:type="dxa"/>
          </w:tcPr>
          <w:p w14:paraId="5CF4A507" w14:textId="5745471F" w:rsidR="001030BE" w:rsidRPr="00767592" w:rsidRDefault="001030BE" w:rsidP="001030BE">
            <w:pPr>
              <w:pStyle w:val="alpha"/>
              <w:numPr>
                <w:ilvl w:val="0"/>
                <w:numId w:val="53"/>
              </w:numPr>
              <w:rPr>
                <w:rFonts w:asciiTheme="minorHAnsi" w:hAnsiTheme="minorHAnsi" w:cstheme="minorHAnsi"/>
              </w:rPr>
            </w:pPr>
            <w:r w:rsidRPr="00F12F76">
              <w:t>Hydrogen bonding</w:t>
            </w:r>
          </w:p>
        </w:tc>
        <w:tc>
          <w:tcPr>
            <w:tcW w:w="576" w:type="dxa"/>
          </w:tcPr>
          <w:p w14:paraId="212DC18B" w14:textId="77777777" w:rsidR="001030BE" w:rsidRDefault="001030BE" w:rsidP="001030BE"/>
        </w:tc>
        <w:tc>
          <w:tcPr>
            <w:tcW w:w="576" w:type="dxa"/>
          </w:tcPr>
          <w:p w14:paraId="7366C62A" w14:textId="77777777" w:rsidR="001030BE" w:rsidRDefault="001030BE" w:rsidP="001030BE"/>
        </w:tc>
        <w:tc>
          <w:tcPr>
            <w:tcW w:w="576" w:type="dxa"/>
          </w:tcPr>
          <w:p w14:paraId="48CD1CD6" w14:textId="77777777" w:rsidR="001030BE" w:rsidRDefault="001030BE" w:rsidP="001030BE"/>
        </w:tc>
        <w:tc>
          <w:tcPr>
            <w:tcW w:w="576" w:type="dxa"/>
          </w:tcPr>
          <w:p w14:paraId="7FD82703" w14:textId="77777777" w:rsidR="001030BE" w:rsidRDefault="001030BE" w:rsidP="001030BE"/>
        </w:tc>
        <w:tc>
          <w:tcPr>
            <w:tcW w:w="576" w:type="dxa"/>
          </w:tcPr>
          <w:p w14:paraId="225DA629" w14:textId="77777777" w:rsidR="001030BE" w:rsidRDefault="001030BE" w:rsidP="001030BE"/>
        </w:tc>
        <w:tc>
          <w:tcPr>
            <w:tcW w:w="576" w:type="dxa"/>
          </w:tcPr>
          <w:p w14:paraId="07404F6A" w14:textId="4545C89B" w:rsidR="001030BE" w:rsidRDefault="001030BE" w:rsidP="001030BE"/>
        </w:tc>
        <w:tc>
          <w:tcPr>
            <w:tcW w:w="576" w:type="dxa"/>
          </w:tcPr>
          <w:p w14:paraId="49333F2B" w14:textId="77777777" w:rsidR="001030BE" w:rsidRDefault="001030BE" w:rsidP="001030BE"/>
        </w:tc>
        <w:tc>
          <w:tcPr>
            <w:tcW w:w="576" w:type="dxa"/>
          </w:tcPr>
          <w:p w14:paraId="4E0B2E29" w14:textId="77777777" w:rsidR="001030BE" w:rsidRDefault="001030BE" w:rsidP="001030BE"/>
        </w:tc>
        <w:tc>
          <w:tcPr>
            <w:tcW w:w="576" w:type="dxa"/>
          </w:tcPr>
          <w:p w14:paraId="1DF6B70F" w14:textId="77777777" w:rsidR="001030BE" w:rsidRDefault="001030BE" w:rsidP="001030BE"/>
        </w:tc>
        <w:tc>
          <w:tcPr>
            <w:tcW w:w="576" w:type="dxa"/>
          </w:tcPr>
          <w:p w14:paraId="1CD97DF6" w14:textId="77777777" w:rsidR="001030BE" w:rsidRDefault="001030BE" w:rsidP="001030BE"/>
        </w:tc>
        <w:tc>
          <w:tcPr>
            <w:tcW w:w="576" w:type="dxa"/>
          </w:tcPr>
          <w:p w14:paraId="5CF4A508" w14:textId="1F75DA31" w:rsidR="001030BE" w:rsidRDefault="001030BE" w:rsidP="001030BE"/>
        </w:tc>
        <w:tc>
          <w:tcPr>
            <w:tcW w:w="576" w:type="dxa"/>
          </w:tcPr>
          <w:p w14:paraId="5CF4A509" w14:textId="77777777" w:rsidR="001030BE" w:rsidRDefault="001030BE" w:rsidP="001030BE"/>
        </w:tc>
        <w:tc>
          <w:tcPr>
            <w:tcW w:w="576" w:type="dxa"/>
          </w:tcPr>
          <w:p w14:paraId="5CF4A50A" w14:textId="77777777" w:rsidR="001030BE" w:rsidRDefault="001030BE" w:rsidP="001030BE"/>
        </w:tc>
        <w:tc>
          <w:tcPr>
            <w:tcW w:w="576" w:type="dxa"/>
          </w:tcPr>
          <w:p w14:paraId="5CF4A50B" w14:textId="77777777" w:rsidR="001030BE" w:rsidRDefault="001030BE" w:rsidP="001030BE"/>
        </w:tc>
        <w:tc>
          <w:tcPr>
            <w:tcW w:w="576" w:type="dxa"/>
          </w:tcPr>
          <w:p w14:paraId="5CF4A50C" w14:textId="77777777" w:rsidR="001030BE" w:rsidRDefault="001030BE" w:rsidP="001030BE"/>
        </w:tc>
      </w:tr>
      <w:tr w:rsidR="001030BE" w14:paraId="5CF4A514" w14:textId="77777777" w:rsidTr="001030BE">
        <w:trPr>
          <w:trHeight w:val="467"/>
        </w:trPr>
        <w:tc>
          <w:tcPr>
            <w:tcW w:w="4518" w:type="dxa"/>
          </w:tcPr>
          <w:p w14:paraId="5CF4A50E" w14:textId="17C65245" w:rsidR="001030BE" w:rsidRPr="003D7448" w:rsidRDefault="001030BE" w:rsidP="001030BE">
            <w:pPr>
              <w:pStyle w:val="alpha"/>
              <w:rPr>
                <w:rFonts w:asciiTheme="minorHAnsi" w:eastAsia="Times New Roman" w:hAnsiTheme="minorHAnsi" w:cstheme="minorHAnsi"/>
                <w:color w:val="000000"/>
              </w:rPr>
            </w:pPr>
            <w:r w:rsidRPr="00F12F76">
              <w:t>Density (e.g., ice floats in water)</w:t>
            </w:r>
          </w:p>
        </w:tc>
        <w:tc>
          <w:tcPr>
            <w:tcW w:w="576" w:type="dxa"/>
          </w:tcPr>
          <w:p w14:paraId="0850CC6B" w14:textId="77777777" w:rsidR="001030BE" w:rsidRDefault="001030BE" w:rsidP="001030BE"/>
        </w:tc>
        <w:tc>
          <w:tcPr>
            <w:tcW w:w="576" w:type="dxa"/>
          </w:tcPr>
          <w:p w14:paraId="1EBED98C" w14:textId="77777777" w:rsidR="001030BE" w:rsidRDefault="001030BE" w:rsidP="001030BE"/>
        </w:tc>
        <w:tc>
          <w:tcPr>
            <w:tcW w:w="576" w:type="dxa"/>
          </w:tcPr>
          <w:p w14:paraId="1AAC9DF0" w14:textId="77777777" w:rsidR="001030BE" w:rsidRDefault="001030BE" w:rsidP="001030BE"/>
        </w:tc>
        <w:tc>
          <w:tcPr>
            <w:tcW w:w="576" w:type="dxa"/>
          </w:tcPr>
          <w:p w14:paraId="6B33BE00" w14:textId="77777777" w:rsidR="001030BE" w:rsidRDefault="001030BE" w:rsidP="001030BE"/>
        </w:tc>
        <w:tc>
          <w:tcPr>
            <w:tcW w:w="576" w:type="dxa"/>
          </w:tcPr>
          <w:p w14:paraId="3B0D0095" w14:textId="77777777" w:rsidR="001030BE" w:rsidRDefault="001030BE" w:rsidP="001030BE"/>
        </w:tc>
        <w:tc>
          <w:tcPr>
            <w:tcW w:w="576" w:type="dxa"/>
          </w:tcPr>
          <w:p w14:paraId="1FA57127" w14:textId="7BC9D081" w:rsidR="001030BE" w:rsidRDefault="001030BE" w:rsidP="001030BE"/>
        </w:tc>
        <w:tc>
          <w:tcPr>
            <w:tcW w:w="576" w:type="dxa"/>
          </w:tcPr>
          <w:p w14:paraId="28F2B365" w14:textId="77777777" w:rsidR="001030BE" w:rsidRDefault="001030BE" w:rsidP="001030BE"/>
        </w:tc>
        <w:tc>
          <w:tcPr>
            <w:tcW w:w="576" w:type="dxa"/>
          </w:tcPr>
          <w:p w14:paraId="01D8F573" w14:textId="77777777" w:rsidR="001030BE" w:rsidRDefault="001030BE" w:rsidP="001030BE"/>
        </w:tc>
        <w:tc>
          <w:tcPr>
            <w:tcW w:w="576" w:type="dxa"/>
          </w:tcPr>
          <w:p w14:paraId="7B4CE263" w14:textId="77777777" w:rsidR="001030BE" w:rsidRDefault="001030BE" w:rsidP="001030BE"/>
        </w:tc>
        <w:tc>
          <w:tcPr>
            <w:tcW w:w="576" w:type="dxa"/>
          </w:tcPr>
          <w:p w14:paraId="4F95F736" w14:textId="77777777" w:rsidR="001030BE" w:rsidRDefault="001030BE" w:rsidP="001030BE"/>
        </w:tc>
        <w:tc>
          <w:tcPr>
            <w:tcW w:w="576" w:type="dxa"/>
          </w:tcPr>
          <w:p w14:paraId="5CF4A50F" w14:textId="3C6F949F" w:rsidR="001030BE" w:rsidRDefault="001030BE" w:rsidP="001030BE"/>
        </w:tc>
        <w:tc>
          <w:tcPr>
            <w:tcW w:w="576" w:type="dxa"/>
          </w:tcPr>
          <w:p w14:paraId="5CF4A510" w14:textId="77777777" w:rsidR="001030BE" w:rsidRDefault="001030BE" w:rsidP="001030BE"/>
        </w:tc>
        <w:tc>
          <w:tcPr>
            <w:tcW w:w="576" w:type="dxa"/>
          </w:tcPr>
          <w:p w14:paraId="5CF4A511" w14:textId="77777777" w:rsidR="001030BE" w:rsidRDefault="001030BE" w:rsidP="001030BE"/>
        </w:tc>
        <w:tc>
          <w:tcPr>
            <w:tcW w:w="576" w:type="dxa"/>
          </w:tcPr>
          <w:p w14:paraId="5CF4A512" w14:textId="77777777" w:rsidR="001030BE" w:rsidRDefault="001030BE" w:rsidP="001030BE"/>
        </w:tc>
        <w:tc>
          <w:tcPr>
            <w:tcW w:w="576" w:type="dxa"/>
          </w:tcPr>
          <w:p w14:paraId="5CF4A513" w14:textId="77777777" w:rsidR="001030BE" w:rsidRDefault="001030BE" w:rsidP="001030BE"/>
        </w:tc>
      </w:tr>
      <w:tr w:rsidR="001030BE" w14:paraId="5CF4A51B" w14:textId="77777777" w:rsidTr="001030BE">
        <w:trPr>
          <w:trHeight w:val="467"/>
        </w:trPr>
        <w:tc>
          <w:tcPr>
            <w:tcW w:w="4518" w:type="dxa"/>
          </w:tcPr>
          <w:p w14:paraId="5CF4A515" w14:textId="2E4EEB06" w:rsidR="001030BE" w:rsidRPr="00DA7D42" w:rsidRDefault="001030BE" w:rsidP="001030BE">
            <w:pPr>
              <w:pStyle w:val="alpha"/>
              <w:rPr>
                <w:rFonts w:asciiTheme="minorHAnsi" w:eastAsia="Times New Roman" w:hAnsiTheme="minorHAnsi" w:cstheme="minorHAnsi"/>
                <w:color w:val="000000"/>
              </w:rPr>
            </w:pPr>
            <w:r w:rsidRPr="00F12F76">
              <w:t>Excellent solvent</w:t>
            </w:r>
          </w:p>
        </w:tc>
        <w:tc>
          <w:tcPr>
            <w:tcW w:w="576" w:type="dxa"/>
          </w:tcPr>
          <w:p w14:paraId="62DBF237" w14:textId="77777777" w:rsidR="001030BE" w:rsidRDefault="001030BE" w:rsidP="001030BE"/>
        </w:tc>
        <w:tc>
          <w:tcPr>
            <w:tcW w:w="576" w:type="dxa"/>
          </w:tcPr>
          <w:p w14:paraId="2AE81CF2" w14:textId="77777777" w:rsidR="001030BE" w:rsidRDefault="001030BE" w:rsidP="001030BE"/>
        </w:tc>
        <w:tc>
          <w:tcPr>
            <w:tcW w:w="576" w:type="dxa"/>
          </w:tcPr>
          <w:p w14:paraId="25AB3826" w14:textId="77777777" w:rsidR="001030BE" w:rsidRDefault="001030BE" w:rsidP="001030BE"/>
        </w:tc>
        <w:tc>
          <w:tcPr>
            <w:tcW w:w="576" w:type="dxa"/>
          </w:tcPr>
          <w:p w14:paraId="3495C12D" w14:textId="77777777" w:rsidR="001030BE" w:rsidRDefault="001030BE" w:rsidP="001030BE"/>
        </w:tc>
        <w:tc>
          <w:tcPr>
            <w:tcW w:w="576" w:type="dxa"/>
          </w:tcPr>
          <w:p w14:paraId="7020BE1A" w14:textId="77777777" w:rsidR="001030BE" w:rsidRDefault="001030BE" w:rsidP="001030BE"/>
        </w:tc>
        <w:tc>
          <w:tcPr>
            <w:tcW w:w="576" w:type="dxa"/>
          </w:tcPr>
          <w:p w14:paraId="77F8DB20" w14:textId="3FC77B8F" w:rsidR="001030BE" w:rsidRDefault="001030BE" w:rsidP="001030BE"/>
        </w:tc>
        <w:tc>
          <w:tcPr>
            <w:tcW w:w="576" w:type="dxa"/>
          </w:tcPr>
          <w:p w14:paraId="20FB4600" w14:textId="77777777" w:rsidR="001030BE" w:rsidRDefault="001030BE" w:rsidP="001030BE"/>
        </w:tc>
        <w:tc>
          <w:tcPr>
            <w:tcW w:w="576" w:type="dxa"/>
          </w:tcPr>
          <w:p w14:paraId="62B92CB7" w14:textId="77777777" w:rsidR="001030BE" w:rsidRDefault="001030BE" w:rsidP="001030BE"/>
        </w:tc>
        <w:tc>
          <w:tcPr>
            <w:tcW w:w="576" w:type="dxa"/>
          </w:tcPr>
          <w:p w14:paraId="74F54397" w14:textId="77777777" w:rsidR="001030BE" w:rsidRDefault="001030BE" w:rsidP="001030BE"/>
        </w:tc>
        <w:tc>
          <w:tcPr>
            <w:tcW w:w="576" w:type="dxa"/>
          </w:tcPr>
          <w:p w14:paraId="002EF344" w14:textId="77777777" w:rsidR="001030BE" w:rsidRDefault="001030BE" w:rsidP="001030BE"/>
        </w:tc>
        <w:tc>
          <w:tcPr>
            <w:tcW w:w="576" w:type="dxa"/>
          </w:tcPr>
          <w:p w14:paraId="5CF4A516" w14:textId="1454100F" w:rsidR="001030BE" w:rsidRDefault="001030BE" w:rsidP="001030BE"/>
        </w:tc>
        <w:tc>
          <w:tcPr>
            <w:tcW w:w="576" w:type="dxa"/>
          </w:tcPr>
          <w:p w14:paraId="5CF4A517" w14:textId="77777777" w:rsidR="001030BE" w:rsidRDefault="001030BE" w:rsidP="001030BE"/>
        </w:tc>
        <w:tc>
          <w:tcPr>
            <w:tcW w:w="576" w:type="dxa"/>
          </w:tcPr>
          <w:p w14:paraId="5CF4A518" w14:textId="77777777" w:rsidR="001030BE" w:rsidRDefault="001030BE" w:rsidP="001030BE"/>
        </w:tc>
        <w:tc>
          <w:tcPr>
            <w:tcW w:w="576" w:type="dxa"/>
          </w:tcPr>
          <w:p w14:paraId="5CF4A519" w14:textId="77777777" w:rsidR="001030BE" w:rsidRDefault="001030BE" w:rsidP="001030BE"/>
        </w:tc>
        <w:tc>
          <w:tcPr>
            <w:tcW w:w="576" w:type="dxa"/>
          </w:tcPr>
          <w:p w14:paraId="5CF4A51A" w14:textId="77777777" w:rsidR="001030BE" w:rsidRDefault="001030BE" w:rsidP="001030BE"/>
        </w:tc>
      </w:tr>
      <w:tr w:rsidR="001030BE" w14:paraId="5CF4A522" w14:textId="77777777" w:rsidTr="001030BE">
        <w:trPr>
          <w:trHeight w:val="467"/>
        </w:trPr>
        <w:tc>
          <w:tcPr>
            <w:tcW w:w="4518" w:type="dxa"/>
          </w:tcPr>
          <w:p w14:paraId="5CF4A51C" w14:textId="249B035F" w:rsidR="001030BE" w:rsidRPr="008C14D4" w:rsidRDefault="001030BE" w:rsidP="001030BE">
            <w:pPr>
              <w:pStyle w:val="alpha"/>
              <w:rPr>
                <w:rFonts w:asciiTheme="minorHAnsi" w:hAnsiTheme="minorHAnsi" w:cstheme="minorHAnsi"/>
                <w:color w:val="000000"/>
              </w:rPr>
            </w:pPr>
            <w:r w:rsidRPr="00F12F76">
              <w:t>High specific heat</w:t>
            </w:r>
          </w:p>
        </w:tc>
        <w:tc>
          <w:tcPr>
            <w:tcW w:w="576" w:type="dxa"/>
          </w:tcPr>
          <w:p w14:paraId="14F911B0" w14:textId="77777777" w:rsidR="001030BE" w:rsidRDefault="001030BE" w:rsidP="001030BE"/>
        </w:tc>
        <w:tc>
          <w:tcPr>
            <w:tcW w:w="576" w:type="dxa"/>
          </w:tcPr>
          <w:p w14:paraId="32285C83" w14:textId="77777777" w:rsidR="001030BE" w:rsidRDefault="001030BE" w:rsidP="001030BE"/>
        </w:tc>
        <w:tc>
          <w:tcPr>
            <w:tcW w:w="576" w:type="dxa"/>
          </w:tcPr>
          <w:p w14:paraId="5171E3AF" w14:textId="77777777" w:rsidR="001030BE" w:rsidRDefault="001030BE" w:rsidP="001030BE"/>
        </w:tc>
        <w:tc>
          <w:tcPr>
            <w:tcW w:w="576" w:type="dxa"/>
          </w:tcPr>
          <w:p w14:paraId="19387F1A" w14:textId="77777777" w:rsidR="001030BE" w:rsidRDefault="001030BE" w:rsidP="001030BE"/>
        </w:tc>
        <w:tc>
          <w:tcPr>
            <w:tcW w:w="576" w:type="dxa"/>
          </w:tcPr>
          <w:p w14:paraId="2770C9B6" w14:textId="77777777" w:rsidR="001030BE" w:rsidRDefault="001030BE" w:rsidP="001030BE"/>
        </w:tc>
        <w:tc>
          <w:tcPr>
            <w:tcW w:w="576" w:type="dxa"/>
          </w:tcPr>
          <w:p w14:paraId="7B193BC6" w14:textId="336A6D8A" w:rsidR="001030BE" w:rsidRDefault="001030BE" w:rsidP="001030BE"/>
        </w:tc>
        <w:tc>
          <w:tcPr>
            <w:tcW w:w="576" w:type="dxa"/>
          </w:tcPr>
          <w:p w14:paraId="12170721" w14:textId="77777777" w:rsidR="001030BE" w:rsidRDefault="001030BE" w:rsidP="001030BE"/>
        </w:tc>
        <w:tc>
          <w:tcPr>
            <w:tcW w:w="576" w:type="dxa"/>
          </w:tcPr>
          <w:p w14:paraId="18793B8E" w14:textId="77777777" w:rsidR="001030BE" w:rsidRDefault="001030BE" w:rsidP="001030BE"/>
        </w:tc>
        <w:tc>
          <w:tcPr>
            <w:tcW w:w="576" w:type="dxa"/>
          </w:tcPr>
          <w:p w14:paraId="7DEE83C2" w14:textId="77777777" w:rsidR="001030BE" w:rsidRDefault="001030BE" w:rsidP="001030BE"/>
        </w:tc>
        <w:tc>
          <w:tcPr>
            <w:tcW w:w="576" w:type="dxa"/>
          </w:tcPr>
          <w:p w14:paraId="4241AD20" w14:textId="77777777" w:rsidR="001030BE" w:rsidRDefault="001030BE" w:rsidP="001030BE"/>
        </w:tc>
        <w:tc>
          <w:tcPr>
            <w:tcW w:w="576" w:type="dxa"/>
          </w:tcPr>
          <w:p w14:paraId="5CF4A51D" w14:textId="4C733731" w:rsidR="001030BE" w:rsidRDefault="001030BE" w:rsidP="001030BE"/>
        </w:tc>
        <w:tc>
          <w:tcPr>
            <w:tcW w:w="576" w:type="dxa"/>
          </w:tcPr>
          <w:p w14:paraId="5CF4A51E" w14:textId="77777777" w:rsidR="001030BE" w:rsidRDefault="001030BE" w:rsidP="001030BE"/>
        </w:tc>
        <w:tc>
          <w:tcPr>
            <w:tcW w:w="576" w:type="dxa"/>
          </w:tcPr>
          <w:p w14:paraId="5CF4A51F" w14:textId="77777777" w:rsidR="001030BE" w:rsidRDefault="001030BE" w:rsidP="001030BE"/>
        </w:tc>
        <w:tc>
          <w:tcPr>
            <w:tcW w:w="576" w:type="dxa"/>
          </w:tcPr>
          <w:p w14:paraId="5CF4A520" w14:textId="77777777" w:rsidR="001030BE" w:rsidRDefault="001030BE" w:rsidP="001030BE"/>
        </w:tc>
        <w:tc>
          <w:tcPr>
            <w:tcW w:w="576" w:type="dxa"/>
          </w:tcPr>
          <w:p w14:paraId="5CF4A521" w14:textId="77777777" w:rsidR="001030BE" w:rsidRDefault="001030BE" w:rsidP="001030BE"/>
        </w:tc>
      </w:tr>
      <w:tr w:rsidR="00445784" w14:paraId="024BBC88" w14:textId="77777777" w:rsidTr="00122FB7">
        <w:trPr>
          <w:trHeight w:val="467"/>
        </w:trPr>
        <w:tc>
          <w:tcPr>
            <w:tcW w:w="4518" w:type="dxa"/>
          </w:tcPr>
          <w:p w14:paraId="5CA4D0AA" w14:textId="77777777" w:rsidR="00445784" w:rsidRPr="001E2087" w:rsidRDefault="00445784" w:rsidP="00122FB7">
            <w:pPr>
              <w:pStyle w:val="alpha"/>
              <w:rPr>
                <w:rFonts w:asciiTheme="minorHAnsi" w:hAnsiTheme="minorHAnsi" w:cstheme="minorHAnsi"/>
                <w:color w:val="000000"/>
              </w:rPr>
            </w:pPr>
            <w:r w:rsidRPr="00F12F76">
              <w:t>High heat of vaporization</w:t>
            </w:r>
          </w:p>
        </w:tc>
        <w:tc>
          <w:tcPr>
            <w:tcW w:w="576" w:type="dxa"/>
          </w:tcPr>
          <w:p w14:paraId="39E5E03A" w14:textId="77777777" w:rsidR="00445784" w:rsidRDefault="00445784" w:rsidP="00122FB7"/>
        </w:tc>
        <w:tc>
          <w:tcPr>
            <w:tcW w:w="576" w:type="dxa"/>
          </w:tcPr>
          <w:p w14:paraId="42D7DC13" w14:textId="77777777" w:rsidR="00445784" w:rsidRDefault="00445784" w:rsidP="00122FB7"/>
        </w:tc>
        <w:tc>
          <w:tcPr>
            <w:tcW w:w="576" w:type="dxa"/>
          </w:tcPr>
          <w:p w14:paraId="6E2297EC" w14:textId="77777777" w:rsidR="00445784" w:rsidRDefault="00445784" w:rsidP="00122FB7"/>
        </w:tc>
        <w:tc>
          <w:tcPr>
            <w:tcW w:w="576" w:type="dxa"/>
          </w:tcPr>
          <w:p w14:paraId="402B1C77" w14:textId="77777777" w:rsidR="00445784" w:rsidRDefault="00445784" w:rsidP="00122FB7"/>
        </w:tc>
        <w:tc>
          <w:tcPr>
            <w:tcW w:w="576" w:type="dxa"/>
          </w:tcPr>
          <w:p w14:paraId="50EFD214" w14:textId="77777777" w:rsidR="00445784" w:rsidRDefault="00445784" w:rsidP="00122FB7"/>
        </w:tc>
        <w:tc>
          <w:tcPr>
            <w:tcW w:w="576" w:type="dxa"/>
          </w:tcPr>
          <w:p w14:paraId="1B5B22BC" w14:textId="77777777" w:rsidR="00445784" w:rsidRDefault="00445784" w:rsidP="00122FB7"/>
        </w:tc>
        <w:tc>
          <w:tcPr>
            <w:tcW w:w="576" w:type="dxa"/>
          </w:tcPr>
          <w:p w14:paraId="12503521" w14:textId="77777777" w:rsidR="00445784" w:rsidRDefault="00445784" w:rsidP="00122FB7"/>
        </w:tc>
        <w:tc>
          <w:tcPr>
            <w:tcW w:w="576" w:type="dxa"/>
          </w:tcPr>
          <w:p w14:paraId="2A12FA9F" w14:textId="77777777" w:rsidR="00445784" w:rsidRDefault="00445784" w:rsidP="00122FB7"/>
        </w:tc>
        <w:tc>
          <w:tcPr>
            <w:tcW w:w="576" w:type="dxa"/>
          </w:tcPr>
          <w:p w14:paraId="3525721D" w14:textId="77777777" w:rsidR="00445784" w:rsidRDefault="00445784" w:rsidP="00122FB7"/>
        </w:tc>
        <w:tc>
          <w:tcPr>
            <w:tcW w:w="576" w:type="dxa"/>
          </w:tcPr>
          <w:p w14:paraId="78979FE5" w14:textId="77777777" w:rsidR="00445784" w:rsidRDefault="00445784" w:rsidP="00122FB7"/>
        </w:tc>
        <w:tc>
          <w:tcPr>
            <w:tcW w:w="576" w:type="dxa"/>
          </w:tcPr>
          <w:p w14:paraId="6BDDFA77" w14:textId="77777777" w:rsidR="00445784" w:rsidRDefault="00445784" w:rsidP="00122FB7"/>
        </w:tc>
        <w:tc>
          <w:tcPr>
            <w:tcW w:w="576" w:type="dxa"/>
          </w:tcPr>
          <w:p w14:paraId="3DDEA52F" w14:textId="77777777" w:rsidR="00445784" w:rsidRDefault="00445784" w:rsidP="00122FB7"/>
        </w:tc>
        <w:tc>
          <w:tcPr>
            <w:tcW w:w="576" w:type="dxa"/>
          </w:tcPr>
          <w:p w14:paraId="2173E2F4" w14:textId="77777777" w:rsidR="00445784" w:rsidRDefault="00445784" w:rsidP="00122FB7"/>
        </w:tc>
        <w:tc>
          <w:tcPr>
            <w:tcW w:w="576" w:type="dxa"/>
          </w:tcPr>
          <w:p w14:paraId="75D66D2D" w14:textId="77777777" w:rsidR="00445784" w:rsidRDefault="00445784" w:rsidP="00122FB7"/>
        </w:tc>
        <w:tc>
          <w:tcPr>
            <w:tcW w:w="576" w:type="dxa"/>
          </w:tcPr>
          <w:p w14:paraId="3E273C94" w14:textId="77777777" w:rsidR="00445784" w:rsidRDefault="00445784" w:rsidP="00122FB7"/>
        </w:tc>
      </w:tr>
      <w:tr w:rsidR="001030BE" w14:paraId="5CF4A529" w14:textId="77777777" w:rsidTr="001030BE">
        <w:trPr>
          <w:trHeight w:val="467"/>
        </w:trPr>
        <w:tc>
          <w:tcPr>
            <w:tcW w:w="4518" w:type="dxa"/>
          </w:tcPr>
          <w:p w14:paraId="5CF4A523" w14:textId="06818B3B" w:rsidR="001030BE" w:rsidRPr="00445784" w:rsidRDefault="00445784" w:rsidP="00445784">
            <w:pPr>
              <w:pStyle w:val="alpha"/>
            </w:pPr>
            <w:r>
              <w:t>Exists as solid, liquid, and gas on</w:t>
            </w:r>
            <w:r>
              <w:t xml:space="preserve"> </w:t>
            </w:r>
            <w:r>
              <w:t>Earth</w:t>
            </w:r>
          </w:p>
        </w:tc>
        <w:tc>
          <w:tcPr>
            <w:tcW w:w="576" w:type="dxa"/>
          </w:tcPr>
          <w:p w14:paraId="06147A45" w14:textId="77777777" w:rsidR="001030BE" w:rsidRDefault="001030BE" w:rsidP="001030BE"/>
        </w:tc>
        <w:tc>
          <w:tcPr>
            <w:tcW w:w="576" w:type="dxa"/>
          </w:tcPr>
          <w:p w14:paraId="5AA35546" w14:textId="77777777" w:rsidR="001030BE" w:rsidRDefault="001030BE" w:rsidP="001030BE"/>
        </w:tc>
        <w:tc>
          <w:tcPr>
            <w:tcW w:w="576" w:type="dxa"/>
          </w:tcPr>
          <w:p w14:paraId="470B4A36" w14:textId="77777777" w:rsidR="001030BE" w:rsidRDefault="001030BE" w:rsidP="001030BE"/>
        </w:tc>
        <w:tc>
          <w:tcPr>
            <w:tcW w:w="576" w:type="dxa"/>
          </w:tcPr>
          <w:p w14:paraId="172AC3CD" w14:textId="77777777" w:rsidR="001030BE" w:rsidRDefault="001030BE" w:rsidP="001030BE"/>
        </w:tc>
        <w:tc>
          <w:tcPr>
            <w:tcW w:w="576" w:type="dxa"/>
          </w:tcPr>
          <w:p w14:paraId="5EA63C34" w14:textId="77777777" w:rsidR="001030BE" w:rsidRDefault="001030BE" w:rsidP="001030BE"/>
        </w:tc>
        <w:tc>
          <w:tcPr>
            <w:tcW w:w="576" w:type="dxa"/>
          </w:tcPr>
          <w:p w14:paraId="3427DAEE" w14:textId="008EEC86" w:rsidR="001030BE" w:rsidRDefault="001030BE" w:rsidP="001030BE"/>
        </w:tc>
        <w:tc>
          <w:tcPr>
            <w:tcW w:w="576" w:type="dxa"/>
          </w:tcPr>
          <w:p w14:paraId="7806B04D" w14:textId="77777777" w:rsidR="001030BE" w:rsidRDefault="001030BE" w:rsidP="001030BE"/>
        </w:tc>
        <w:tc>
          <w:tcPr>
            <w:tcW w:w="576" w:type="dxa"/>
          </w:tcPr>
          <w:p w14:paraId="33A683FE" w14:textId="77777777" w:rsidR="001030BE" w:rsidRDefault="001030BE" w:rsidP="001030BE"/>
        </w:tc>
        <w:tc>
          <w:tcPr>
            <w:tcW w:w="576" w:type="dxa"/>
          </w:tcPr>
          <w:p w14:paraId="1622713B" w14:textId="77777777" w:rsidR="001030BE" w:rsidRDefault="001030BE" w:rsidP="001030BE"/>
        </w:tc>
        <w:tc>
          <w:tcPr>
            <w:tcW w:w="576" w:type="dxa"/>
          </w:tcPr>
          <w:p w14:paraId="425EA2A0" w14:textId="77777777" w:rsidR="001030BE" w:rsidRDefault="001030BE" w:rsidP="001030BE"/>
        </w:tc>
        <w:tc>
          <w:tcPr>
            <w:tcW w:w="576" w:type="dxa"/>
          </w:tcPr>
          <w:p w14:paraId="5CF4A524" w14:textId="766C4F37" w:rsidR="001030BE" w:rsidRDefault="001030BE" w:rsidP="001030BE"/>
        </w:tc>
        <w:tc>
          <w:tcPr>
            <w:tcW w:w="576" w:type="dxa"/>
          </w:tcPr>
          <w:p w14:paraId="5CF4A525" w14:textId="77777777" w:rsidR="001030BE" w:rsidRDefault="001030BE" w:rsidP="001030BE"/>
        </w:tc>
        <w:tc>
          <w:tcPr>
            <w:tcW w:w="576" w:type="dxa"/>
          </w:tcPr>
          <w:p w14:paraId="5CF4A526" w14:textId="77777777" w:rsidR="001030BE" w:rsidRDefault="001030BE" w:rsidP="001030BE"/>
        </w:tc>
        <w:tc>
          <w:tcPr>
            <w:tcW w:w="576" w:type="dxa"/>
          </w:tcPr>
          <w:p w14:paraId="5CF4A527" w14:textId="77777777" w:rsidR="001030BE" w:rsidRDefault="001030BE" w:rsidP="001030BE"/>
        </w:tc>
        <w:tc>
          <w:tcPr>
            <w:tcW w:w="576" w:type="dxa"/>
          </w:tcPr>
          <w:p w14:paraId="5CF4A528" w14:textId="77777777" w:rsidR="001030BE" w:rsidRDefault="001030BE" w:rsidP="001030BE"/>
        </w:tc>
      </w:tr>
      <w:tr w:rsidR="001030BE" w14:paraId="5CF4A530" w14:textId="77777777" w:rsidTr="001030BE">
        <w:trPr>
          <w:trHeight w:val="467"/>
        </w:trPr>
        <w:tc>
          <w:tcPr>
            <w:tcW w:w="4518" w:type="dxa"/>
          </w:tcPr>
          <w:p w14:paraId="5CF4A52A" w14:textId="11F3F6B4" w:rsidR="001030BE" w:rsidRPr="001517F4" w:rsidRDefault="001030BE" w:rsidP="001030BE">
            <w:pPr>
              <w:pStyle w:val="ListNumber1"/>
              <w:rPr>
                <w:rFonts w:asciiTheme="minorHAnsi" w:eastAsia="Times New Roman" w:hAnsiTheme="minorHAnsi" w:cstheme="minorHAnsi"/>
                <w:color w:val="000000"/>
              </w:rPr>
            </w:pPr>
            <w:r w:rsidRPr="008251FF">
              <w:t>Water cycle and the energy transfers involved Aerobic and anaerobic cellular respiration</w:t>
            </w:r>
          </w:p>
        </w:tc>
        <w:tc>
          <w:tcPr>
            <w:tcW w:w="576" w:type="dxa"/>
          </w:tcPr>
          <w:p w14:paraId="165504E1" w14:textId="77777777" w:rsidR="001030BE" w:rsidRDefault="001030BE" w:rsidP="001030BE"/>
        </w:tc>
        <w:tc>
          <w:tcPr>
            <w:tcW w:w="576" w:type="dxa"/>
          </w:tcPr>
          <w:p w14:paraId="56A8DE77" w14:textId="77777777" w:rsidR="001030BE" w:rsidRDefault="001030BE" w:rsidP="001030BE"/>
        </w:tc>
        <w:tc>
          <w:tcPr>
            <w:tcW w:w="576" w:type="dxa"/>
          </w:tcPr>
          <w:p w14:paraId="276B53F3" w14:textId="77777777" w:rsidR="001030BE" w:rsidRDefault="001030BE" w:rsidP="001030BE"/>
        </w:tc>
        <w:tc>
          <w:tcPr>
            <w:tcW w:w="576" w:type="dxa"/>
          </w:tcPr>
          <w:p w14:paraId="5B804726" w14:textId="77777777" w:rsidR="001030BE" w:rsidRDefault="001030BE" w:rsidP="001030BE"/>
        </w:tc>
        <w:tc>
          <w:tcPr>
            <w:tcW w:w="576" w:type="dxa"/>
          </w:tcPr>
          <w:p w14:paraId="63366DA5" w14:textId="77777777" w:rsidR="001030BE" w:rsidRDefault="001030BE" w:rsidP="001030BE"/>
        </w:tc>
        <w:tc>
          <w:tcPr>
            <w:tcW w:w="576" w:type="dxa"/>
          </w:tcPr>
          <w:p w14:paraId="5C2560AF" w14:textId="7D2F3018" w:rsidR="001030BE" w:rsidRDefault="001030BE" w:rsidP="001030BE"/>
        </w:tc>
        <w:tc>
          <w:tcPr>
            <w:tcW w:w="576" w:type="dxa"/>
          </w:tcPr>
          <w:p w14:paraId="20FB1356" w14:textId="77777777" w:rsidR="001030BE" w:rsidRDefault="001030BE" w:rsidP="001030BE"/>
        </w:tc>
        <w:tc>
          <w:tcPr>
            <w:tcW w:w="576" w:type="dxa"/>
          </w:tcPr>
          <w:p w14:paraId="5B218F8D" w14:textId="77777777" w:rsidR="001030BE" w:rsidRDefault="001030BE" w:rsidP="001030BE"/>
        </w:tc>
        <w:tc>
          <w:tcPr>
            <w:tcW w:w="576" w:type="dxa"/>
          </w:tcPr>
          <w:p w14:paraId="318CEEBD" w14:textId="77777777" w:rsidR="001030BE" w:rsidRDefault="001030BE" w:rsidP="001030BE"/>
        </w:tc>
        <w:tc>
          <w:tcPr>
            <w:tcW w:w="576" w:type="dxa"/>
          </w:tcPr>
          <w:p w14:paraId="06AF8C53" w14:textId="77777777" w:rsidR="001030BE" w:rsidRDefault="001030BE" w:rsidP="001030BE"/>
        </w:tc>
        <w:tc>
          <w:tcPr>
            <w:tcW w:w="576" w:type="dxa"/>
          </w:tcPr>
          <w:p w14:paraId="5CF4A52B" w14:textId="01600827" w:rsidR="001030BE" w:rsidRDefault="001030BE" w:rsidP="001030BE"/>
        </w:tc>
        <w:tc>
          <w:tcPr>
            <w:tcW w:w="576" w:type="dxa"/>
          </w:tcPr>
          <w:p w14:paraId="5CF4A52C" w14:textId="77777777" w:rsidR="001030BE" w:rsidRDefault="001030BE" w:rsidP="001030BE"/>
        </w:tc>
        <w:tc>
          <w:tcPr>
            <w:tcW w:w="576" w:type="dxa"/>
          </w:tcPr>
          <w:p w14:paraId="5CF4A52D" w14:textId="77777777" w:rsidR="001030BE" w:rsidRDefault="001030BE" w:rsidP="001030BE"/>
        </w:tc>
        <w:tc>
          <w:tcPr>
            <w:tcW w:w="576" w:type="dxa"/>
          </w:tcPr>
          <w:p w14:paraId="5CF4A52E" w14:textId="77777777" w:rsidR="001030BE" w:rsidRDefault="001030BE" w:rsidP="001030BE"/>
        </w:tc>
        <w:tc>
          <w:tcPr>
            <w:tcW w:w="576" w:type="dxa"/>
          </w:tcPr>
          <w:p w14:paraId="5CF4A52F" w14:textId="77777777" w:rsidR="001030BE" w:rsidRDefault="001030BE" w:rsidP="001030BE"/>
        </w:tc>
      </w:tr>
      <w:tr w:rsidR="001030BE" w14:paraId="5CF4A537" w14:textId="77777777" w:rsidTr="001030BE">
        <w:trPr>
          <w:trHeight w:val="467"/>
        </w:trPr>
        <w:tc>
          <w:tcPr>
            <w:tcW w:w="4518" w:type="dxa"/>
          </w:tcPr>
          <w:p w14:paraId="5CF4A531" w14:textId="574C173A" w:rsidR="001030BE" w:rsidRPr="00D76D6E" w:rsidRDefault="001030BE" w:rsidP="001030BE">
            <w:pPr>
              <w:pStyle w:val="alpha"/>
              <w:numPr>
                <w:ilvl w:val="0"/>
                <w:numId w:val="55"/>
              </w:numPr>
              <w:rPr>
                <w:rFonts w:asciiTheme="minorHAnsi" w:eastAsia="Times New Roman" w:hAnsiTheme="minorHAnsi" w:cstheme="minorHAnsi"/>
                <w:color w:val="000000"/>
              </w:rPr>
            </w:pPr>
            <w:r w:rsidRPr="008251FF">
              <w:t>Phase changes (e.g., vaporization, condensation, sublimation)</w:t>
            </w:r>
          </w:p>
        </w:tc>
        <w:tc>
          <w:tcPr>
            <w:tcW w:w="576" w:type="dxa"/>
          </w:tcPr>
          <w:p w14:paraId="0E8FB4C4" w14:textId="77777777" w:rsidR="001030BE" w:rsidRDefault="001030BE" w:rsidP="001030BE"/>
        </w:tc>
        <w:tc>
          <w:tcPr>
            <w:tcW w:w="576" w:type="dxa"/>
          </w:tcPr>
          <w:p w14:paraId="3A1673E8" w14:textId="77777777" w:rsidR="001030BE" w:rsidRDefault="001030BE" w:rsidP="001030BE"/>
        </w:tc>
        <w:tc>
          <w:tcPr>
            <w:tcW w:w="576" w:type="dxa"/>
          </w:tcPr>
          <w:p w14:paraId="0A6967AC" w14:textId="77777777" w:rsidR="001030BE" w:rsidRDefault="001030BE" w:rsidP="001030BE"/>
        </w:tc>
        <w:tc>
          <w:tcPr>
            <w:tcW w:w="576" w:type="dxa"/>
          </w:tcPr>
          <w:p w14:paraId="08BAE38A" w14:textId="77777777" w:rsidR="001030BE" w:rsidRDefault="001030BE" w:rsidP="001030BE"/>
        </w:tc>
        <w:tc>
          <w:tcPr>
            <w:tcW w:w="576" w:type="dxa"/>
          </w:tcPr>
          <w:p w14:paraId="04B7E580" w14:textId="77777777" w:rsidR="001030BE" w:rsidRDefault="001030BE" w:rsidP="001030BE"/>
        </w:tc>
        <w:tc>
          <w:tcPr>
            <w:tcW w:w="576" w:type="dxa"/>
          </w:tcPr>
          <w:p w14:paraId="262073FA" w14:textId="54710312" w:rsidR="001030BE" w:rsidRDefault="001030BE" w:rsidP="001030BE"/>
        </w:tc>
        <w:tc>
          <w:tcPr>
            <w:tcW w:w="576" w:type="dxa"/>
          </w:tcPr>
          <w:p w14:paraId="460E0933" w14:textId="77777777" w:rsidR="001030BE" w:rsidRDefault="001030BE" w:rsidP="001030BE"/>
        </w:tc>
        <w:tc>
          <w:tcPr>
            <w:tcW w:w="576" w:type="dxa"/>
          </w:tcPr>
          <w:p w14:paraId="2383B907" w14:textId="77777777" w:rsidR="001030BE" w:rsidRDefault="001030BE" w:rsidP="001030BE"/>
        </w:tc>
        <w:tc>
          <w:tcPr>
            <w:tcW w:w="576" w:type="dxa"/>
          </w:tcPr>
          <w:p w14:paraId="0F5E10AC" w14:textId="77777777" w:rsidR="001030BE" w:rsidRDefault="001030BE" w:rsidP="001030BE"/>
        </w:tc>
        <w:tc>
          <w:tcPr>
            <w:tcW w:w="576" w:type="dxa"/>
          </w:tcPr>
          <w:p w14:paraId="26B242C5" w14:textId="77777777" w:rsidR="001030BE" w:rsidRDefault="001030BE" w:rsidP="001030BE"/>
        </w:tc>
        <w:tc>
          <w:tcPr>
            <w:tcW w:w="576" w:type="dxa"/>
          </w:tcPr>
          <w:p w14:paraId="5CF4A532" w14:textId="4DD2AC15" w:rsidR="001030BE" w:rsidRDefault="001030BE" w:rsidP="001030BE"/>
        </w:tc>
        <w:tc>
          <w:tcPr>
            <w:tcW w:w="576" w:type="dxa"/>
          </w:tcPr>
          <w:p w14:paraId="5CF4A533" w14:textId="77777777" w:rsidR="001030BE" w:rsidRDefault="001030BE" w:rsidP="001030BE"/>
        </w:tc>
        <w:tc>
          <w:tcPr>
            <w:tcW w:w="576" w:type="dxa"/>
          </w:tcPr>
          <w:p w14:paraId="5CF4A534" w14:textId="77777777" w:rsidR="001030BE" w:rsidRDefault="001030BE" w:rsidP="001030BE"/>
        </w:tc>
        <w:tc>
          <w:tcPr>
            <w:tcW w:w="576" w:type="dxa"/>
          </w:tcPr>
          <w:p w14:paraId="5CF4A535" w14:textId="77777777" w:rsidR="001030BE" w:rsidRDefault="001030BE" w:rsidP="001030BE"/>
        </w:tc>
        <w:tc>
          <w:tcPr>
            <w:tcW w:w="576" w:type="dxa"/>
          </w:tcPr>
          <w:p w14:paraId="5CF4A536" w14:textId="77777777" w:rsidR="001030BE" w:rsidRDefault="001030BE" w:rsidP="001030BE"/>
        </w:tc>
      </w:tr>
      <w:tr w:rsidR="001030BE" w14:paraId="5CF4A53E" w14:textId="77777777" w:rsidTr="001030BE">
        <w:trPr>
          <w:trHeight w:val="467"/>
        </w:trPr>
        <w:tc>
          <w:tcPr>
            <w:tcW w:w="4518" w:type="dxa"/>
          </w:tcPr>
          <w:p w14:paraId="5CF4A538" w14:textId="1D2402FC" w:rsidR="001030BE" w:rsidRPr="008C14D4" w:rsidRDefault="001030BE" w:rsidP="001030BE">
            <w:pPr>
              <w:pStyle w:val="alpha"/>
              <w:rPr>
                <w:rFonts w:asciiTheme="minorHAnsi" w:eastAsia="Times New Roman" w:hAnsiTheme="minorHAnsi" w:cstheme="minorHAnsi"/>
                <w:color w:val="000000"/>
              </w:rPr>
            </w:pPr>
            <w:r w:rsidRPr="008251FF">
              <w:t>Models of the water cycle</w:t>
            </w:r>
          </w:p>
        </w:tc>
        <w:tc>
          <w:tcPr>
            <w:tcW w:w="576" w:type="dxa"/>
          </w:tcPr>
          <w:p w14:paraId="68239D86" w14:textId="77777777" w:rsidR="001030BE" w:rsidRDefault="001030BE" w:rsidP="001030BE"/>
        </w:tc>
        <w:tc>
          <w:tcPr>
            <w:tcW w:w="576" w:type="dxa"/>
          </w:tcPr>
          <w:p w14:paraId="395F0156" w14:textId="77777777" w:rsidR="001030BE" w:rsidRDefault="001030BE" w:rsidP="001030BE"/>
        </w:tc>
        <w:tc>
          <w:tcPr>
            <w:tcW w:w="576" w:type="dxa"/>
          </w:tcPr>
          <w:p w14:paraId="0CC30A0D" w14:textId="77777777" w:rsidR="001030BE" w:rsidRDefault="001030BE" w:rsidP="001030BE"/>
        </w:tc>
        <w:tc>
          <w:tcPr>
            <w:tcW w:w="576" w:type="dxa"/>
          </w:tcPr>
          <w:p w14:paraId="316544FA" w14:textId="77777777" w:rsidR="001030BE" w:rsidRDefault="001030BE" w:rsidP="001030BE"/>
        </w:tc>
        <w:tc>
          <w:tcPr>
            <w:tcW w:w="576" w:type="dxa"/>
          </w:tcPr>
          <w:p w14:paraId="151403C3" w14:textId="77777777" w:rsidR="001030BE" w:rsidRDefault="001030BE" w:rsidP="001030BE"/>
        </w:tc>
        <w:tc>
          <w:tcPr>
            <w:tcW w:w="576" w:type="dxa"/>
          </w:tcPr>
          <w:p w14:paraId="4113E71C" w14:textId="1ED83986" w:rsidR="001030BE" w:rsidRDefault="001030BE" w:rsidP="001030BE"/>
        </w:tc>
        <w:tc>
          <w:tcPr>
            <w:tcW w:w="576" w:type="dxa"/>
          </w:tcPr>
          <w:p w14:paraId="3395FEBB" w14:textId="77777777" w:rsidR="001030BE" w:rsidRDefault="001030BE" w:rsidP="001030BE"/>
        </w:tc>
        <w:tc>
          <w:tcPr>
            <w:tcW w:w="576" w:type="dxa"/>
          </w:tcPr>
          <w:p w14:paraId="1C5A1272" w14:textId="77777777" w:rsidR="001030BE" w:rsidRDefault="001030BE" w:rsidP="001030BE"/>
        </w:tc>
        <w:tc>
          <w:tcPr>
            <w:tcW w:w="576" w:type="dxa"/>
          </w:tcPr>
          <w:p w14:paraId="46824FF8" w14:textId="77777777" w:rsidR="001030BE" w:rsidRDefault="001030BE" w:rsidP="001030BE"/>
        </w:tc>
        <w:tc>
          <w:tcPr>
            <w:tcW w:w="576" w:type="dxa"/>
          </w:tcPr>
          <w:p w14:paraId="1042AB8C" w14:textId="77777777" w:rsidR="001030BE" w:rsidRDefault="001030BE" w:rsidP="001030BE"/>
        </w:tc>
        <w:tc>
          <w:tcPr>
            <w:tcW w:w="576" w:type="dxa"/>
          </w:tcPr>
          <w:p w14:paraId="5CF4A539" w14:textId="2294C9F1" w:rsidR="001030BE" w:rsidRDefault="001030BE" w:rsidP="001030BE"/>
        </w:tc>
        <w:tc>
          <w:tcPr>
            <w:tcW w:w="576" w:type="dxa"/>
          </w:tcPr>
          <w:p w14:paraId="5CF4A53A" w14:textId="77777777" w:rsidR="001030BE" w:rsidRDefault="001030BE" w:rsidP="001030BE"/>
        </w:tc>
        <w:tc>
          <w:tcPr>
            <w:tcW w:w="576" w:type="dxa"/>
          </w:tcPr>
          <w:p w14:paraId="5CF4A53B" w14:textId="77777777" w:rsidR="001030BE" w:rsidRDefault="001030BE" w:rsidP="001030BE"/>
        </w:tc>
        <w:tc>
          <w:tcPr>
            <w:tcW w:w="576" w:type="dxa"/>
          </w:tcPr>
          <w:p w14:paraId="5CF4A53C" w14:textId="77777777" w:rsidR="001030BE" w:rsidRDefault="001030BE" w:rsidP="001030BE"/>
        </w:tc>
        <w:tc>
          <w:tcPr>
            <w:tcW w:w="576" w:type="dxa"/>
          </w:tcPr>
          <w:p w14:paraId="5CF4A53D" w14:textId="77777777" w:rsidR="001030BE" w:rsidRDefault="001030BE" w:rsidP="001030BE"/>
        </w:tc>
      </w:tr>
      <w:tr w:rsidR="001030BE" w14:paraId="5CF4A545" w14:textId="77777777" w:rsidTr="001030BE">
        <w:trPr>
          <w:trHeight w:val="467"/>
        </w:trPr>
        <w:tc>
          <w:tcPr>
            <w:tcW w:w="4518" w:type="dxa"/>
          </w:tcPr>
          <w:p w14:paraId="5CF4A53F" w14:textId="09933B24" w:rsidR="001030BE" w:rsidRPr="008C14D4" w:rsidRDefault="001030BE" w:rsidP="001030BE">
            <w:pPr>
              <w:pStyle w:val="alpha"/>
              <w:rPr>
                <w:rFonts w:asciiTheme="minorHAnsi" w:eastAsia="Times New Roman" w:hAnsiTheme="minorHAnsi" w:cstheme="minorHAnsi"/>
                <w:color w:val="000000"/>
              </w:rPr>
            </w:pPr>
            <w:r w:rsidRPr="008251FF">
              <w:lastRenderedPageBreak/>
              <w:t>Distribution of water on Earth (e.g., surface- and groundwater, salt- and freshwater)</w:t>
            </w:r>
          </w:p>
        </w:tc>
        <w:tc>
          <w:tcPr>
            <w:tcW w:w="576" w:type="dxa"/>
          </w:tcPr>
          <w:p w14:paraId="55A2033E" w14:textId="77777777" w:rsidR="001030BE" w:rsidRDefault="001030BE" w:rsidP="001030BE"/>
        </w:tc>
        <w:tc>
          <w:tcPr>
            <w:tcW w:w="576" w:type="dxa"/>
          </w:tcPr>
          <w:p w14:paraId="43633EA9" w14:textId="77777777" w:rsidR="001030BE" w:rsidRDefault="001030BE" w:rsidP="001030BE"/>
        </w:tc>
        <w:tc>
          <w:tcPr>
            <w:tcW w:w="576" w:type="dxa"/>
          </w:tcPr>
          <w:p w14:paraId="5167AAC4" w14:textId="77777777" w:rsidR="001030BE" w:rsidRDefault="001030BE" w:rsidP="001030BE"/>
        </w:tc>
        <w:tc>
          <w:tcPr>
            <w:tcW w:w="576" w:type="dxa"/>
          </w:tcPr>
          <w:p w14:paraId="110F0516" w14:textId="77777777" w:rsidR="001030BE" w:rsidRDefault="001030BE" w:rsidP="001030BE"/>
        </w:tc>
        <w:tc>
          <w:tcPr>
            <w:tcW w:w="576" w:type="dxa"/>
          </w:tcPr>
          <w:p w14:paraId="0842D558" w14:textId="77777777" w:rsidR="001030BE" w:rsidRDefault="001030BE" w:rsidP="001030BE"/>
        </w:tc>
        <w:tc>
          <w:tcPr>
            <w:tcW w:w="576" w:type="dxa"/>
          </w:tcPr>
          <w:p w14:paraId="0C45F0BC" w14:textId="7EEC9877" w:rsidR="001030BE" w:rsidRDefault="001030BE" w:rsidP="001030BE"/>
        </w:tc>
        <w:tc>
          <w:tcPr>
            <w:tcW w:w="576" w:type="dxa"/>
          </w:tcPr>
          <w:p w14:paraId="72311A7C" w14:textId="77777777" w:rsidR="001030BE" w:rsidRDefault="001030BE" w:rsidP="001030BE"/>
        </w:tc>
        <w:tc>
          <w:tcPr>
            <w:tcW w:w="576" w:type="dxa"/>
          </w:tcPr>
          <w:p w14:paraId="60D1FE1B" w14:textId="77777777" w:rsidR="001030BE" w:rsidRDefault="001030BE" w:rsidP="001030BE"/>
        </w:tc>
        <w:tc>
          <w:tcPr>
            <w:tcW w:w="576" w:type="dxa"/>
          </w:tcPr>
          <w:p w14:paraId="730E43C6" w14:textId="77777777" w:rsidR="001030BE" w:rsidRDefault="001030BE" w:rsidP="001030BE"/>
        </w:tc>
        <w:tc>
          <w:tcPr>
            <w:tcW w:w="576" w:type="dxa"/>
          </w:tcPr>
          <w:p w14:paraId="054AE756" w14:textId="77777777" w:rsidR="001030BE" w:rsidRDefault="001030BE" w:rsidP="001030BE"/>
        </w:tc>
        <w:tc>
          <w:tcPr>
            <w:tcW w:w="576" w:type="dxa"/>
          </w:tcPr>
          <w:p w14:paraId="5CF4A540" w14:textId="4C12E772" w:rsidR="001030BE" w:rsidRDefault="001030BE" w:rsidP="001030BE"/>
        </w:tc>
        <w:tc>
          <w:tcPr>
            <w:tcW w:w="576" w:type="dxa"/>
          </w:tcPr>
          <w:p w14:paraId="5CF4A541" w14:textId="77777777" w:rsidR="001030BE" w:rsidRDefault="001030BE" w:rsidP="001030BE"/>
        </w:tc>
        <w:tc>
          <w:tcPr>
            <w:tcW w:w="576" w:type="dxa"/>
          </w:tcPr>
          <w:p w14:paraId="5CF4A542" w14:textId="77777777" w:rsidR="001030BE" w:rsidRDefault="001030BE" w:rsidP="001030BE"/>
        </w:tc>
        <w:tc>
          <w:tcPr>
            <w:tcW w:w="576" w:type="dxa"/>
          </w:tcPr>
          <w:p w14:paraId="5CF4A543" w14:textId="77777777" w:rsidR="001030BE" w:rsidRDefault="001030BE" w:rsidP="001030BE"/>
        </w:tc>
        <w:tc>
          <w:tcPr>
            <w:tcW w:w="576" w:type="dxa"/>
          </w:tcPr>
          <w:p w14:paraId="5CF4A544" w14:textId="77777777" w:rsidR="001030BE" w:rsidRDefault="001030BE" w:rsidP="001030BE"/>
        </w:tc>
      </w:tr>
      <w:tr w:rsidR="001030BE" w14:paraId="5CF4A54C" w14:textId="77777777" w:rsidTr="001030BE">
        <w:trPr>
          <w:trHeight w:val="467"/>
        </w:trPr>
        <w:tc>
          <w:tcPr>
            <w:tcW w:w="4518" w:type="dxa"/>
          </w:tcPr>
          <w:p w14:paraId="5CF4A546" w14:textId="70509364" w:rsidR="001030BE" w:rsidRPr="008C14D4" w:rsidRDefault="001030BE" w:rsidP="001030BE">
            <w:pPr>
              <w:pStyle w:val="alpha"/>
              <w:rPr>
                <w:rFonts w:asciiTheme="minorHAnsi" w:eastAsia="Times New Roman" w:hAnsiTheme="minorHAnsi" w:cstheme="minorHAnsi"/>
                <w:color w:val="000000"/>
              </w:rPr>
            </w:pPr>
            <w:r w:rsidRPr="008251FF">
              <w:t>Role of water in the transfer of heat from the equator toward the poles</w:t>
            </w:r>
          </w:p>
        </w:tc>
        <w:tc>
          <w:tcPr>
            <w:tcW w:w="576" w:type="dxa"/>
          </w:tcPr>
          <w:p w14:paraId="7A9777A6" w14:textId="77777777" w:rsidR="001030BE" w:rsidRDefault="001030BE" w:rsidP="001030BE"/>
        </w:tc>
        <w:tc>
          <w:tcPr>
            <w:tcW w:w="576" w:type="dxa"/>
          </w:tcPr>
          <w:p w14:paraId="1FD61105" w14:textId="77777777" w:rsidR="001030BE" w:rsidRDefault="001030BE" w:rsidP="001030BE"/>
        </w:tc>
        <w:tc>
          <w:tcPr>
            <w:tcW w:w="576" w:type="dxa"/>
          </w:tcPr>
          <w:p w14:paraId="7257AE14" w14:textId="77777777" w:rsidR="001030BE" w:rsidRDefault="001030BE" w:rsidP="001030BE"/>
        </w:tc>
        <w:tc>
          <w:tcPr>
            <w:tcW w:w="576" w:type="dxa"/>
          </w:tcPr>
          <w:p w14:paraId="28BE1720" w14:textId="77777777" w:rsidR="001030BE" w:rsidRDefault="001030BE" w:rsidP="001030BE"/>
        </w:tc>
        <w:tc>
          <w:tcPr>
            <w:tcW w:w="576" w:type="dxa"/>
          </w:tcPr>
          <w:p w14:paraId="1F89E2CB" w14:textId="77777777" w:rsidR="001030BE" w:rsidRDefault="001030BE" w:rsidP="001030BE"/>
        </w:tc>
        <w:tc>
          <w:tcPr>
            <w:tcW w:w="576" w:type="dxa"/>
          </w:tcPr>
          <w:p w14:paraId="2AFC6D8F" w14:textId="7BA16B1F" w:rsidR="001030BE" w:rsidRDefault="001030BE" w:rsidP="001030BE"/>
        </w:tc>
        <w:tc>
          <w:tcPr>
            <w:tcW w:w="576" w:type="dxa"/>
          </w:tcPr>
          <w:p w14:paraId="3103DD31" w14:textId="77777777" w:rsidR="001030BE" w:rsidRDefault="001030BE" w:rsidP="001030BE"/>
        </w:tc>
        <w:tc>
          <w:tcPr>
            <w:tcW w:w="576" w:type="dxa"/>
          </w:tcPr>
          <w:p w14:paraId="7C497D42" w14:textId="77777777" w:rsidR="001030BE" w:rsidRDefault="001030BE" w:rsidP="001030BE"/>
        </w:tc>
        <w:tc>
          <w:tcPr>
            <w:tcW w:w="576" w:type="dxa"/>
          </w:tcPr>
          <w:p w14:paraId="2A5752BA" w14:textId="77777777" w:rsidR="001030BE" w:rsidRDefault="001030BE" w:rsidP="001030BE"/>
        </w:tc>
        <w:tc>
          <w:tcPr>
            <w:tcW w:w="576" w:type="dxa"/>
          </w:tcPr>
          <w:p w14:paraId="730D65E3" w14:textId="77777777" w:rsidR="001030BE" w:rsidRDefault="001030BE" w:rsidP="001030BE"/>
        </w:tc>
        <w:tc>
          <w:tcPr>
            <w:tcW w:w="576" w:type="dxa"/>
          </w:tcPr>
          <w:p w14:paraId="5CF4A547" w14:textId="7084A009" w:rsidR="001030BE" w:rsidRDefault="001030BE" w:rsidP="001030BE"/>
        </w:tc>
        <w:tc>
          <w:tcPr>
            <w:tcW w:w="576" w:type="dxa"/>
          </w:tcPr>
          <w:p w14:paraId="5CF4A548" w14:textId="77777777" w:rsidR="001030BE" w:rsidRDefault="001030BE" w:rsidP="001030BE"/>
        </w:tc>
        <w:tc>
          <w:tcPr>
            <w:tcW w:w="576" w:type="dxa"/>
          </w:tcPr>
          <w:p w14:paraId="5CF4A549" w14:textId="77777777" w:rsidR="001030BE" w:rsidRDefault="001030BE" w:rsidP="001030BE"/>
        </w:tc>
        <w:tc>
          <w:tcPr>
            <w:tcW w:w="576" w:type="dxa"/>
          </w:tcPr>
          <w:p w14:paraId="5CF4A54A" w14:textId="77777777" w:rsidR="001030BE" w:rsidRDefault="001030BE" w:rsidP="001030BE"/>
        </w:tc>
        <w:tc>
          <w:tcPr>
            <w:tcW w:w="576" w:type="dxa"/>
          </w:tcPr>
          <w:p w14:paraId="5CF4A54B" w14:textId="77777777" w:rsidR="001030BE" w:rsidRDefault="001030BE" w:rsidP="001030BE"/>
        </w:tc>
      </w:tr>
      <w:tr w:rsidR="001030BE" w14:paraId="5CF4A553" w14:textId="77777777" w:rsidTr="001030BE">
        <w:trPr>
          <w:trHeight w:val="467"/>
        </w:trPr>
        <w:tc>
          <w:tcPr>
            <w:tcW w:w="4518" w:type="dxa"/>
          </w:tcPr>
          <w:p w14:paraId="5CF4A54D" w14:textId="5E334FD3" w:rsidR="001030BE" w:rsidRPr="00984AA7" w:rsidRDefault="001030BE" w:rsidP="001030BE">
            <w:pPr>
              <w:pStyle w:val="ListNumber1"/>
              <w:rPr>
                <w:rFonts w:asciiTheme="minorHAnsi" w:eastAsia="Times New Roman" w:hAnsiTheme="minorHAnsi" w:cstheme="minorHAnsi"/>
                <w:color w:val="000000"/>
              </w:rPr>
            </w:pPr>
            <w:r w:rsidRPr="008251FF">
              <w:t>Characteristics and processes of surface fresh water and groundwater</w:t>
            </w:r>
          </w:p>
        </w:tc>
        <w:tc>
          <w:tcPr>
            <w:tcW w:w="576" w:type="dxa"/>
          </w:tcPr>
          <w:p w14:paraId="17C16ABB" w14:textId="77777777" w:rsidR="001030BE" w:rsidRDefault="001030BE" w:rsidP="001030BE"/>
        </w:tc>
        <w:tc>
          <w:tcPr>
            <w:tcW w:w="576" w:type="dxa"/>
          </w:tcPr>
          <w:p w14:paraId="72284838" w14:textId="77777777" w:rsidR="001030BE" w:rsidRDefault="001030BE" w:rsidP="001030BE"/>
        </w:tc>
        <w:tc>
          <w:tcPr>
            <w:tcW w:w="576" w:type="dxa"/>
          </w:tcPr>
          <w:p w14:paraId="0E6786B4" w14:textId="77777777" w:rsidR="001030BE" w:rsidRDefault="001030BE" w:rsidP="001030BE"/>
        </w:tc>
        <w:tc>
          <w:tcPr>
            <w:tcW w:w="576" w:type="dxa"/>
          </w:tcPr>
          <w:p w14:paraId="34A772B2" w14:textId="77777777" w:rsidR="001030BE" w:rsidRDefault="001030BE" w:rsidP="001030BE"/>
        </w:tc>
        <w:tc>
          <w:tcPr>
            <w:tcW w:w="576" w:type="dxa"/>
          </w:tcPr>
          <w:p w14:paraId="16E7DF33" w14:textId="77777777" w:rsidR="001030BE" w:rsidRDefault="001030BE" w:rsidP="001030BE"/>
        </w:tc>
        <w:tc>
          <w:tcPr>
            <w:tcW w:w="576" w:type="dxa"/>
          </w:tcPr>
          <w:p w14:paraId="44505F09" w14:textId="204525A2" w:rsidR="001030BE" w:rsidRDefault="001030BE" w:rsidP="001030BE"/>
        </w:tc>
        <w:tc>
          <w:tcPr>
            <w:tcW w:w="576" w:type="dxa"/>
          </w:tcPr>
          <w:p w14:paraId="5A5AC013" w14:textId="77777777" w:rsidR="001030BE" w:rsidRDefault="001030BE" w:rsidP="001030BE"/>
        </w:tc>
        <w:tc>
          <w:tcPr>
            <w:tcW w:w="576" w:type="dxa"/>
          </w:tcPr>
          <w:p w14:paraId="668770A4" w14:textId="77777777" w:rsidR="001030BE" w:rsidRDefault="001030BE" w:rsidP="001030BE"/>
        </w:tc>
        <w:tc>
          <w:tcPr>
            <w:tcW w:w="576" w:type="dxa"/>
          </w:tcPr>
          <w:p w14:paraId="74F93850" w14:textId="77777777" w:rsidR="001030BE" w:rsidRDefault="001030BE" w:rsidP="001030BE"/>
        </w:tc>
        <w:tc>
          <w:tcPr>
            <w:tcW w:w="576" w:type="dxa"/>
          </w:tcPr>
          <w:p w14:paraId="17F2551E" w14:textId="77777777" w:rsidR="001030BE" w:rsidRDefault="001030BE" w:rsidP="001030BE"/>
        </w:tc>
        <w:tc>
          <w:tcPr>
            <w:tcW w:w="576" w:type="dxa"/>
          </w:tcPr>
          <w:p w14:paraId="5CF4A54E" w14:textId="4C3264C3" w:rsidR="001030BE" w:rsidRDefault="001030BE" w:rsidP="001030BE"/>
        </w:tc>
        <w:tc>
          <w:tcPr>
            <w:tcW w:w="576" w:type="dxa"/>
          </w:tcPr>
          <w:p w14:paraId="5CF4A54F" w14:textId="77777777" w:rsidR="001030BE" w:rsidRDefault="001030BE" w:rsidP="001030BE"/>
        </w:tc>
        <w:tc>
          <w:tcPr>
            <w:tcW w:w="576" w:type="dxa"/>
          </w:tcPr>
          <w:p w14:paraId="5CF4A550" w14:textId="77777777" w:rsidR="001030BE" w:rsidRDefault="001030BE" w:rsidP="001030BE"/>
        </w:tc>
        <w:tc>
          <w:tcPr>
            <w:tcW w:w="576" w:type="dxa"/>
          </w:tcPr>
          <w:p w14:paraId="5CF4A551" w14:textId="77777777" w:rsidR="001030BE" w:rsidRDefault="001030BE" w:rsidP="001030BE"/>
        </w:tc>
        <w:tc>
          <w:tcPr>
            <w:tcW w:w="576" w:type="dxa"/>
          </w:tcPr>
          <w:p w14:paraId="5CF4A552" w14:textId="77777777" w:rsidR="001030BE" w:rsidRDefault="001030BE" w:rsidP="001030BE"/>
        </w:tc>
      </w:tr>
      <w:tr w:rsidR="001030BE" w14:paraId="5CF4A55A" w14:textId="77777777" w:rsidTr="001030BE">
        <w:trPr>
          <w:trHeight w:val="467"/>
        </w:trPr>
        <w:tc>
          <w:tcPr>
            <w:tcW w:w="4518" w:type="dxa"/>
          </w:tcPr>
          <w:p w14:paraId="5CF4A554" w14:textId="718A2C17" w:rsidR="001030BE" w:rsidRPr="009E70B3" w:rsidRDefault="001030BE" w:rsidP="001030BE">
            <w:pPr>
              <w:pStyle w:val="alpha"/>
              <w:numPr>
                <w:ilvl w:val="0"/>
                <w:numId w:val="56"/>
              </w:numPr>
              <w:rPr>
                <w:rFonts w:asciiTheme="minorHAnsi" w:eastAsia="Times New Roman" w:hAnsiTheme="minorHAnsi" w:cstheme="minorHAnsi"/>
                <w:color w:val="000000"/>
              </w:rPr>
            </w:pPr>
            <w:r w:rsidRPr="008251FF">
              <w:t>Streams (e.g., erosion, deposition, channel migration)</w:t>
            </w:r>
          </w:p>
        </w:tc>
        <w:tc>
          <w:tcPr>
            <w:tcW w:w="576" w:type="dxa"/>
          </w:tcPr>
          <w:p w14:paraId="12F138C8" w14:textId="77777777" w:rsidR="001030BE" w:rsidRDefault="001030BE" w:rsidP="001030BE"/>
        </w:tc>
        <w:tc>
          <w:tcPr>
            <w:tcW w:w="576" w:type="dxa"/>
          </w:tcPr>
          <w:p w14:paraId="4B1C100C" w14:textId="77777777" w:rsidR="001030BE" w:rsidRDefault="001030BE" w:rsidP="001030BE"/>
        </w:tc>
        <w:tc>
          <w:tcPr>
            <w:tcW w:w="576" w:type="dxa"/>
          </w:tcPr>
          <w:p w14:paraId="0EA06977" w14:textId="77777777" w:rsidR="001030BE" w:rsidRDefault="001030BE" w:rsidP="001030BE"/>
        </w:tc>
        <w:tc>
          <w:tcPr>
            <w:tcW w:w="576" w:type="dxa"/>
          </w:tcPr>
          <w:p w14:paraId="3AFAAA2F" w14:textId="77777777" w:rsidR="001030BE" w:rsidRDefault="001030BE" w:rsidP="001030BE"/>
        </w:tc>
        <w:tc>
          <w:tcPr>
            <w:tcW w:w="576" w:type="dxa"/>
          </w:tcPr>
          <w:p w14:paraId="3D5FB081" w14:textId="77777777" w:rsidR="001030BE" w:rsidRDefault="001030BE" w:rsidP="001030BE"/>
        </w:tc>
        <w:tc>
          <w:tcPr>
            <w:tcW w:w="576" w:type="dxa"/>
          </w:tcPr>
          <w:p w14:paraId="4E04E8AD" w14:textId="49105748" w:rsidR="001030BE" w:rsidRDefault="001030BE" w:rsidP="001030BE"/>
        </w:tc>
        <w:tc>
          <w:tcPr>
            <w:tcW w:w="576" w:type="dxa"/>
          </w:tcPr>
          <w:p w14:paraId="2D5F26AA" w14:textId="77777777" w:rsidR="001030BE" w:rsidRDefault="001030BE" w:rsidP="001030BE"/>
        </w:tc>
        <w:tc>
          <w:tcPr>
            <w:tcW w:w="576" w:type="dxa"/>
          </w:tcPr>
          <w:p w14:paraId="365B1E3A" w14:textId="77777777" w:rsidR="001030BE" w:rsidRDefault="001030BE" w:rsidP="001030BE"/>
        </w:tc>
        <w:tc>
          <w:tcPr>
            <w:tcW w:w="576" w:type="dxa"/>
          </w:tcPr>
          <w:p w14:paraId="60A36212" w14:textId="77777777" w:rsidR="001030BE" w:rsidRDefault="001030BE" w:rsidP="001030BE"/>
        </w:tc>
        <w:tc>
          <w:tcPr>
            <w:tcW w:w="576" w:type="dxa"/>
          </w:tcPr>
          <w:p w14:paraId="76F645EB" w14:textId="77777777" w:rsidR="001030BE" w:rsidRDefault="001030BE" w:rsidP="001030BE"/>
        </w:tc>
        <w:tc>
          <w:tcPr>
            <w:tcW w:w="576" w:type="dxa"/>
          </w:tcPr>
          <w:p w14:paraId="5CF4A555" w14:textId="7F3FCF69" w:rsidR="001030BE" w:rsidRDefault="001030BE" w:rsidP="001030BE"/>
        </w:tc>
        <w:tc>
          <w:tcPr>
            <w:tcW w:w="576" w:type="dxa"/>
          </w:tcPr>
          <w:p w14:paraId="5CF4A556" w14:textId="77777777" w:rsidR="001030BE" w:rsidRDefault="001030BE" w:rsidP="001030BE"/>
        </w:tc>
        <w:tc>
          <w:tcPr>
            <w:tcW w:w="576" w:type="dxa"/>
          </w:tcPr>
          <w:p w14:paraId="5CF4A557" w14:textId="77777777" w:rsidR="001030BE" w:rsidRDefault="001030BE" w:rsidP="001030BE"/>
        </w:tc>
        <w:tc>
          <w:tcPr>
            <w:tcW w:w="576" w:type="dxa"/>
          </w:tcPr>
          <w:p w14:paraId="5CF4A558" w14:textId="77777777" w:rsidR="001030BE" w:rsidRDefault="001030BE" w:rsidP="001030BE"/>
        </w:tc>
        <w:tc>
          <w:tcPr>
            <w:tcW w:w="576" w:type="dxa"/>
          </w:tcPr>
          <w:p w14:paraId="5CF4A559" w14:textId="77777777" w:rsidR="001030BE" w:rsidRDefault="001030BE" w:rsidP="001030BE"/>
        </w:tc>
      </w:tr>
      <w:tr w:rsidR="001030BE" w14:paraId="5CF4A561" w14:textId="77777777" w:rsidTr="001030BE">
        <w:trPr>
          <w:trHeight w:val="467"/>
        </w:trPr>
        <w:tc>
          <w:tcPr>
            <w:tcW w:w="4518" w:type="dxa"/>
          </w:tcPr>
          <w:p w14:paraId="5CF4A55B" w14:textId="5CCA5169" w:rsidR="001030BE" w:rsidRPr="008C14D4" w:rsidRDefault="001030BE" w:rsidP="001030BE">
            <w:pPr>
              <w:pStyle w:val="alpha"/>
              <w:rPr>
                <w:rFonts w:asciiTheme="minorHAnsi" w:hAnsiTheme="minorHAnsi" w:cstheme="minorHAnsi"/>
              </w:rPr>
            </w:pPr>
            <w:r w:rsidRPr="008251FF">
              <w:t>Lakes and wetlands</w:t>
            </w:r>
          </w:p>
        </w:tc>
        <w:tc>
          <w:tcPr>
            <w:tcW w:w="576" w:type="dxa"/>
          </w:tcPr>
          <w:p w14:paraId="4A3F68F8" w14:textId="77777777" w:rsidR="001030BE" w:rsidRDefault="001030BE" w:rsidP="001030BE"/>
        </w:tc>
        <w:tc>
          <w:tcPr>
            <w:tcW w:w="576" w:type="dxa"/>
          </w:tcPr>
          <w:p w14:paraId="7DAAC7BC" w14:textId="77777777" w:rsidR="001030BE" w:rsidRDefault="001030BE" w:rsidP="001030BE"/>
        </w:tc>
        <w:tc>
          <w:tcPr>
            <w:tcW w:w="576" w:type="dxa"/>
          </w:tcPr>
          <w:p w14:paraId="1BBD68BE" w14:textId="77777777" w:rsidR="001030BE" w:rsidRDefault="001030BE" w:rsidP="001030BE"/>
        </w:tc>
        <w:tc>
          <w:tcPr>
            <w:tcW w:w="576" w:type="dxa"/>
          </w:tcPr>
          <w:p w14:paraId="4C67F4CC" w14:textId="77777777" w:rsidR="001030BE" w:rsidRDefault="001030BE" w:rsidP="001030BE"/>
        </w:tc>
        <w:tc>
          <w:tcPr>
            <w:tcW w:w="576" w:type="dxa"/>
          </w:tcPr>
          <w:p w14:paraId="4B2723A7" w14:textId="77777777" w:rsidR="001030BE" w:rsidRDefault="001030BE" w:rsidP="001030BE"/>
        </w:tc>
        <w:tc>
          <w:tcPr>
            <w:tcW w:w="576" w:type="dxa"/>
          </w:tcPr>
          <w:p w14:paraId="32234321" w14:textId="7478681F" w:rsidR="001030BE" w:rsidRDefault="001030BE" w:rsidP="001030BE"/>
        </w:tc>
        <w:tc>
          <w:tcPr>
            <w:tcW w:w="576" w:type="dxa"/>
          </w:tcPr>
          <w:p w14:paraId="0DD310A0" w14:textId="77777777" w:rsidR="001030BE" w:rsidRDefault="001030BE" w:rsidP="001030BE"/>
        </w:tc>
        <w:tc>
          <w:tcPr>
            <w:tcW w:w="576" w:type="dxa"/>
          </w:tcPr>
          <w:p w14:paraId="7531701C" w14:textId="77777777" w:rsidR="001030BE" w:rsidRDefault="001030BE" w:rsidP="001030BE"/>
        </w:tc>
        <w:tc>
          <w:tcPr>
            <w:tcW w:w="576" w:type="dxa"/>
          </w:tcPr>
          <w:p w14:paraId="04A6E5E6" w14:textId="77777777" w:rsidR="001030BE" w:rsidRDefault="001030BE" w:rsidP="001030BE"/>
        </w:tc>
        <w:tc>
          <w:tcPr>
            <w:tcW w:w="576" w:type="dxa"/>
          </w:tcPr>
          <w:p w14:paraId="11CE689F" w14:textId="77777777" w:rsidR="001030BE" w:rsidRDefault="001030BE" w:rsidP="001030BE"/>
        </w:tc>
        <w:tc>
          <w:tcPr>
            <w:tcW w:w="576" w:type="dxa"/>
          </w:tcPr>
          <w:p w14:paraId="5CF4A55C" w14:textId="116D88BC" w:rsidR="001030BE" w:rsidRDefault="001030BE" w:rsidP="001030BE"/>
        </w:tc>
        <w:tc>
          <w:tcPr>
            <w:tcW w:w="576" w:type="dxa"/>
          </w:tcPr>
          <w:p w14:paraId="5CF4A55D" w14:textId="77777777" w:rsidR="001030BE" w:rsidRDefault="001030BE" w:rsidP="001030BE"/>
        </w:tc>
        <w:tc>
          <w:tcPr>
            <w:tcW w:w="576" w:type="dxa"/>
          </w:tcPr>
          <w:p w14:paraId="5CF4A55E" w14:textId="77777777" w:rsidR="001030BE" w:rsidRDefault="001030BE" w:rsidP="001030BE"/>
        </w:tc>
        <w:tc>
          <w:tcPr>
            <w:tcW w:w="576" w:type="dxa"/>
          </w:tcPr>
          <w:p w14:paraId="5CF4A55F" w14:textId="77777777" w:rsidR="001030BE" w:rsidRDefault="001030BE" w:rsidP="001030BE"/>
        </w:tc>
        <w:tc>
          <w:tcPr>
            <w:tcW w:w="576" w:type="dxa"/>
          </w:tcPr>
          <w:p w14:paraId="5CF4A560" w14:textId="77777777" w:rsidR="001030BE" w:rsidRDefault="001030BE" w:rsidP="001030BE"/>
        </w:tc>
      </w:tr>
      <w:tr w:rsidR="001030BE" w14:paraId="5CF4A568" w14:textId="77777777" w:rsidTr="001030BE">
        <w:trPr>
          <w:trHeight w:val="467"/>
        </w:trPr>
        <w:tc>
          <w:tcPr>
            <w:tcW w:w="4518" w:type="dxa"/>
          </w:tcPr>
          <w:p w14:paraId="5CF4A562" w14:textId="58A20814" w:rsidR="001030BE" w:rsidRPr="00022681" w:rsidRDefault="001030BE" w:rsidP="001030BE">
            <w:pPr>
              <w:pStyle w:val="alpha"/>
              <w:rPr>
                <w:rFonts w:asciiTheme="minorHAnsi" w:hAnsiTheme="minorHAnsi" w:cstheme="minorHAnsi"/>
              </w:rPr>
            </w:pPr>
            <w:r w:rsidRPr="008251FF">
              <w:t>Groundwater, aquifers, springs, water table, porosity and permeability</w:t>
            </w:r>
          </w:p>
        </w:tc>
        <w:tc>
          <w:tcPr>
            <w:tcW w:w="576" w:type="dxa"/>
          </w:tcPr>
          <w:p w14:paraId="41C05B21" w14:textId="77777777" w:rsidR="001030BE" w:rsidRDefault="001030BE" w:rsidP="001030BE"/>
        </w:tc>
        <w:tc>
          <w:tcPr>
            <w:tcW w:w="576" w:type="dxa"/>
          </w:tcPr>
          <w:p w14:paraId="0B74E95E" w14:textId="77777777" w:rsidR="001030BE" w:rsidRDefault="001030BE" w:rsidP="001030BE"/>
        </w:tc>
        <w:tc>
          <w:tcPr>
            <w:tcW w:w="576" w:type="dxa"/>
          </w:tcPr>
          <w:p w14:paraId="1F296F9A" w14:textId="77777777" w:rsidR="001030BE" w:rsidRDefault="001030BE" w:rsidP="001030BE"/>
        </w:tc>
        <w:tc>
          <w:tcPr>
            <w:tcW w:w="576" w:type="dxa"/>
          </w:tcPr>
          <w:p w14:paraId="13AB201E" w14:textId="77777777" w:rsidR="001030BE" w:rsidRDefault="001030BE" w:rsidP="001030BE"/>
        </w:tc>
        <w:tc>
          <w:tcPr>
            <w:tcW w:w="576" w:type="dxa"/>
          </w:tcPr>
          <w:p w14:paraId="26FBE914" w14:textId="77777777" w:rsidR="001030BE" w:rsidRDefault="001030BE" w:rsidP="001030BE"/>
        </w:tc>
        <w:tc>
          <w:tcPr>
            <w:tcW w:w="576" w:type="dxa"/>
          </w:tcPr>
          <w:p w14:paraId="4F61FF38" w14:textId="3F15C8AD" w:rsidR="001030BE" w:rsidRDefault="001030BE" w:rsidP="001030BE"/>
        </w:tc>
        <w:tc>
          <w:tcPr>
            <w:tcW w:w="576" w:type="dxa"/>
          </w:tcPr>
          <w:p w14:paraId="7D88F0B1" w14:textId="77777777" w:rsidR="001030BE" w:rsidRDefault="001030BE" w:rsidP="001030BE"/>
        </w:tc>
        <w:tc>
          <w:tcPr>
            <w:tcW w:w="576" w:type="dxa"/>
          </w:tcPr>
          <w:p w14:paraId="09869EFB" w14:textId="77777777" w:rsidR="001030BE" w:rsidRDefault="001030BE" w:rsidP="001030BE"/>
        </w:tc>
        <w:tc>
          <w:tcPr>
            <w:tcW w:w="576" w:type="dxa"/>
          </w:tcPr>
          <w:p w14:paraId="0C8DAD39" w14:textId="77777777" w:rsidR="001030BE" w:rsidRDefault="001030BE" w:rsidP="001030BE"/>
        </w:tc>
        <w:tc>
          <w:tcPr>
            <w:tcW w:w="576" w:type="dxa"/>
          </w:tcPr>
          <w:p w14:paraId="323B135D" w14:textId="77777777" w:rsidR="001030BE" w:rsidRDefault="001030BE" w:rsidP="001030BE"/>
        </w:tc>
        <w:tc>
          <w:tcPr>
            <w:tcW w:w="576" w:type="dxa"/>
          </w:tcPr>
          <w:p w14:paraId="5CF4A563" w14:textId="4BC7E9D2" w:rsidR="001030BE" w:rsidRDefault="001030BE" w:rsidP="001030BE"/>
        </w:tc>
        <w:tc>
          <w:tcPr>
            <w:tcW w:w="576" w:type="dxa"/>
          </w:tcPr>
          <w:p w14:paraId="5CF4A564" w14:textId="77777777" w:rsidR="001030BE" w:rsidRDefault="001030BE" w:rsidP="001030BE"/>
        </w:tc>
        <w:tc>
          <w:tcPr>
            <w:tcW w:w="576" w:type="dxa"/>
          </w:tcPr>
          <w:p w14:paraId="5CF4A565" w14:textId="77777777" w:rsidR="001030BE" w:rsidRDefault="001030BE" w:rsidP="001030BE"/>
        </w:tc>
        <w:tc>
          <w:tcPr>
            <w:tcW w:w="576" w:type="dxa"/>
          </w:tcPr>
          <w:p w14:paraId="5CF4A566" w14:textId="77777777" w:rsidR="001030BE" w:rsidRDefault="001030BE" w:rsidP="001030BE"/>
        </w:tc>
        <w:tc>
          <w:tcPr>
            <w:tcW w:w="576" w:type="dxa"/>
          </w:tcPr>
          <w:p w14:paraId="5CF4A567" w14:textId="77777777" w:rsidR="001030BE" w:rsidRDefault="001030BE" w:rsidP="001030BE"/>
        </w:tc>
      </w:tr>
      <w:tr w:rsidR="001030BE" w14:paraId="5CF4A56F" w14:textId="77777777" w:rsidTr="001030BE">
        <w:trPr>
          <w:trHeight w:val="467"/>
        </w:trPr>
        <w:tc>
          <w:tcPr>
            <w:tcW w:w="4518" w:type="dxa"/>
          </w:tcPr>
          <w:p w14:paraId="5CF4A569" w14:textId="5B1CC66C" w:rsidR="001030BE" w:rsidRPr="00106F6E" w:rsidRDefault="001030BE" w:rsidP="001030BE">
            <w:pPr>
              <w:pStyle w:val="alpha"/>
              <w:rPr>
                <w:rFonts w:asciiTheme="minorHAnsi" w:eastAsia="Times New Roman" w:hAnsiTheme="minorHAnsi" w:cstheme="minorHAnsi"/>
                <w:color w:val="000000"/>
              </w:rPr>
            </w:pPr>
            <w:r w:rsidRPr="008251FF">
              <w:t>Hazards (e.g., flooding, sinkholes, droughts)</w:t>
            </w:r>
          </w:p>
        </w:tc>
        <w:tc>
          <w:tcPr>
            <w:tcW w:w="576" w:type="dxa"/>
          </w:tcPr>
          <w:p w14:paraId="19EE97E2" w14:textId="77777777" w:rsidR="001030BE" w:rsidRDefault="001030BE" w:rsidP="001030BE"/>
        </w:tc>
        <w:tc>
          <w:tcPr>
            <w:tcW w:w="576" w:type="dxa"/>
          </w:tcPr>
          <w:p w14:paraId="71456887" w14:textId="77777777" w:rsidR="001030BE" w:rsidRDefault="001030BE" w:rsidP="001030BE"/>
        </w:tc>
        <w:tc>
          <w:tcPr>
            <w:tcW w:w="576" w:type="dxa"/>
          </w:tcPr>
          <w:p w14:paraId="0EC8026D" w14:textId="77777777" w:rsidR="001030BE" w:rsidRDefault="001030BE" w:rsidP="001030BE"/>
        </w:tc>
        <w:tc>
          <w:tcPr>
            <w:tcW w:w="576" w:type="dxa"/>
          </w:tcPr>
          <w:p w14:paraId="2A11BAFC" w14:textId="77777777" w:rsidR="001030BE" w:rsidRDefault="001030BE" w:rsidP="001030BE"/>
        </w:tc>
        <w:tc>
          <w:tcPr>
            <w:tcW w:w="576" w:type="dxa"/>
          </w:tcPr>
          <w:p w14:paraId="053F0F8C" w14:textId="77777777" w:rsidR="001030BE" w:rsidRDefault="001030BE" w:rsidP="001030BE"/>
        </w:tc>
        <w:tc>
          <w:tcPr>
            <w:tcW w:w="576" w:type="dxa"/>
          </w:tcPr>
          <w:p w14:paraId="7C3B3D3F" w14:textId="21E644EA" w:rsidR="001030BE" w:rsidRDefault="001030BE" w:rsidP="001030BE"/>
        </w:tc>
        <w:tc>
          <w:tcPr>
            <w:tcW w:w="576" w:type="dxa"/>
          </w:tcPr>
          <w:p w14:paraId="07A99B4B" w14:textId="77777777" w:rsidR="001030BE" w:rsidRDefault="001030BE" w:rsidP="001030BE"/>
        </w:tc>
        <w:tc>
          <w:tcPr>
            <w:tcW w:w="576" w:type="dxa"/>
          </w:tcPr>
          <w:p w14:paraId="10B73409" w14:textId="77777777" w:rsidR="001030BE" w:rsidRDefault="001030BE" w:rsidP="001030BE"/>
        </w:tc>
        <w:tc>
          <w:tcPr>
            <w:tcW w:w="576" w:type="dxa"/>
          </w:tcPr>
          <w:p w14:paraId="5F54020D" w14:textId="77777777" w:rsidR="001030BE" w:rsidRDefault="001030BE" w:rsidP="001030BE"/>
        </w:tc>
        <w:tc>
          <w:tcPr>
            <w:tcW w:w="576" w:type="dxa"/>
          </w:tcPr>
          <w:p w14:paraId="34DFA32F" w14:textId="77777777" w:rsidR="001030BE" w:rsidRDefault="001030BE" w:rsidP="001030BE"/>
        </w:tc>
        <w:tc>
          <w:tcPr>
            <w:tcW w:w="576" w:type="dxa"/>
          </w:tcPr>
          <w:p w14:paraId="5CF4A56A" w14:textId="22FA6D2E" w:rsidR="001030BE" w:rsidRDefault="001030BE" w:rsidP="001030BE"/>
        </w:tc>
        <w:tc>
          <w:tcPr>
            <w:tcW w:w="576" w:type="dxa"/>
          </w:tcPr>
          <w:p w14:paraId="5CF4A56B" w14:textId="77777777" w:rsidR="001030BE" w:rsidRDefault="001030BE" w:rsidP="001030BE"/>
        </w:tc>
        <w:tc>
          <w:tcPr>
            <w:tcW w:w="576" w:type="dxa"/>
          </w:tcPr>
          <w:p w14:paraId="5CF4A56C" w14:textId="77777777" w:rsidR="001030BE" w:rsidRDefault="001030BE" w:rsidP="001030BE"/>
        </w:tc>
        <w:tc>
          <w:tcPr>
            <w:tcW w:w="576" w:type="dxa"/>
          </w:tcPr>
          <w:p w14:paraId="5CF4A56D" w14:textId="77777777" w:rsidR="001030BE" w:rsidRDefault="001030BE" w:rsidP="001030BE"/>
        </w:tc>
        <w:tc>
          <w:tcPr>
            <w:tcW w:w="576" w:type="dxa"/>
          </w:tcPr>
          <w:p w14:paraId="5CF4A56E" w14:textId="77777777" w:rsidR="001030BE" w:rsidRDefault="001030BE" w:rsidP="001030BE"/>
        </w:tc>
      </w:tr>
      <w:tr w:rsidR="001030BE" w14:paraId="5CF4A576" w14:textId="77777777" w:rsidTr="001030BE">
        <w:trPr>
          <w:trHeight w:val="467"/>
        </w:trPr>
        <w:tc>
          <w:tcPr>
            <w:tcW w:w="4518" w:type="dxa"/>
          </w:tcPr>
          <w:p w14:paraId="5CF4A570" w14:textId="79F5114C" w:rsidR="001030BE" w:rsidRPr="00106F6E" w:rsidRDefault="001030BE" w:rsidP="001030BE">
            <w:pPr>
              <w:pStyle w:val="alpha"/>
              <w:rPr>
                <w:rFonts w:asciiTheme="minorHAnsi" w:eastAsia="Times New Roman" w:hAnsiTheme="minorHAnsi" w:cstheme="minorHAnsi"/>
                <w:color w:val="000000"/>
              </w:rPr>
            </w:pPr>
            <w:r w:rsidRPr="008251FF">
              <w:t>Human interactions (e.g., wells, levees, dams, diversion for irrigation, saltwater intrusion)</w:t>
            </w:r>
          </w:p>
        </w:tc>
        <w:tc>
          <w:tcPr>
            <w:tcW w:w="576" w:type="dxa"/>
          </w:tcPr>
          <w:p w14:paraId="39D547B3" w14:textId="77777777" w:rsidR="001030BE" w:rsidRDefault="001030BE" w:rsidP="001030BE"/>
        </w:tc>
        <w:tc>
          <w:tcPr>
            <w:tcW w:w="576" w:type="dxa"/>
          </w:tcPr>
          <w:p w14:paraId="462C746B" w14:textId="77777777" w:rsidR="001030BE" w:rsidRDefault="001030BE" w:rsidP="001030BE"/>
        </w:tc>
        <w:tc>
          <w:tcPr>
            <w:tcW w:w="576" w:type="dxa"/>
          </w:tcPr>
          <w:p w14:paraId="327B1745" w14:textId="77777777" w:rsidR="001030BE" w:rsidRDefault="001030BE" w:rsidP="001030BE"/>
        </w:tc>
        <w:tc>
          <w:tcPr>
            <w:tcW w:w="576" w:type="dxa"/>
          </w:tcPr>
          <w:p w14:paraId="37388935" w14:textId="77777777" w:rsidR="001030BE" w:rsidRDefault="001030BE" w:rsidP="001030BE"/>
        </w:tc>
        <w:tc>
          <w:tcPr>
            <w:tcW w:w="576" w:type="dxa"/>
          </w:tcPr>
          <w:p w14:paraId="0EF4999D" w14:textId="77777777" w:rsidR="001030BE" w:rsidRDefault="001030BE" w:rsidP="001030BE"/>
        </w:tc>
        <w:tc>
          <w:tcPr>
            <w:tcW w:w="576" w:type="dxa"/>
          </w:tcPr>
          <w:p w14:paraId="37F69038" w14:textId="06565A5D" w:rsidR="001030BE" w:rsidRDefault="001030BE" w:rsidP="001030BE"/>
        </w:tc>
        <w:tc>
          <w:tcPr>
            <w:tcW w:w="576" w:type="dxa"/>
          </w:tcPr>
          <w:p w14:paraId="090796E1" w14:textId="77777777" w:rsidR="001030BE" w:rsidRDefault="001030BE" w:rsidP="001030BE"/>
        </w:tc>
        <w:tc>
          <w:tcPr>
            <w:tcW w:w="576" w:type="dxa"/>
          </w:tcPr>
          <w:p w14:paraId="0333E3C0" w14:textId="77777777" w:rsidR="001030BE" w:rsidRDefault="001030BE" w:rsidP="001030BE"/>
        </w:tc>
        <w:tc>
          <w:tcPr>
            <w:tcW w:w="576" w:type="dxa"/>
          </w:tcPr>
          <w:p w14:paraId="78B4DE17" w14:textId="77777777" w:rsidR="001030BE" w:rsidRDefault="001030BE" w:rsidP="001030BE"/>
        </w:tc>
        <w:tc>
          <w:tcPr>
            <w:tcW w:w="576" w:type="dxa"/>
          </w:tcPr>
          <w:p w14:paraId="4DB9120A" w14:textId="77777777" w:rsidR="001030BE" w:rsidRDefault="001030BE" w:rsidP="001030BE"/>
        </w:tc>
        <w:tc>
          <w:tcPr>
            <w:tcW w:w="576" w:type="dxa"/>
          </w:tcPr>
          <w:p w14:paraId="5CF4A571" w14:textId="143B09E0" w:rsidR="001030BE" w:rsidRDefault="001030BE" w:rsidP="001030BE"/>
        </w:tc>
        <w:tc>
          <w:tcPr>
            <w:tcW w:w="576" w:type="dxa"/>
          </w:tcPr>
          <w:p w14:paraId="5CF4A572" w14:textId="77777777" w:rsidR="001030BE" w:rsidRDefault="001030BE" w:rsidP="001030BE"/>
        </w:tc>
        <w:tc>
          <w:tcPr>
            <w:tcW w:w="576" w:type="dxa"/>
          </w:tcPr>
          <w:p w14:paraId="5CF4A573" w14:textId="77777777" w:rsidR="001030BE" w:rsidRDefault="001030BE" w:rsidP="001030BE"/>
        </w:tc>
        <w:tc>
          <w:tcPr>
            <w:tcW w:w="576" w:type="dxa"/>
          </w:tcPr>
          <w:p w14:paraId="5CF4A574" w14:textId="77777777" w:rsidR="001030BE" w:rsidRDefault="001030BE" w:rsidP="001030BE"/>
        </w:tc>
        <w:tc>
          <w:tcPr>
            <w:tcW w:w="576" w:type="dxa"/>
          </w:tcPr>
          <w:p w14:paraId="5CF4A575" w14:textId="77777777" w:rsidR="001030BE" w:rsidRDefault="001030BE" w:rsidP="001030BE"/>
        </w:tc>
      </w:tr>
      <w:tr w:rsidR="001030BE" w14:paraId="5CF4A57D" w14:textId="77777777" w:rsidTr="001030BE">
        <w:trPr>
          <w:trHeight w:val="467"/>
        </w:trPr>
        <w:tc>
          <w:tcPr>
            <w:tcW w:w="4518" w:type="dxa"/>
          </w:tcPr>
          <w:p w14:paraId="5CF4A577" w14:textId="43B1B8BC" w:rsidR="001030BE" w:rsidRPr="008C14D4" w:rsidRDefault="001030BE" w:rsidP="001030BE">
            <w:pPr>
              <w:pStyle w:val="ListNumber1"/>
              <w:rPr>
                <w:rFonts w:asciiTheme="minorHAnsi" w:eastAsia="Times New Roman" w:hAnsiTheme="minorHAnsi" w:cstheme="minorHAnsi"/>
                <w:color w:val="000000"/>
              </w:rPr>
            </w:pPr>
            <w:r w:rsidRPr="00FE10E6">
              <w:t>Characteristics of the cryosphere and changes over time</w:t>
            </w:r>
          </w:p>
        </w:tc>
        <w:tc>
          <w:tcPr>
            <w:tcW w:w="576" w:type="dxa"/>
          </w:tcPr>
          <w:p w14:paraId="54C27227" w14:textId="77777777" w:rsidR="001030BE" w:rsidRDefault="001030BE" w:rsidP="001030BE"/>
        </w:tc>
        <w:tc>
          <w:tcPr>
            <w:tcW w:w="576" w:type="dxa"/>
          </w:tcPr>
          <w:p w14:paraId="42A22C57" w14:textId="77777777" w:rsidR="001030BE" w:rsidRDefault="001030BE" w:rsidP="001030BE"/>
        </w:tc>
        <w:tc>
          <w:tcPr>
            <w:tcW w:w="576" w:type="dxa"/>
          </w:tcPr>
          <w:p w14:paraId="628BEE34" w14:textId="77777777" w:rsidR="001030BE" w:rsidRDefault="001030BE" w:rsidP="001030BE"/>
        </w:tc>
        <w:tc>
          <w:tcPr>
            <w:tcW w:w="576" w:type="dxa"/>
          </w:tcPr>
          <w:p w14:paraId="2D3E309C" w14:textId="77777777" w:rsidR="001030BE" w:rsidRDefault="001030BE" w:rsidP="001030BE"/>
        </w:tc>
        <w:tc>
          <w:tcPr>
            <w:tcW w:w="576" w:type="dxa"/>
          </w:tcPr>
          <w:p w14:paraId="45DBA3D8" w14:textId="77777777" w:rsidR="001030BE" w:rsidRDefault="001030BE" w:rsidP="001030BE"/>
        </w:tc>
        <w:tc>
          <w:tcPr>
            <w:tcW w:w="576" w:type="dxa"/>
          </w:tcPr>
          <w:p w14:paraId="05DA31CC" w14:textId="382A95D2" w:rsidR="001030BE" w:rsidRDefault="001030BE" w:rsidP="001030BE"/>
        </w:tc>
        <w:tc>
          <w:tcPr>
            <w:tcW w:w="576" w:type="dxa"/>
          </w:tcPr>
          <w:p w14:paraId="1EB5162F" w14:textId="77777777" w:rsidR="001030BE" w:rsidRDefault="001030BE" w:rsidP="001030BE"/>
        </w:tc>
        <w:tc>
          <w:tcPr>
            <w:tcW w:w="576" w:type="dxa"/>
          </w:tcPr>
          <w:p w14:paraId="2420CFF5" w14:textId="77777777" w:rsidR="001030BE" w:rsidRDefault="001030BE" w:rsidP="001030BE"/>
        </w:tc>
        <w:tc>
          <w:tcPr>
            <w:tcW w:w="576" w:type="dxa"/>
          </w:tcPr>
          <w:p w14:paraId="19D6BD67" w14:textId="77777777" w:rsidR="001030BE" w:rsidRDefault="001030BE" w:rsidP="001030BE"/>
        </w:tc>
        <w:tc>
          <w:tcPr>
            <w:tcW w:w="576" w:type="dxa"/>
          </w:tcPr>
          <w:p w14:paraId="5E2CD243" w14:textId="77777777" w:rsidR="001030BE" w:rsidRDefault="001030BE" w:rsidP="001030BE"/>
        </w:tc>
        <w:tc>
          <w:tcPr>
            <w:tcW w:w="576" w:type="dxa"/>
          </w:tcPr>
          <w:p w14:paraId="5CF4A578" w14:textId="759F9313" w:rsidR="001030BE" w:rsidRDefault="001030BE" w:rsidP="001030BE"/>
        </w:tc>
        <w:tc>
          <w:tcPr>
            <w:tcW w:w="576" w:type="dxa"/>
          </w:tcPr>
          <w:p w14:paraId="5CF4A579" w14:textId="77777777" w:rsidR="001030BE" w:rsidRDefault="001030BE" w:rsidP="001030BE"/>
        </w:tc>
        <w:tc>
          <w:tcPr>
            <w:tcW w:w="576" w:type="dxa"/>
          </w:tcPr>
          <w:p w14:paraId="5CF4A57A" w14:textId="77777777" w:rsidR="001030BE" w:rsidRDefault="001030BE" w:rsidP="001030BE"/>
        </w:tc>
        <w:tc>
          <w:tcPr>
            <w:tcW w:w="576" w:type="dxa"/>
          </w:tcPr>
          <w:p w14:paraId="5CF4A57B" w14:textId="77777777" w:rsidR="001030BE" w:rsidRDefault="001030BE" w:rsidP="001030BE"/>
        </w:tc>
        <w:tc>
          <w:tcPr>
            <w:tcW w:w="576" w:type="dxa"/>
          </w:tcPr>
          <w:p w14:paraId="5CF4A57C" w14:textId="77777777" w:rsidR="001030BE" w:rsidRDefault="001030BE" w:rsidP="001030BE"/>
        </w:tc>
      </w:tr>
      <w:tr w:rsidR="001030BE" w14:paraId="5CF4A584" w14:textId="77777777" w:rsidTr="001030BE">
        <w:trPr>
          <w:trHeight w:val="467"/>
        </w:trPr>
        <w:tc>
          <w:tcPr>
            <w:tcW w:w="4518" w:type="dxa"/>
          </w:tcPr>
          <w:p w14:paraId="5CF4A57E" w14:textId="1408E27C" w:rsidR="001030BE" w:rsidRPr="000249A4" w:rsidRDefault="001030BE" w:rsidP="001030BE">
            <w:pPr>
              <w:pStyle w:val="alpha"/>
              <w:numPr>
                <w:ilvl w:val="0"/>
                <w:numId w:val="57"/>
              </w:numPr>
              <w:rPr>
                <w:rFonts w:asciiTheme="minorHAnsi" w:eastAsia="Times New Roman" w:hAnsiTheme="minorHAnsi" w:cstheme="minorHAnsi"/>
                <w:color w:val="000000"/>
              </w:rPr>
            </w:pPr>
            <w:r w:rsidRPr="00FE10E6">
              <w:t>Components of the cryosphere (e.g., continental ice sheets, alpine glaciers, sea ice, permafrost)</w:t>
            </w:r>
          </w:p>
        </w:tc>
        <w:tc>
          <w:tcPr>
            <w:tcW w:w="576" w:type="dxa"/>
          </w:tcPr>
          <w:p w14:paraId="163A58CF" w14:textId="77777777" w:rsidR="001030BE" w:rsidRDefault="001030BE" w:rsidP="001030BE"/>
        </w:tc>
        <w:tc>
          <w:tcPr>
            <w:tcW w:w="576" w:type="dxa"/>
          </w:tcPr>
          <w:p w14:paraId="576DC19C" w14:textId="77777777" w:rsidR="001030BE" w:rsidRDefault="001030BE" w:rsidP="001030BE"/>
        </w:tc>
        <w:tc>
          <w:tcPr>
            <w:tcW w:w="576" w:type="dxa"/>
          </w:tcPr>
          <w:p w14:paraId="28A9514B" w14:textId="77777777" w:rsidR="001030BE" w:rsidRDefault="001030BE" w:rsidP="001030BE"/>
        </w:tc>
        <w:tc>
          <w:tcPr>
            <w:tcW w:w="576" w:type="dxa"/>
          </w:tcPr>
          <w:p w14:paraId="02A07900" w14:textId="77777777" w:rsidR="001030BE" w:rsidRDefault="001030BE" w:rsidP="001030BE"/>
        </w:tc>
        <w:tc>
          <w:tcPr>
            <w:tcW w:w="576" w:type="dxa"/>
          </w:tcPr>
          <w:p w14:paraId="614EA4CD" w14:textId="77777777" w:rsidR="001030BE" w:rsidRDefault="001030BE" w:rsidP="001030BE"/>
        </w:tc>
        <w:tc>
          <w:tcPr>
            <w:tcW w:w="576" w:type="dxa"/>
          </w:tcPr>
          <w:p w14:paraId="237D29C3" w14:textId="591F061C" w:rsidR="001030BE" w:rsidRDefault="001030BE" w:rsidP="001030BE"/>
        </w:tc>
        <w:tc>
          <w:tcPr>
            <w:tcW w:w="576" w:type="dxa"/>
          </w:tcPr>
          <w:p w14:paraId="13B7EED7" w14:textId="77777777" w:rsidR="001030BE" w:rsidRDefault="001030BE" w:rsidP="001030BE"/>
        </w:tc>
        <w:tc>
          <w:tcPr>
            <w:tcW w:w="576" w:type="dxa"/>
          </w:tcPr>
          <w:p w14:paraId="12526F25" w14:textId="77777777" w:rsidR="001030BE" w:rsidRDefault="001030BE" w:rsidP="001030BE"/>
        </w:tc>
        <w:tc>
          <w:tcPr>
            <w:tcW w:w="576" w:type="dxa"/>
          </w:tcPr>
          <w:p w14:paraId="7F7EAB64" w14:textId="77777777" w:rsidR="001030BE" w:rsidRDefault="001030BE" w:rsidP="001030BE"/>
        </w:tc>
        <w:tc>
          <w:tcPr>
            <w:tcW w:w="576" w:type="dxa"/>
          </w:tcPr>
          <w:p w14:paraId="39820A13" w14:textId="77777777" w:rsidR="001030BE" w:rsidRDefault="001030BE" w:rsidP="001030BE"/>
        </w:tc>
        <w:tc>
          <w:tcPr>
            <w:tcW w:w="576" w:type="dxa"/>
          </w:tcPr>
          <w:p w14:paraId="5CF4A57F" w14:textId="0E6DC076" w:rsidR="001030BE" w:rsidRDefault="001030BE" w:rsidP="001030BE"/>
        </w:tc>
        <w:tc>
          <w:tcPr>
            <w:tcW w:w="576" w:type="dxa"/>
          </w:tcPr>
          <w:p w14:paraId="5CF4A580" w14:textId="77777777" w:rsidR="001030BE" w:rsidRDefault="001030BE" w:rsidP="001030BE"/>
        </w:tc>
        <w:tc>
          <w:tcPr>
            <w:tcW w:w="576" w:type="dxa"/>
          </w:tcPr>
          <w:p w14:paraId="5CF4A581" w14:textId="77777777" w:rsidR="001030BE" w:rsidRDefault="001030BE" w:rsidP="001030BE"/>
        </w:tc>
        <w:tc>
          <w:tcPr>
            <w:tcW w:w="576" w:type="dxa"/>
          </w:tcPr>
          <w:p w14:paraId="5CF4A582" w14:textId="77777777" w:rsidR="001030BE" w:rsidRDefault="001030BE" w:rsidP="001030BE"/>
        </w:tc>
        <w:tc>
          <w:tcPr>
            <w:tcW w:w="576" w:type="dxa"/>
          </w:tcPr>
          <w:p w14:paraId="5CF4A583" w14:textId="77777777" w:rsidR="001030BE" w:rsidRDefault="001030BE" w:rsidP="001030BE"/>
        </w:tc>
      </w:tr>
      <w:tr w:rsidR="001030BE" w14:paraId="5CF4A58B" w14:textId="77777777" w:rsidTr="001030BE">
        <w:trPr>
          <w:trHeight w:val="467"/>
        </w:trPr>
        <w:tc>
          <w:tcPr>
            <w:tcW w:w="4518" w:type="dxa"/>
          </w:tcPr>
          <w:p w14:paraId="5CF4A585" w14:textId="33E56EE3" w:rsidR="001030BE" w:rsidRPr="008C14D4" w:rsidRDefault="001030BE" w:rsidP="001030BE">
            <w:pPr>
              <w:pStyle w:val="alpha"/>
              <w:rPr>
                <w:rFonts w:asciiTheme="minorHAnsi" w:eastAsia="Times New Roman" w:hAnsiTheme="minorHAnsi" w:cstheme="minorHAnsi"/>
                <w:color w:val="000000"/>
              </w:rPr>
            </w:pPr>
            <w:r w:rsidRPr="00FE10E6">
              <w:t>Glacial-interglacial cycles, advance and retreat</w:t>
            </w:r>
          </w:p>
        </w:tc>
        <w:tc>
          <w:tcPr>
            <w:tcW w:w="576" w:type="dxa"/>
          </w:tcPr>
          <w:p w14:paraId="6D3CB3A6" w14:textId="77777777" w:rsidR="001030BE" w:rsidRDefault="001030BE" w:rsidP="001030BE"/>
        </w:tc>
        <w:tc>
          <w:tcPr>
            <w:tcW w:w="576" w:type="dxa"/>
          </w:tcPr>
          <w:p w14:paraId="4CC4E5C8" w14:textId="77777777" w:rsidR="001030BE" w:rsidRDefault="001030BE" w:rsidP="001030BE"/>
        </w:tc>
        <w:tc>
          <w:tcPr>
            <w:tcW w:w="576" w:type="dxa"/>
          </w:tcPr>
          <w:p w14:paraId="38B01AE0" w14:textId="77777777" w:rsidR="001030BE" w:rsidRDefault="001030BE" w:rsidP="001030BE"/>
        </w:tc>
        <w:tc>
          <w:tcPr>
            <w:tcW w:w="576" w:type="dxa"/>
          </w:tcPr>
          <w:p w14:paraId="5703C875" w14:textId="77777777" w:rsidR="001030BE" w:rsidRDefault="001030BE" w:rsidP="001030BE"/>
        </w:tc>
        <w:tc>
          <w:tcPr>
            <w:tcW w:w="576" w:type="dxa"/>
          </w:tcPr>
          <w:p w14:paraId="472E1C7A" w14:textId="77777777" w:rsidR="001030BE" w:rsidRDefault="001030BE" w:rsidP="001030BE"/>
        </w:tc>
        <w:tc>
          <w:tcPr>
            <w:tcW w:w="576" w:type="dxa"/>
          </w:tcPr>
          <w:p w14:paraId="5FD51C28" w14:textId="26BAF459" w:rsidR="001030BE" w:rsidRDefault="001030BE" w:rsidP="001030BE"/>
        </w:tc>
        <w:tc>
          <w:tcPr>
            <w:tcW w:w="576" w:type="dxa"/>
          </w:tcPr>
          <w:p w14:paraId="0DA61B74" w14:textId="77777777" w:rsidR="001030BE" w:rsidRDefault="001030BE" w:rsidP="001030BE"/>
        </w:tc>
        <w:tc>
          <w:tcPr>
            <w:tcW w:w="576" w:type="dxa"/>
          </w:tcPr>
          <w:p w14:paraId="3877DA5A" w14:textId="77777777" w:rsidR="001030BE" w:rsidRDefault="001030BE" w:rsidP="001030BE"/>
        </w:tc>
        <w:tc>
          <w:tcPr>
            <w:tcW w:w="576" w:type="dxa"/>
          </w:tcPr>
          <w:p w14:paraId="690084C9" w14:textId="77777777" w:rsidR="001030BE" w:rsidRDefault="001030BE" w:rsidP="001030BE"/>
        </w:tc>
        <w:tc>
          <w:tcPr>
            <w:tcW w:w="576" w:type="dxa"/>
          </w:tcPr>
          <w:p w14:paraId="53F307E8" w14:textId="77777777" w:rsidR="001030BE" w:rsidRDefault="001030BE" w:rsidP="001030BE"/>
        </w:tc>
        <w:tc>
          <w:tcPr>
            <w:tcW w:w="576" w:type="dxa"/>
          </w:tcPr>
          <w:p w14:paraId="5CF4A586" w14:textId="0869D9CC" w:rsidR="001030BE" w:rsidRDefault="001030BE" w:rsidP="001030BE"/>
        </w:tc>
        <w:tc>
          <w:tcPr>
            <w:tcW w:w="576" w:type="dxa"/>
          </w:tcPr>
          <w:p w14:paraId="5CF4A587" w14:textId="77777777" w:rsidR="001030BE" w:rsidRDefault="001030BE" w:rsidP="001030BE"/>
        </w:tc>
        <w:tc>
          <w:tcPr>
            <w:tcW w:w="576" w:type="dxa"/>
          </w:tcPr>
          <w:p w14:paraId="5CF4A588" w14:textId="77777777" w:rsidR="001030BE" w:rsidRDefault="001030BE" w:rsidP="001030BE"/>
        </w:tc>
        <w:tc>
          <w:tcPr>
            <w:tcW w:w="576" w:type="dxa"/>
          </w:tcPr>
          <w:p w14:paraId="5CF4A589" w14:textId="77777777" w:rsidR="001030BE" w:rsidRDefault="001030BE" w:rsidP="001030BE"/>
        </w:tc>
        <w:tc>
          <w:tcPr>
            <w:tcW w:w="576" w:type="dxa"/>
          </w:tcPr>
          <w:p w14:paraId="5CF4A58A" w14:textId="77777777" w:rsidR="001030BE" w:rsidRDefault="001030BE" w:rsidP="001030BE"/>
        </w:tc>
      </w:tr>
      <w:tr w:rsidR="001030BE" w14:paraId="5CF4A592" w14:textId="77777777" w:rsidTr="001030BE">
        <w:trPr>
          <w:trHeight w:val="467"/>
        </w:trPr>
        <w:tc>
          <w:tcPr>
            <w:tcW w:w="4518" w:type="dxa"/>
          </w:tcPr>
          <w:p w14:paraId="5CF4A58C" w14:textId="03DBCB04" w:rsidR="001030BE" w:rsidRPr="008C14D4" w:rsidRDefault="001030BE" w:rsidP="001030BE">
            <w:pPr>
              <w:pStyle w:val="alpha"/>
              <w:rPr>
                <w:rFonts w:asciiTheme="minorHAnsi" w:eastAsia="Times New Roman" w:hAnsiTheme="minorHAnsi" w:cstheme="minorHAnsi"/>
                <w:color w:val="000000"/>
              </w:rPr>
            </w:pPr>
            <w:r w:rsidRPr="00FE10E6">
              <w:t>Depositional and erosional features of glaciers</w:t>
            </w:r>
          </w:p>
        </w:tc>
        <w:tc>
          <w:tcPr>
            <w:tcW w:w="576" w:type="dxa"/>
          </w:tcPr>
          <w:p w14:paraId="3E1FBFD7" w14:textId="77777777" w:rsidR="001030BE" w:rsidRDefault="001030BE" w:rsidP="001030BE"/>
        </w:tc>
        <w:tc>
          <w:tcPr>
            <w:tcW w:w="576" w:type="dxa"/>
          </w:tcPr>
          <w:p w14:paraId="630F67E8" w14:textId="77777777" w:rsidR="001030BE" w:rsidRDefault="001030BE" w:rsidP="001030BE"/>
        </w:tc>
        <w:tc>
          <w:tcPr>
            <w:tcW w:w="576" w:type="dxa"/>
          </w:tcPr>
          <w:p w14:paraId="61121016" w14:textId="77777777" w:rsidR="001030BE" w:rsidRDefault="001030BE" w:rsidP="001030BE"/>
        </w:tc>
        <w:tc>
          <w:tcPr>
            <w:tcW w:w="576" w:type="dxa"/>
          </w:tcPr>
          <w:p w14:paraId="0D000FE9" w14:textId="77777777" w:rsidR="001030BE" w:rsidRDefault="001030BE" w:rsidP="001030BE"/>
        </w:tc>
        <w:tc>
          <w:tcPr>
            <w:tcW w:w="576" w:type="dxa"/>
          </w:tcPr>
          <w:p w14:paraId="566F110B" w14:textId="77777777" w:rsidR="001030BE" w:rsidRDefault="001030BE" w:rsidP="001030BE"/>
        </w:tc>
        <w:tc>
          <w:tcPr>
            <w:tcW w:w="576" w:type="dxa"/>
          </w:tcPr>
          <w:p w14:paraId="6943E683" w14:textId="76D40063" w:rsidR="001030BE" w:rsidRDefault="001030BE" w:rsidP="001030BE"/>
        </w:tc>
        <w:tc>
          <w:tcPr>
            <w:tcW w:w="576" w:type="dxa"/>
          </w:tcPr>
          <w:p w14:paraId="6CEF25E6" w14:textId="77777777" w:rsidR="001030BE" w:rsidRDefault="001030BE" w:rsidP="001030BE"/>
        </w:tc>
        <w:tc>
          <w:tcPr>
            <w:tcW w:w="576" w:type="dxa"/>
          </w:tcPr>
          <w:p w14:paraId="2D8DE17E" w14:textId="77777777" w:rsidR="001030BE" w:rsidRDefault="001030BE" w:rsidP="001030BE"/>
        </w:tc>
        <w:tc>
          <w:tcPr>
            <w:tcW w:w="576" w:type="dxa"/>
          </w:tcPr>
          <w:p w14:paraId="371058D8" w14:textId="77777777" w:rsidR="001030BE" w:rsidRDefault="001030BE" w:rsidP="001030BE"/>
        </w:tc>
        <w:tc>
          <w:tcPr>
            <w:tcW w:w="576" w:type="dxa"/>
          </w:tcPr>
          <w:p w14:paraId="092D278B" w14:textId="77777777" w:rsidR="001030BE" w:rsidRDefault="001030BE" w:rsidP="001030BE"/>
        </w:tc>
        <w:tc>
          <w:tcPr>
            <w:tcW w:w="576" w:type="dxa"/>
          </w:tcPr>
          <w:p w14:paraId="5CF4A58D" w14:textId="72E8D518" w:rsidR="001030BE" w:rsidRDefault="001030BE" w:rsidP="001030BE"/>
        </w:tc>
        <w:tc>
          <w:tcPr>
            <w:tcW w:w="576" w:type="dxa"/>
          </w:tcPr>
          <w:p w14:paraId="5CF4A58E" w14:textId="77777777" w:rsidR="001030BE" w:rsidRDefault="001030BE" w:rsidP="001030BE"/>
        </w:tc>
        <w:tc>
          <w:tcPr>
            <w:tcW w:w="576" w:type="dxa"/>
          </w:tcPr>
          <w:p w14:paraId="5CF4A58F" w14:textId="77777777" w:rsidR="001030BE" w:rsidRDefault="001030BE" w:rsidP="001030BE"/>
        </w:tc>
        <w:tc>
          <w:tcPr>
            <w:tcW w:w="576" w:type="dxa"/>
          </w:tcPr>
          <w:p w14:paraId="5CF4A590" w14:textId="77777777" w:rsidR="001030BE" w:rsidRDefault="001030BE" w:rsidP="001030BE"/>
        </w:tc>
        <w:tc>
          <w:tcPr>
            <w:tcW w:w="576" w:type="dxa"/>
          </w:tcPr>
          <w:p w14:paraId="5CF4A591" w14:textId="77777777" w:rsidR="001030BE" w:rsidRDefault="001030BE" w:rsidP="001030BE"/>
        </w:tc>
      </w:tr>
      <w:tr w:rsidR="001030BE" w14:paraId="5CF4A599" w14:textId="77777777" w:rsidTr="001030BE">
        <w:trPr>
          <w:trHeight w:val="467"/>
        </w:trPr>
        <w:tc>
          <w:tcPr>
            <w:tcW w:w="4518" w:type="dxa"/>
          </w:tcPr>
          <w:p w14:paraId="5CF4A593" w14:textId="2208160C" w:rsidR="001030BE" w:rsidRPr="003060F0" w:rsidRDefault="001030BE" w:rsidP="001030BE">
            <w:pPr>
              <w:pStyle w:val="alpha"/>
              <w:rPr>
                <w:rFonts w:asciiTheme="minorHAnsi" w:eastAsia="Times New Roman" w:hAnsiTheme="minorHAnsi" w:cstheme="minorHAnsi"/>
                <w:color w:val="000000"/>
              </w:rPr>
            </w:pPr>
            <w:r w:rsidRPr="00FE10E6">
              <w:lastRenderedPageBreak/>
              <w:t>Impact of the cryosphere on Earth’s systems (e.g., sea level, ocean circulation, albedo, salinity)</w:t>
            </w:r>
          </w:p>
        </w:tc>
        <w:tc>
          <w:tcPr>
            <w:tcW w:w="576" w:type="dxa"/>
          </w:tcPr>
          <w:p w14:paraId="75A3EAA2" w14:textId="77777777" w:rsidR="001030BE" w:rsidRDefault="001030BE" w:rsidP="001030BE"/>
        </w:tc>
        <w:tc>
          <w:tcPr>
            <w:tcW w:w="576" w:type="dxa"/>
          </w:tcPr>
          <w:p w14:paraId="2C6D4FCD" w14:textId="77777777" w:rsidR="001030BE" w:rsidRDefault="001030BE" w:rsidP="001030BE"/>
        </w:tc>
        <w:tc>
          <w:tcPr>
            <w:tcW w:w="576" w:type="dxa"/>
          </w:tcPr>
          <w:p w14:paraId="789B2431" w14:textId="77777777" w:rsidR="001030BE" w:rsidRDefault="001030BE" w:rsidP="001030BE"/>
        </w:tc>
        <w:tc>
          <w:tcPr>
            <w:tcW w:w="576" w:type="dxa"/>
          </w:tcPr>
          <w:p w14:paraId="72C858E5" w14:textId="77777777" w:rsidR="001030BE" w:rsidRDefault="001030BE" w:rsidP="001030BE"/>
        </w:tc>
        <w:tc>
          <w:tcPr>
            <w:tcW w:w="576" w:type="dxa"/>
          </w:tcPr>
          <w:p w14:paraId="0B073504" w14:textId="77777777" w:rsidR="001030BE" w:rsidRDefault="001030BE" w:rsidP="001030BE"/>
        </w:tc>
        <w:tc>
          <w:tcPr>
            <w:tcW w:w="576" w:type="dxa"/>
          </w:tcPr>
          <w:p w14:paraId="5E861A05" w14:textId="58F97900" w:rsidR="001030BE" w:rsidRDefault="001030BE" w:rsidP="001030BE"/>
        </w:tc>
        <w:tc>
          <w:tcPr>
            <w:tcW w:w="576" w:type="dxa"/>
          </w:tcPr>
          <w:p w14:paraId="59A11E16" w14:textId="77777777" w:rsidR="001030BE" w:rsidRDefault="001030BE" w:rsidP="001030BE"/>
        </w:tc>
        <w:tc>
          <w:tcPr>
            <w:tcW w:w="576" w:type="dxa"/>
          </w:tcPr>
          <w:p w14:paraId="150C1DE4" w14:textId="77777777" w:rsidR="001030BE" w:rsidRDefault="001030BE" w:rsidP="001030BE"/>
        </w:tc>
        <w:tc>
          <w:tcPr>
            <w:tcW w:w="576" w:type="dxa"/>
          </w:tcPr>
          <w:p w14:paraId="0CE37CE3" w14:textId="77777777" w:rsidR="001030BE" w:rsidRDefault="001030BE" w:rsidP="001030BE"/>
        </w:tc>
        <w:tc>
          <w:tcPr>
            <w:tcW w:w="576" w:type="dxa"/>
          </w:tcPr>
          <w:p w14:paraId="0E3AC7C4" w14:textId="77777777" w:rsidR="001030BE" w:rsidRDefault="001030BE" w:rsidP="001030BE"/>
        </w:tc>
        <w:tc>
          <w:tcPr>
            <w:tcW w:w="576" w:type="dxa"/>
          </w:tcPr>
          <w:p w14:paraId="5CF4A594" w14:textId="55093D6B" w:rsidR="001030BE" w:rsidRDefault="001030BE" w:rsidP="001030BE"/>
        </w:tc>
        <w:tc>
          <w:tcPr>
            <w:tcW w:w="576" w:type="dxa"/>
          </w:tcPr>
          <w:p w14:paraId="5CF4A595" w14:textId="77777777" w:rsidR="001030BE" w:rsidRDefault="001030BE" w:rsidP="001030BE"/>
        </w:tc>
        <w:tc>
          <w:tcPr>
            <w:tcW w:w="576" w:type="dxa"/>
          </w:tcPr>
          <w:p w14:paraId="5CF4A596" w14:textId="77777777" w:rsidR="001030BE" w:rsidRDefault="001030BE" w:rsidP="001030BE"/>
        </w:tc>
        <w:tc>
          <w:tcPr>
            <w:tcW w:w="576" w:type="dxa"/>
          </w:tcPr>
          <w:p w14:paraId="5CF4A597" w14:textId="77777777" w:rsidR="001030BE" w:rsidRDefault="001030BE" w:rsidP="001030BE"/>
        </w:tc>
        <w:tc>
          <w:tcPr>
            <w:tcW w:w="576" w:type="dxa"/>
          </w:tcPr>
          <w:p w14:paraId="5CF4A598" w14:textId="77777777" w:rsidR="001030BE" w:rsidRDefault="001030BE" w:rsidP="001030BE"/>
        </w:tc>
      </w:tr>
      <w:tr w:rsidR="001030BE" w14:paraId="5CF4A5A0" w14:textId="77777777" w:rsidTr="001030BE">
        <w:trPr>
          <w:trHeight w:val="467"/>
        </w:trPr>
        <w:tc>
          <w:tcPr>
            <w:tcW w:w="4518" w:type="dxa"/>
          </w:tcPr>
          <w:p w14:paraId="5CF4A59A" w14:textId="2B4289AD" w:rsidR="001030BE" w:rsidRPr="008C14D4" w:rsidRDefault="001030BE" w:rsidP="001030BE">
            <w:pPr>
              <w:pStyle w:val="ListNumber1"/>
              <w:rPr>
                <w:rFonts w:asciiTheme="minorHAnsi" w:eastAsia="Times New Roman" w:hAnsiTheme="minorHAnsi" w:cstheme="minorHAnsi"/>
                <w:color w:val="000000"/>
              </w:rPr>
            </w:pPr>
            <w:r w:rsidRPr="00FE10E6">
              <w:t>Physical and chemical characteristics and processes of the oceans</w:t>
            </w:r>
          </w:p>
        </w:tc>
        <w:tc>
          <w:tcPr>
            <w:tcW w:w="576" w:type="dxa"/>
          </w:tcPr>
          <w:p w14:paraId="5F565910" w14:textId="77777777" w:rsidR="001030BE" w:rsidRDefault="001030BE" w:rsidP="001030BE"/>
        </w:tc>
        <w:tc>
          <w:tcPr>
            <w:tcW w:w="576" w:type="dxa"/>
          </w:tcPr>
          <w:p w14:paraId="0EA3B433" w14:textId="77777777" w:rsidR="001030BE" w:rsidRDefault="001030BE" w:rsidP="001030BE"/>
        </w:tc>
        <w:tc>
          <w:tcPr>
            <w:tcW w:w="576" w:type="dxa"/>
          </w:tcPr>
          <w:p w14:paraId="3944C5E5" w14:textId="77777777" w:rsidR="001030BE" w:rsidRDefault="001030BE" w:rsidP="001030BE"/>
        </w:tc>
        <w:tc>
          <w:tcPr>
            <w:tcW w:w="576" w:type="dxa"/>
          </w:tcPr>
          <w:p w14:paraId="1E68B2F7" w14:textId="77777777" w:rsidR="001030BE" w:rsidRDefault="001030BE" w:rsidP="001030BE"/>
        </w:tc>
        <w:tc>
          <w:tcPr>
            <w:tcW w:w="576" w:type="dxa"/>
          </w:tcPr>
          <w:p w14:paraId="31A6803A" w14:textId="77777777" w:rsidR="001030BE" w:rsidRDefault="001030BE" w:rsidP="001030BE"/>
        </w:tc>
        <w:tc>
          <w:tcPr>
            <w:tcW w:w="576" w:type="dxa"/>
          </w:tcPr>
          <w:p w14:paraId="43CF32E8" w14:textId="6618C54F" w:rsidR="001030BE" w:rsidRDefault="001030BE" w:rsidP="001030BE"/>
        </w:tc>
        <w:tc>
          <w:tcPr>
            <w:tcW w:w="576" w:type="dxa"/>
          </w:tcPr>
          <w:p w14:paraId="7EE0D3CE" w14:textId="77777777" w:rsidR="001030BE" w:rsidRDefault="001030BE" w:rsidP="001030BE"/>
        </w:tc>
        <w:tc>
          <w:tcPr>
            <w:tcW w:w="576" w:type="dxa"/>
          </w:tcPr>
          <w:p w14:paraId="122A8AC3" w14:textId="77777777" w:rsidR="001030BE" w:rsidRDefault="001030BE" w:rsidP="001030BE"/>
        </w:tc>
        <w:tc>
          <w:tcPr>
            <w:tcW w:w="576" w:type="dxa"/>
          </w:tcPr>
          <w:p w14:paraId="051A1750" w14:textId="77777777" w:rsidR="001030BE" w:rsidRDefault="001030BE" w:rsidP="001030BE"/>
        </w:tc>
        <w:tc>
          <w:tcPr>
            <w:tcW w:w="576" w:type="dxa"/>
          </w:tcPr>
          <w:p w14:paraId="54FCFB94" w14:textId="77777777" w:rsidR="001030BE" w:rsidRDefault="001030BE" w:rsidP="001030BE"/>
        </w:tc>
        <w:tc>
          <w:tcPr>
            <w:tcW w:w="576" w:type="dxa"/>
          </w:tcPr>
          <w:p w14:paraId="5CF4A59B" w14:textId="7A3E51A5" w:rsidR="001030BE" w:rsidRDefault="001030BE" w:rsidP="001030BE"/>
        </w:tc>
        <w:tc>
          <w:tcPr>
            <w:tcW w:w="576" w:type="dxa"/>
          </w:tcPr>
          <w:p w14:paraId="5CF4A59C" w14:textId="77777777" w:rsidR="001030BE" w:rsidRDefault="001030BE" w:rsidP="001030BE"/>
        </w:tc>
        <w:tc>
          <w:tcPr>
            <w:tcW w:w="576" w:type="dxa"/>
          </w:tcPr>
          <w:p w14:paraId="5CF4A59D" w14:textId="77777777" w:rsidR="001030BE" w:rsidRDefault="001030BE" w:rsidP="001030BE"/>
        </w:tc>
        <w:tc>
          <w:tcPr>
            <w:tcW w:w="576" w:type="dxa"/>
          </w:tcPr>
          <w:p w14:paraId="5CF4A59E" w14:textId="77777777" w:rsidR="001030BE" w:rsidRDefault="001030BE" w:rsidP="001030BE"/>
        </w:tc>
        <w:tc>
          <w:tcPr>
            <w:tcW w:w="576" w:type="dxa"/>
          </w:tcPr>
          <w:p w14:paraId="5CF4A59F" w14:textId="77777777" w:rsidR="001030BE" w:rsidRDefault="001030BE" w:rsidP="001030BE"/>
        </w:tc>
      </w:tr>
      <w:tr w:rsidR="001030BE" w14:paraId="5CF4A5A7" w14:textId="77777777" w:rsidTr="001030BE">
        <w:trPr>
          <w:trHeight w:val="467"/>
        </w:trPr>
        <w:tc>
          <w:tcPr>
            <w:tcW w:w="4518" w:type="dxa"/>
          </w:tcPr>
          <w:p w14:paraId="5CF4A5A1" w14:textId="32A877FB" w:rsidR="001030BE" w:rsidRPr="000249A4" w:rsidRDefault="001030BE" w:rsidP="001030BE">
            <w:pPr>
              <w:pStyle w:val="alpha"/>
              <w:numPr>
                <w:ilvl w:val="0"/>
                <w:numId w:val="58"/>
              </w:numPr>
              <w:rPr>
                <w:rFonts w:asciiTheme="minorHAnsi" w:eastAsia="Times New Roman" w:hAnsiTheme="minorHAnsi" w:cstheme="minorHAnsi"/>
                <w:color w:val="000000"/>
              </w:rPr>
            </w:pPr>
            <w:r w:rsidRPr="00FE10E6">
              <w:t>Characteristics of the water column (e.g., salinity, temperature, density, and light penetration)</w:t>
            </w:r>
          </w:p>
        </w:tc>
        <w:tc>
          <w:tcPr>
            <w:tcW w:w="576" w:type="dxa"/>
          </w:tcPr>
          <w:p w14:paraId="0B8248BC" w14:textId="77777777" w:rsidR="001030BE" w:rsidRDefault="001030BE" w:rsidP="001030BE"/>
        </w:tc>
        <w:tc>
          <w:tcPr>
            <w:tcW w:w="576" w:type="dxa"/>
          </w:tcPr>
          <w:p w14:paraId="202D1257" w14:textId="77777777" w:rsidR="001030BE" w:rsidRDefault="001030BE" w:rsidP="001030BE"/>
        </w:tc>
        <w:tc>
          <w:tcPr>
            <w:tcW w:w="576" w:type="dxa"/>
          </w:tcPr>
          <w:p w14:paraId="7C25565D" w14:textId="77777777" w:rsidR="001030BE" w:rsidRDefault="001030BE" w:rsidP="001030BE"/>
        </w:tc>
        <w:tc>
          <w:tcPr>
            <w:tcW w:w="576" w:type="dxa"/>
          </w:tcPr>
          <w:p w14:paraId="3F6F27EB" w14:textId="77777777" w:rsidR="001030BE" w:rsidRDefault="001030BE" w:rsidP="001030BE"/>
        </w:tc>
        <w:tc>
          <w:tcPr>
            <w:tcW w:w="576" w:type="dxa"/>
          </w:tcPr>
          <w:p w14:paraId="265B3F36" w14:textId="77777777" w:rsidR="001030BE" w:rsidRDefault="001030BE" w:rsidP="001030BE"/>
        </w:tc>
        <w:tc>
          <w:tcPr>
            <w:tcW w:w="576" w:type="dxa"/>
          </w:tcPr>
          <w:p w14:paraId="74FC0ED6" w14:textId="3A773D95" w:rsidR="001030BE" w:rsidRDefault="001030BE" w:rsidP="001030BE"/>
        </w:tc>
        <w:tc>
          <w:tcPr>
            <w:tcW w:w="576" w:type="dxa"/>
          </w:tcPr>
          <w:p w14:paraId="04D230A4" w14:textId="77777777" w:rsidR="001030BE" w:rsidRDefault="001030BE" w:rsidP="001030BE"/>
        </w:tc>
        <w:tc>
          <w:tcPr>
            <w:tcW w:w="576" w:type="dxa"/>
          </w:tcPr>
          <w:p w14:paraId="0EA0B1AA" w14:textId="77777777" w:rsidR="001030BE" w:rsidRDefault="001030BE" w:rsidP="001030BE"/>
        </w:tc>
        <w:tc>
          <w:tcPr>
            <w:tcW w:w="576" w:type="dxa"/>
          </w:tcPr>
          <w:p w14:paraId="45CC6F12" w14:textId="77777777" w:rsidR="001030BE" w:rsidRDefault="001030BE" w:rsidP="001030BE"/>
        </w:tc>
        <w:tc>
          <w:tcPr>
            <w:tcW w:w="576" w:type="dxa"/>
          </w:tcPr>
          <w:p w14:paraId="4ECDD4BD" w14:textId="77777777" w:rsidR="001030BE" w:rsidRDefault="001030BE" w:rsidP="001030BE"/>
        </w:tc>
        <w:tc>
          <w:tcPr>
            <w:tcW w:w="576" w:type="dxa"/>
          </w:tcPr>
          <w:p w14:paraId="5CF4A5A2" w14:textId="6C618A1B" w:rsidR="001030BE" w:rsidRDefault="001030BE" w:rsidP="001030BE"/>
        </w:tc>
        <w:tc>
          <w:tcPr>
            <w:tcW w:w="576" w:type="dxa"/>
          </w:tcPr>
          <w:p w14:paraId="5CF4A5A3" w14:textId="77777777" w:rsidR="001030BE" w:rsidRDefault="001030BE" w:rsidP="001030BE"/>
        </w:tc>
        <w:tc>
          <w:tcPr>
            <w:tcW w:w="576" w:type="dxa"/>
          </w:tcPr>
          <w:p w14:paraId="5CF4A5A4" w14:textId="77777777" w:rsidR="001030BE" w:rsidRDefault="001030BE" w:rsidP="001030BE"/>
        </w:tc>
        <w:tc>
          <w:tcPr>
            <w:tcW w:w="576" w:type="dxa"/>
          </w:tcPr>
          <w:p w14:paraId="5CF4A5A5" w14:textId="77777777" w:rsidR="001030BE" w:rsidRDefault="001030BE" w:rsidP="001030BE"/>
        </w:tc>
        <w:tc>
          <w:tcPr>
            <w:tcW w:w="576" w:type="dxa"/>
          </w:tcPr>
          <w:p w14:paraId="5CF4A5A6" w14:textId="77777777" w:rsidR="001030BE" w:rsidRDefault="001030BE" w:rsidP="001030BE"/>
        </w:tc>
      </w:tr>
      <w:tr w:rsidR="001030BE" w14:paraId="5CF4A5AE" w14:textId="77777777" w:rsidTr="001030BE">
        <w:trPr>
          <w:trHeight w:val="467"/>
        </w:trPr>
        <w:tc>
          <w:tcPr>
            <w:tcW w:w="4518" w:type="dxa"/>
          </w:tcPr>
          <w:p w14:paraId="5CF4A5A8" w14:textId="040FB2A0" w:rsidR="001030BE" w:rsidRPr="00B64E0C" w:rsidRDefault="001030BE" w:rsidP="001030BE">
            <w:pPr>
              <w:pStyle w:val="alpha"/>
              <w:rPr>
                <w:rFonts w:asciiTheme="minorHAnsi" w:eastAsia="Times New Roman" w:hAnsiTheme="minorHAnsi" w:cstheme="minorHAnsi"/>
                <w:color w:val="000000"/>
              </w:rPr>
            </w:pPr>
            <w:r w:rsidRPr="00FE10E6">
              <w:t>Surface currents, deep-ocean circulation</w:t>
            </w:r>
          </w:p>
        </w:tc>
        <w:tc>
          <w:tcPr>
            <w:tcW w:w="576" w:type="dxa"/>
          </w:tcPr>
          <w:p w14:paraId="60EBD78B" w14:textId="77777777" w:rsidR="001030BE" w:rsidRDefault="001030BE" w:rsidP="001030BE"/>
        </w:tc>
        <w:tc>
          <w:tcPr>
            <w:tcW w:w="576" w:type="dxa"/>
          </w:tcPr>
          <w:p w14:paraId="52B8CF41" w14:textId="77777777" w:rsidR="001030BE" w:rsidRDefault="001030BE" w:rsidP="001030BE"/>
        </w:tc>
        <w:tc>
          <w:tcPr>
            <w:tcW w:w="576" w:type="dxa"/>
          </w:tcPr>
          <w:p w14:paraId="16F3CFB3" w14:textId="77777777" w:rsidR="001030BE" w:rsidRDefault="001030BE" w:rsidP="001030BE"/>
        </w:tc>
        <w:tc>
          <w:tcPr>
            <w:tcW w:w="576" w:type="dxa"/>
          </w:tcPr>
          <w:p w14:paraId="2273CCC3" w14:textId="77777777" w:rsidR="001030BE" w:rsidRDefault="001030BE" w:rsidP="001030BE"/>
        </w:tc>
        <w:tc>
          <w:tcPr>
            <w:tcW w:w="576" w:type="dxa"/>
          </w:tcPr>
          <w:p w14:paraId="4F831A4C" w14:textId="77777777" w:rsidR="001030BE" w:rsidRDefault="001030BE" w:rsidP="001030BE"/>
        </w:tc>
        <w:tc>
          <w:tcPr>
            <w:tcW w:w="576" w:type="dxa"/>
          </w:tcPr>
          <w:p w14:paraId="52B03D7E" w14:textId="096E20C5" w:rsidR="001030BE" w:rsidRDefault="001030BE" w:rsidP="001030BE"/>
        </w:tc>
        <w:tc>
          <w:tcPr>
            <w:tcW w:w="576" w:type="dxa"/>
          </w:tcPr>
          <w:p w14:paraId="4E33E117" w14:textId="77777777" w:rsidR="001030BE" w:rsidRDefault="001030BE" w:rsidP="001030BE"/>
        </w:tc>
        <w:tc>
          <w:tcPr>
            <w:tcW w:w="576" w:type="dxa"/>
          </w:tcPr>
          <w:p w14:paraId="374F12C9" w14:textId="77777777" w:rsidR="001030BE" w:rsidRDefault="001030BE" w:rsidP="001030BE"/>
        </w:tc>
        <w:tc>
          <w:tcPr>
            <w:tcW w:w="576" w:type="dxa"/>
          </w:tcPr>
          <w:p w14:paraId="6F908448" w14:textId="77777777" w:rsidR="001030BE" w:rsidRDefault="001030BE" w:rsidP="001030BE"/>
        </w:tc>
        <w:tc>
          <w:tcPr>
            <w:tcW w:w="576" w:type="dxa"/>
          </w:tcPr>
          <w:p w14:paraId="162FA124" w14:textId="77777777" w:rsidR="001030BE" w:rsidRDefault="001030BE" w:rsidP="001030BE"/>
        </w:tc>
        <w:tc>
          <w:tcPr>
            <w:tcW w:w="576" w:type="dxa"/>
          </w:tcPr>
          <w:p w14:paraId="5CF4A5A9" w14:textId="0B54E3B5" w:rsidR="001030BE" w:rsidRDefault="001030BE" w:rsidP="001030BE"/>
        </w:tc>
        <w:tc>
          <w:tcPr>
            <w:tcW w:w="576" w:type="dxa"/>
          </w:tcPr>
          <w:p w14:paraId="5CF4A5AA" w14:textId="77777777" w:rsidR="001030BE" w:rsidRDefault="001030BE" w:rsidP="001030BE"/>
        </w:tc>
        <w:tc>
          <w:tcPr>
            <w:tcW w:w="576" w:type="dxa"/>
          </w:tcPr>
          <w:p w14:paraId="5CF4A5AB" w14:textId="77777777" w:rsidR="001030BE" w:rsidRDefault="001030BE" w:rsidP="001030BE"/>
        </w:tc>
        <w:tc>
          <w:tcPr>
            <w:tcW w:w="576" w:type="dxa"/>
          </w:tcPr>
          <w:p w14:paraId="5CF4A5AC" w14:textId="77777777" w:rsidR="001030BE" w:rsidRDefault="001030BE" w:rsidP="001030BE"/>
        </w:tc>
        <w:tc>
          <w:tcPr>
            <w:tcW w:w="576" w:type="dxa"/>
          </w:tcPr>
          <w:p w14:paraId="5CF4A5AD" w14:textId="77777777" w:rsidR="001030BE" w:rsidRDefault="001030BE" w:rsidP="001030BE"/>
        </w:tc>
      </w:tr>
      <w:tr w:rsidR="001030BE" w14:paraId="5CF4A5B5" w14:textId="77777777" w:rsidTr="001030BE">
        <w:trPr>
          <w:trHeight w:val="467"/>
        </w:trPr>
        <w:tc>
          <w:tcPr>
            <w:tcW w:w="4518" w:type="dxa"/>
          </w:tcPr>
          <w:p w14:paraId="5CF4A5AF" w14:textId="694460D1" w:rsidR="001030BE" w:rsidRPr="008C14D4" w:rsidRDefault="001030BE" w:rsidP="001030BE">
            <w:pPr>
              <w:pStyle w:val="alpha"/>
              <w:rPr>
                <w:rFonts w:asciiTheme="minorHAnsi" w:eastAsia="Times New Roman" w:hAnsiTheme="minorHAnsi" w:cstheme="minorHAnsi"/>
                <w:color w:val="000000"/>
              </w:rPr>
            </w:pPr>
            <w:r w:rsidRPr="00FE10E6">
              <w:t xml:space="preserve">Wave formation, characteristics, and phenomena </w:t>
            </w:r>
          </w:p>
        </w:tc>
        <w:tc>
          <w:tcPr>
            <w:tcW w:w="576" w:type="dxa"/>
          </w:tcPr>
          <w:p w14:paraId="44137842" w14:textId="77777777" w:rsidR="001030BE" w:rsidRDefault="001030BE" w:rsidP="001030BE"/>
        </w:tc>
        <w:tc>
          <w:tcPr>
            <w:tcW w:w="576" w:type="dxa"/>
          </w:tcPr>
          <w:p w14:paraId="39F9476E" w14:textId="77777777" w:rsidR="001030BE" w:rsidRDefault="001030BE" w:rsidP="001030BE"/>
        </w:tc>
        <w:tc>
          <w:tcPr>
            <w:tcW w:w="576" w:type="dxa"/>
          </w:tcPr>
          <w:p w14:paraId="2B3628E5" w14:textId="77777777" w:rsidR="001030BE" w:rsidRDefault="001030BE" w:rsidP="001030BE"/>
        </w:tc>
        <w:tc>
          <w:tcPr>
            <w:tcW w:w="576" w:type="dxa"/>
          </w:tcPr>
          <w:p w14:paraId="57CB9C2D" w14:textId="77777777" w:rsidR="001030BE" w:rsidRDefault="001030BE" w:rsidP="001030BE"/>
        </w:tc>
        <w:tc>
          <w:tcPr>
            <w:tcW w:w="576" w:type="dxa"/>
          </w:tcPr>
          <w:p w14:paraId="39335306" w14:textId="77777777" w:rsidR="001030BE" w:rsidRDefault="001030BE" w:rsidP="001030BE"/>
        </w:tc>
        <w:tc>
          <w:tcPr>
            <w:tcW w:w="576" w:type="dxa"/>
          </w:tcPr>
          <w:p w14:paraId="76A9F219" w14:textId="0089DDED" w:rsidR="001030BE" w:rsidRDefault="001030BE" w:rsidP="001030BE"/>
        </w:tc>
        <w:tc>
          <w:tcPr>
            <w:tcW w:w="576" w:type="dxa"/>
          </w:tcPr>
          <w:p w14:paraId="70B9AA08" w14:textId="77777777" w:rsidR="001030BE" w:rsidRDefault="001030BE" w:rsidP="001030BE"/>
        </w:tc>
        <w:tc>
          <w:tcPr>
            <w:tcW w:w="576" w:type="dxa"/>
          </w:tcPr>
          <w:p w14:paraId="1DBCE5FA" w14:textId="77777777" w:rsidR="001030BE" w:rsidRDefault="001030BE" w:rsidP="001030BE"/>
        </w:tc>
        <w:tc>
          <w:tcPr>
            <w:tcW w:w="576" w:type="dxa"/>
          </w:tcPr>
          <w:p w14:paraId="72CF5F0A" w14:textId="77777777" w:rsidR="001030BE" w:rsidRDefault="001030BE" w:rsidP="001030BE"/>
        </w:tc>
        <w:tc>
          <w:tcPr>
            <w:tcW w:w="576" w:type="dxa"/>
          </w:tcPr>
          <w:p w14:paraId="187DFDD1" w14:textId="77777777" w:rsidR="001030BE" w:rsidRDefault="001030BE" w:rsidP="001030BE"/>
        </w:tc>
        <w:tc>
          <w:tcPr>
            <w:tcW w:w="576" w:type="dxa"/>
          </w:tcPr>
          <w:p w14:paraId="5CF4A5B0" w14:textId="2FAC0E36" w:rsidR="001030BE" w:rsidRDefault="001030BE" w:rsidP="001030BE"/>
        </w:tc>
        <w:tc>
          <w:tcPr>
            <w:tcW w:w="576" w:type="dxa"/>
          </w:tcPr>
          <w:p w14:paraId="5CF4A5B1" w14:textId="77777777" w:rsidR="001030BE" w:rsidRDefault="001030BE" w:rsidP="001030BE"/>
        </w:tc>
        <w:tc>
          <w:tcPr>
            <w:tcW w:w="576" w:type="dxa"/>
          </w:tcPr>
          <w:p w14:paraId="5CF4A5B2" w14:textId="77777777" w:rsidR="001030BE" w:rsidRDefault="001030BE" w:rsidP="001030BE"/>
        </w:tc>
        <w:tc>
          <w:tcPr>
            <w:tcW w:w="576" w:type="dxa"/>
          </w:tcPr>
          <w:p w14:paraId="5CF4A5B3" w14:textId="77777777" w:rsidR="001030BE" w:rsidRDefault="001030BE" w:rsidP="001030BE"/>
        </w:tc>
        <w:tc>
          <w:tcPr>
            <w:tcW w:w="576" w:type="dxa"/>
          </w:tcPr>
          <w:p w14:paraId="5CF4A5B4" w14:textId="77777777" w:rsidR="001030BE" w:rsidRDefault="001030BE" w:rsidP="001030BE"/>
        </w:tc>
      </w:tr>
      <w:tr w:rsidR="001030BE" w14:paraId="5CF4A5BC" w14:textId="77777777" w:rsidTr="001030BE">
        <w:trPr>
          <w:trHeight w:val="467"/>
        </w:trPr>
        <w:tc>
          <w:tcPr>
            <w:tcW w:w="4518" w:type="dxa"/>
          </w:tcPr>
          <w:p w14:paraId="5CF4A5B6" w14:textId="7F4310B5" w:rsidR="001030BE" w:rsidRPr="006A7146" w:rsidRDefault="001030BE" w:rsidP="001030BE">
            <w:pPr>
              <w:pStyle w:val="alpha"/>
              <w:rPr>
                <w:rFonts w:asciiTheme="minorHAnsi" w:eastAsia="Times New Roman" w:hAnsiTheme="minorHAnsi" w:cstheme="minorHAnsi"/>
                <w:color w:val="000000"/>
              </w:rPr>
            </w:pPr>
            <w:r w:rsidRPr="00FE10E6">
              <w:t>Seafloor topography (e.g., continental shelves, abyssal plains, trenches, midocean ridges)</w:t>
            </w:r>
          </w:p>
        </w:tc>
        <w:tc>
          <w:tcPr>
            <w:tcW w:w="576" w:type="dxa"/>
          </w:tcPr>
          <w:p w14:paraId="3204E873" w14:textId="77777777" w:rsidR="001030BE" w:rsidRDefault="001030BE" w:rsidP="001030BE"/>
        </w:tc>
        <w:tc>
          <w:tcPr>
            <w:tcW w:w="576" w:type="dxa"/>
          </w:tcPr>
          <w:p w14:paraId="01565113" w14:textId="77777777" w:rsidR="001030BE" w:rsidRDefault="001030BE" w:rsidP="001030BE"/>
        </w:tc>
        <w:tc>
          <w:tcPr>
            <w:tcW w:w="576" w:type="dxa"/>
          </w:tcPr>
          <w:p w14:paraId="6770E4BC" w14:textId="77777777" w:rsidR="001030BE" w:rsidRDefault="001030BE" w:rsidP="001030BE"/>
        </w:tc>
        <w:tc>
          <w:tcPr>
            <w:tcW w:w="576" w:type="dxa"/>
          </w:tcPr>
          <w:p w14:paraId="7103E38A" w14:textId="77777777" w:rsidR="001030BE" w:rsidRDefault="001030BE" w:rsidP="001030BE"/>
        </w:tc>
        <w:tc>
          <w:tcPr>
            <w:tcW w:w="576" w:type="dxa"/>
          </w:tcPr>
          <w:p w14:paraId="3D3D0DA9" w14:textId="77777777" w:rsidR="001030BE" w:rsidRDefault="001030BE" w:rsidP="001030BE"/>
        </w:tc>
        <w:tc>
          <w:tcPr>
            <w:tcW w:w="576" w:type="dxa"/>
          </w:tcPr>
          <w:p w14:paraId="6C005BAF" w14:textId="020918B1" w:rsidR="001030BE" w:rsidRDefault="001030BE" w:rsidP="001030BE"/>
        </w:tc>
        <w:tc>
          <w:tcPr>
            <w:tcW w:w="576" w:type="dxa"/>
          </w:tcPr>
          <w:p w14:paraId="64CA3A63" w14:textId="77777777" w:rsidR="001030BE" w:rsidRDefault="001030BE" w:rsidP="001030BE"/>
        </w:tc>
        <w:tc>
          <w:tcPr>
            <w:tcW w:w="576" w:type="dxa"/>
          </w:tcPr>
          <w:p w14:paraId="3D2EE4DF" w14:textId="77777777" w:rsidR="001030BE" w:rsidRDefault="001030BE" w:rsidP="001030BE"/>
        </w:tc>
        <w:tc>
          <w:tcPr>
            <w:tcW w:w="576" w:type="dxa"/>
          </w:tcPr>
          <w:p w14:paraId="4B0F10FC" w14:textId="77777777" w:rsidR="001030BE" w:rsidRDefault="001030BE" w:rsidP="001030BE"/>
        </w:tc>
        <w:tc>
          <w:tcPr>
            <w:tcW w:w="576" w:type="dxa"/>
          </w:tcPr>
          <w:p w14:paraId="1C0B6273" w14:textId="77777777" w:rsidR="001030BE" w:rsidRDefault="001030BE" w:rsidP="001030BE"/>
        </w:tc>
        <w:tc>
          <w:tcPr>
            <w:tcW w:w="576" w:type="dxa"/>
          </w:tcPr>
          <w:p w14:paraId="5CF4A5B7" w14:textId="44437C32" w:rsidR="001030BE" w:rsidRDefault="001030BE" w:rsidP="001030BE"/>
        </w:tc>
        <w:tc>
          <w:tcPr>
            <w:tcW w:w="576" w:type="dxa"/>
          </w:tcPr>
          <w:p w14:paraId="5CF4A5B8" w14:textId="77777777" w:rsidR="001030BE" w:rsidRDefault="001030BE" w:rsidP="001030BE"/>
        </w:tc>
        <w:tc>
          <w:tcPr>
            <w:tcW w:w="576" w:type="dxa"/>
          </w:tcPr>
          <w:p w14:paraId="5CF4A5B9" w14:textId="77777777" w:rsidR="001030BE" w:rsidRDefault="001030BE" w:rsidP="001030BE"/>
        </w:tc>
        <w:tc>
          <w:tcPr>
            <w:tcW w:w="576" w:type="dxa"/>
          </w:tcPr>
          <w:p w14:paraId="5CF4A5BA" w14:textId="77777777" w:rsidR="001030BE" w:rsidRDefault="001030BE" w:rsidP="001030BE"/>
        </w:tc>
        <w:tc>
          <w:tcPr>
            <w:tcW w:w="576" w:type="dxa"/>
          </w:tcPr>
          <w:p w14:paraId="5CF4A5BB" w14:textId="77777777" w:rsidR="001030BE" w:rsidRDefault="001030BE" w:rsidP="001030BE"/>
        </w:tc>
      </w:tr>
      <w:tr w:rsidR="001030BE" w14:paraId="5CF4A5C3" w14:textId="77777777" w:rsidTr="001030BE">
        <w:trPr>
          <w:trHeight w:val="467"/>
        </w:trPr>
        <w:tc>
          <w:tcPr>
            <w:tcW w:w="4518" w:type="dxa"/>
          </w:tcPr>
          <w:p w14:paraId="5CF4A5BD" w14:textId="31C0A341" w:rsidR="001030BE" w:rsidRPr="008C14D4" w:rsidRDefault="001030BE" w:rsidP="001030BE">
            <w:pPr>
              <w:pStyle w:val="ListNumber1"/>
              <w:rPr>
                <w:rFonts w:asciiTheme="minorHAnsi" w:eastAsia="Times New Roman" w:hAnsiTheme="minorHAnsi" w:cstheme="minorHAnsi"/>
                <w:color w:val="000000"/>
              </w:rPr>
            </w:pPr>
            <w:r w:rsidRPr="004420B1">
              <w:t>Interrelationships between the oceans and the solid Earth</w:t>
            </w:r>
          </w:p>
        </w:tc>
        <w:tc>
          <w:tcPr>
            <w:tcW w:w="576" w:type="dxa"/>
          </w:tcPr>
          <w:p w14:paraId="73C7DB95" w14:textId="77777777" w:rsidR="001030BE" w:rsidRDefault="001030BE" w:rsidP="001030BE"/>
        </w:tc>
        <w:tc>
          <w:tcPr>
            <w:tcW w:w="576" w:type="dxa"/>
          </w:tcPr>
          <w:p w14:paraId="553FCE80" w14:textId="77777777" w:rsidR="001030BE" w:rsidRDefault="001030BE" w:rsidP="001030BE"/>
        </w:tc>
        <w:tc>
          <w:tcPr>
            <w:tcW w:w="576" w:type="dxa"/>
          </w:tcPr>
          <w:p w14:paraId="0BE1E995" w14:textId="77777777" w:rsidR="001030BE" w:rsidRDefault="001030BE" w:rsidP="001030BE"/>
        </w:tc>
        <w:tc>
          <w:tcPr>
            <w:tcW w:w="576" w:type="dxa"/>
          </w:tcPr>
          <w:p w14:paraId="74CAADE0" w14:textId="77777777" w:rsidR="001030BE" w:rsidRDefault="001030BE" w:rsidP="001030BE"/>
        </w:tc>
        <w:tc>
          <w:tcPr>
            <w:tcW w:w="576" w:type="dxa"/>
          </w:tcPr>
          <w:p w14:paraId="1E7D65C9" w14:textId="77777777" w:rsidR="001030BE" w:rsidRDefault="001030BE" w:rsidP="001030BE"/>
        </w:tc>
        <w:tc>
          <w:tcPr>
            <w:tcW w:w="576" w:type="dxa"/>
          </w:tcPr>
          <w:p w14:paraId="7CD37D97" w14:textId="777F9018" w:rsidR="001030BE" w:rsidRDefault="001030BE" w:rsidP="001030BE"/>
        </w:tc>
        <w:tc>
          <w:tcPr>
            <w:tcW w:w="576" w:type="dxa"/>
          </w:tcPr>
          <w:p w14:paraId="58860F14" w14:textId="77777777" w:rsidR="001030BE" w:rsidRDefault="001030BE" w:rsidP="001030BE"/>
        </w:tc>
        <w:tc>
          <w:tcPr>
            <w:tcW w:w="576" w:type="dxa"/>
          </w:tcPr>
          <w:p w14:paraId="29FD4A9C" w14:textId="77777777" w:rsidR="001030BE" w:rsidRDefault="001030BE" w:rsidP="001030BE"/>
        </w:tc>
        <w:tc>
          <w:tcPr>
            <w:tcW w:w="576" w:type="dxa"/>
          </w:tcPr>
          <w:p w14:paraId="7523FC10" w14:textId="77777777" w:rsidR="001030BE" w:rsidRDefault="001030BE" w:rsidP="001030BE"/>
        </w:tc>
        <w:tc>
          <w:tcPr>
            <w:tcW w:w="576" w:type="dxa"/>
          </w:tcPr>
          <w:p w14:paraId="0089F744" w14:textId="77777777" w:rsidR="001030BE" w:rsidRDefault="001030BE" w:rsidP="001030BE"/>
        </w:tc>
        <w:tc>
          <w:tcPr>
            <w:tcW w:w="576" w:type="dxa"/>
          </w:tcPr>
          <w:p w14:paraId="5CF4A5BE" w14:textId="3AEEF901" w:rsidR="001030BE" w:rsidRDefault="001030BE" w:rsidP="001030BE"/>
        </w:tc>
        <w:tc>
          <w:tcPr>
            <w:tcW w:w="576" w:type="dxa"/>
          </w:tcPr>
          <w:p w14:paraId="5CF4A5BF" w14:textId="77777777" w:rsidR="001030BE" w:rsidRDefault="001030BE" w:rsidP="001030BE"/>
        </w:tc>
        <w:tc>
          <w:tcPr>
            <w:tcW w:w="576" w:type="dxa"/>
          </w:tcPr>
          <w:p w14:paraId="5CF4A5C0" w14:textId="77777777" w:rsidR="001030BE" w:rsidRDefault="001030BE" w:rsidP="001030BE"/>
        </w:tc>
        <w:tc>
          <w:tcPr>
            <w:tcW w:w="576" w:type="dxa"/>
          </w:tcPr>
          <w:p w14:paraId="5CF4A5C1" w14:textId="77777777" w:rsidR="001030BE" w:rsidRDefault="001030BE" w:rsidP="001030BE"/>
        </w:tc>
        <w:tc>
          <w:tcPr>
            <w:tcW w:w="576" w:type="dxa"/>
          </w:tcPr>
          <w:p w14:paraId="5CF4A5C2" w14:textId="77777777" w:rsidR="001030BE" w:rsidRDefault="001030BE" w:rsidP="001030BE"/>
        </w:tc>
      </w:tr>
      <w:tr w:rsidR="001030BE" w14:paraId="5CF4A5CA" w14:textId="77777777" w:rsidTr="001030BE">
        <w:trPr>
          <w:trHeight w:val="467"/>
        </w:trPr>
        <w:tc>
          <w:tcPr>
            <w:tcW w:w="4518" w:type="dxa"/>
          </w:tcPr>
          <w:p w14:paraId="5CF4A5C4" w14:textId="4643B055" w:rsidR="001030BE" w:rsidRPr="005B7348" w:rsidRDefault="001030BE" w:rsidP="001030BE">
            <w:pPr>
              <w:pStyle w:val="alpha"/>
              <w:numPr>
                <w:ilvl w:val="0"/>
                <w:numId w:val="59"/>
              </w:numPr>
            </w:pPr>
            <w:r w:rsidRPr="004420B1">
              <w:t>Tidal effects (e.g., causes, tidal range, tidal patterns)</w:t>
            </w:r>
          </w:p>
        </w:tc>
        <w:tc>
          <w:tcPr>
            <w:tcW w:w="576" w:type="dxa"/>
          </w:tcPr>
          <w:p w14:paraId="5230561D" w14:textId="77777777" w:rsidR="001030BE" w:rsidRDefault="001030BE" w:rsidP="001030BE"/>
        </w:tc>
        <w:tc>
          <w:tcPr>
            <w:tcW w:w="576" w:type="dxa"/>
          </w:tcPr>
          <w:p w14:paraId="23646D61" w14:textId="77777777" w:rsidR="001030BE" w:rsidRDefault="001030BE" w:rsidP="001030BE"/>
        </w:tc>
        <w:tc>
          <w:tcPr>
            <w:tcW w:w="576" w:type="dxa"/>
          </w:tcPr>
          <w:p w14:paraId="5EC4E9B8" w14:textId="77777777" w:rsidR="001030BE" w:rsidRDefault="001030BE" w:rsidP="001030BE"/>
        </w:tc>
        <w:tc>
          <w:tcPr>
            <w:tcW w:w="576" w:type="dxa"/>
          </w:tcPr>
          <w:p w14:paraId="43471C9F" w14:textId="77777777" w:rsidR="001030BE" w:rsidRDefault="001030BE" w:rsidP="001030BE"/>
        </w:tc>
        <w:tc>
          <w:tcPr>
            <w:tcW w:w="576" w:type="dxa"/>
          </w:tcPr>
          <w:p w14:paraId="1A21E55E" w14:textId="77777777" w:rsidR="001030BE" w:rsidRDefault="001030BE" w:rsidP="001030BE"/>
        </w:tc>
        <w:tc>
          <w:tcPr>
            <w:tcW w:w="576" w:type="dxa"/>
          </w:tcPr>
          <w:p w14:paraId="08D18036" w14:textId="4D124D67" w:rsidR="001030BE" w:rsidRDefault="001030BE" w:rsidP="001030BE"/>
        </w:tc>
        <w:tc>
          <w:tcPr>
            <w:tcW w:w="576" w:type="dxa"/>
          </w:tcPr>
          <w:p w14:paraId="68305ECC" w14:textId="77777777" w:rsidR="001030BE" w:rsidRDefault="001030BE" w:rsidP="001030BE"/>
        </w:tc>
        <w:tc>
          <w:tcPr>
            <w:tcW w:w="576" w:type="dxa"/>
          </w:tcPr>
          <w:p w14:paraId="22B1A761" w14:textId="77777777" w:rsidR="001030BE" w:rsidRDefault="001030BE" w:rsidP="001030BE"/>
        </w:tc>
        <w:tc>
          <w:tcPr>
            <w:tcW w:w="576" w:type="dxa"/>
          </w:tcPr>
          <w:p w14:paraId="146F03F7" w14:textId="77777777" w:rsidR="001030BE" w:rsidRDefault="001030BE" w:rsidP="001030BE"/>
        </w:tc>
        <w:tc>
          <w:tcPr>
            <w:tcW w:w="576" w:type="dxa"/>
          </w:tcPr>
          <w:p w14:paraId="01F7D867" w14:textId="77777777" w:rsidR="001030BE" w:rsidRDefault="001030BE" w:rsidP="001030BE"/>
        </w:tc>
        <w:tc>
          <w:tcPr>
            <w:tcW w:w="576" w:type="dxa"/>
          </w:tcPr>
          <w:p w14:paraId="5CF4A5C5" w14:textId="1C62793B" w:rsidR="001030BE" w:rsidRDefault="001030BE" w:rsidP="001030BE"/>
        </w:tc>
        <w:tc>
          <w:tcPr>
            <w:tcW w:w="576" w:type="dxa"/>
          </w:tcPr>
          <w:p w14:paraId="5CF4A5C6" w14:textId="77777777" w:rsidR="001030BE" w:rsidRDefault="001030BE" w:rsidP="001030BE"/>
        </w:tc>
        <w:tc>
          <w:tcPr>
            <w:tcW w:w="576" w:type="dxa"/>
          </w:tcPr>
          <w:p w14:paraId="5CF4A5C7" w14:textId="77777777" w:rsidR="001030BE" w:rsidRDefault="001030BE" w:rsidP="001030BE"/>
        </w:tc>
        <w:tc>
          <w:tcPr>
            <w:tcW w:w="576" w:type="dxa"/>
          </w:tcPr>
          <w:p w14:paraId="5CF4A5C8" w14:textId="77777777" w:rsidR="001030BE" w:rsidRDefault="001030BE" w:rsidP="001030BE"/>
        </w:tc>
        <w:tc>
          <w:tcPr>
            <w:tcW w:w="576" w:type="dxa"/>
          </w:tcPr>
          <w:p w14:paraId="5CF4A5C9" w14:textId="77777777" w:rsidR="001030BE" w:rsidRDefault="001030BE" w:rsidP="001030BE"/>
        </w:tc>
      </w:tr>
      <w:tr w:rsidR="001030BE" w14:paraId="5CF4A5D1" w14:textId="77777777" w:rsidTr="001030BE">
        <w:trPr>
          <w:trHeight w:val="467"/>
        </w:trPr>
        <w:tc>
          <w:tcPr>
            <w:tcW w:w="4518" w:type="dxa"/>
          </w:tcPr>
          <w:p w14:paraId="5CF4A5CB" w14:textId="2DD07DCE" w:rsidR="001030BE" w:rsidRPr="005B7348" w:rsidRDefault="001030BE" w:rsidP="001030BE">
            <w:pPr>
              <w:pStyle w:val="alpha"/>
            </w:pPr>
            <w:r w:rsidRPr="004420B1">
              <w:t>Coastal processes (e.g., coastal erosional and depositional processes, longshore currents)</w:t>
            </w:r>
          </w:p>
        </w:tc>
        <w:tc>
          <w:tcPr>
            <w:tcW w:w="576" w:type="dxa"/>
          </w:tcPr>
          <w:p w14:paraId="1568005C" w14:textId="77777777" w:rsidR="001030BE" w:rsidRDefault="001030BE" w:rsidP="001030BE"/>
        </w:tc>
        <w:tc>
          <w:tcPr>
            <w:tcW w:w="576" w:type="dxa"/>
          </w:tcPr>
          <w:p w14:paraId="51E288E3" w14:textId="77777777" w:rsidR="001030BE" w:rsidRDefault="001030BE" w:rsidP="001030BE"/>
        </w:tc>
        <w:tc>
          <w:tcPr>
            <w:tcW w:w="576" w:type="dxa"/>
          </w:tcPr>
          <w:p w14:paraId="7AAA4088" w14:textId="77777777" w:rsidR="001030BE" w:rsidRDefault="001030BE" w:rsidP="001030BE"/>
        </w:tc>
        <w:tc>
          <w:tcPr>
            <w:tcW w:w="576" w:type="dxa"/>
          </w:tcPr>
          <w:p w14:paraId="707A99F7" w14:textId="77777777" w:rsidR="001030BE" w:rsidRDefault="001030BE" w:rsidP="001030BE"/>
        </w:tc>
        <w:tc>
          <w:tcPr>
            <w:tcW w:w="576" w:type="dxa"/>
          </w:tcPr>
          <w:p w14:paraId="2A717C9D" w14:textId="77777777" w:rsidR="001030BE" w:rsidRDefault="001030BE" w:rsidP="001030BE"/>
        </w:tc>
        <w:tc>
          <w:tcPr>
            <w:tcW w:w="576" w:type="dxa"/>
          </w:tcPr>
          <w:p w14:paraId="519FDD72" w14:textId="6291FB71" w:rsidR="001030BE" w:rsidRDefault="001030BE" w:rsidP="001030BE"/>
        </w:tc>
        <w:tc>
          <w:tcPr>
            <w:tcW w:w="576" w:type="dxa"/>
          </w:tcPr>
          <w:p w14:paraId="7CFF4FC7" w14:textId="77777777" w:rsidR="001030BE" w:rsidRDefault="001030BE" w:rsidP="001030BE"/>
        </w:tc>
        <w:tc>
          <w:tcPr>
            <w:tcW w:w="576" w:type="dxa"/>
          </w:tcPr>
          <w:p w14:paraId="69A47EAD" w14:textId="77777777" w:rsidR="001030BE" w:rsidRDefault="001030BE" w:rsidP="001030BE"/>
        </w:tc>
        <w:tc>
          <w:tcPr>
            <w:tcW w:w="576" w:type="dxa"/>
          </w:tcPr>
          <w:p w14:paraId="669C9693" w14:textId="77777777" w:rsidR="001030BE" w:rsidRDefault="001030BE" w:rsidP="001030BE"/>
        </w:tc>
        <w:tc>
          <w:tcPr>
            <w:tcW w:w="576" w:type="dxa"/>
          </w:tcPr>
          <w:p w14:paraId="20497C8A" w14:textId="77777777" w:rsidR="001030BE" w:rsidRDefault="001030BE" w:rsidP="001030BE"/>
        </w:tc>
        <w:tc>
          <w:tcPr>
            <w:tcW w:w="576" w:type="dxa"/>
          </w:tcPr>
          <w:p w14:paraId="5CF4A5CC" w14:textId="2B575D37" w:rsidR="001030BE" w:rsidRDefault="001030BE" w:rsidP="001030BE"/>
        </w:tc>
        <w:tc>
          <w:tcPr>
            <w:tcW w:w="576" w:type="dxa"/>
          </w:tcPr>
          <w:p w14:paraId="5CF4A5CD" w14:textId="77777777" w:rsidR="001030BE" w:rsidRDefault="001030BE" w:rsidP="001030BE"/>
        </w:tc>
        <w:tc>
          <w:tcPr>
            <w:tcW w:w="576" w:type="dxa"/>
          </w:tcPr>
          <w:p w14:paraId="5CF4A5CE" w14:textId="77777777" w:rsidR="001030BE" w:rsidRDefault="001030BE" w:rsidP="001030BE"/>
        </w:tc>
        <w:tc>
          <w:tcPr>
            <w:tcW w:w="576" w:type="dxa"/>
          </w:tcPr>
          <w:p w14:paraId="5CF4A5CF" w14:textId="77777777" w:rsidR="001030BE" w:rsidRDefault="001030BE" w:rsidP="001030BE"/>
        </w:tc>
        <w:tc>
          <w:tcPr>
            <w:tcW w:w="576" w:type="dxa"/>
          </w:tcPr>
          <w:p w14:paraId="5CF4A5D0" w14:textId="77777777" w:rsidR="001030BE" w:rsidRDefault="001030BE" w:rsidP="001030BE"/>
        </w:tc>
      </w:tr>
      <w:tr w:rsidR="001030BE" w14:paraId="5CF4A5D8" w14:textId="77777777" w:rsidTr="001030BE">
        <w:trPr>
          <w:trHeight w:val="467"/>
        </w:trPr>
        <w:tc>
          <w:tcPr>
            <w:tcW w:w="4518" w:type="dxa"/>
          </w:tcPr>
          <w:p w14:paraId="5CF4A5D2" w14:textId="327701E8" w:rsidR="001030BE" w:rsidRPr="005A20C0" w:rsidRDefault="001030BE" w:rsidP="001030BE">
            <w:pPr>
              <w:pStyle w:val="alpha"/>
              <w:rPr>
                <w:rFonts w:asciiTheme="minorHAnsi" w:eastAsia="Times New Roman" w:hAnsiTheme="minorHAnsi" w:cstheme="minorHAnsi"/>
                <w:color w:val="000000"/>
              </w:rPr>
            </w:pPr>
            <w:r w:rsidRPr="004420B1">
              <w:t>Tsunamis</w:t>
            </w:r>
          </w:p>
        </w:tc>
        <w:tc>
          <w:tcPr>
            <w:tcW w:w="576" w:type="dxa"/>
          </w:tcPr>
          <w:p w14:paraId="32C8A19E" w14:textId="77777777" w:rsidR="001030BE" w:rsidRDefault="001030BE" w:rsidP="001030BE"/>
        </w:tc>
        <w:tc>
          <w:tcPr>
            <w:tcW w:w="576" w:type="dxa"/>
          </w:tcPr>
          <w:p w14:paraId="55ECFADF" w14:textId="77777777" w:rsidR="001030BE" w:rsidRDefault="001030BE" w:rsidP="001030BE"/>
        </w:tc>
        <w:tc>
          <w:tcPr>
            <w:tcW w:w="576" w:type="dxa"/>
          </w:tcPr>
          <w:p w14:paraId="7F6119FF" w14:textId="77777777" w:rsidR="001030BE" w:rsidRDefault="001030BE" w:rsidP="001030BE"/>
        </w:tc>
        <w:tc>
          <w:tcPr>
            <w:tcW w:w="576" w:type="dxa"/>
          </w:tcPr>
          <w:p w14:paraId="4B2F356F" w14:textId="77777777" w:rsidR="001030BE" w:rsidRDefault="001030BE" w:rsidP="001030BE"/>
        </w:tc>
        <w:tc>
          <w:tcPr>
            <w:tcW w:w="576" w:type="dxa"/>
          </w:tcPr>
          <w:p w14:paraId="6D21CF71" w14:textId="77777777" w:rsidR="001030BE" w:rsidRDefault="001030BE" w:rsidP="001030BE"/>
        </w:tc>
        <w:tc>
          <w:tcPr>
            <w:tcW w:w="576" w:type="dxa"/>
          </w:tcPr>
          <w:p w14:paraId="77F5F397" w14:textId="3A74ED84" w:rsidR="001030BE" w:rsidRDefault="001030BE" w:rsidP="001030BE"/>
        </w:tc>
        <w:tc>
          <w:tcPr>
            <w:tcW w:w="576" w:type="dxa"/>
          </w:tcPr>
          <w:p w14:paraId="318ED9D3" w14:textId="77777777" w:rsidR="001030BE" w:rsidRDefault="001030BE" w:rsidP="001030BE"/>
        </w:tc>
        <w:tc>
          <w:tcPr>
            <w:tcW w:w="576" w:type="dxa"/>
          </w:tcPr>
          <w:p w14:paraId="504731C4" w14:textId="77777777" w:rsidR="001030BE" w:rsidRDefault="001030BE" w:rsidP="001030BE"/>
        </w:tc>
        <w:tc>
          <w:tcPr>
            <w:tcW w:w="576" w:type="dxa"/>
          </w:tcPr>
          <w:p w14:paraId="564D1C4B" w14:textId="77777777" w:rsidR="001030BE" w:rsidRDefault="001030BE" w:rsidP="001030BE"/>
        </w:tc>
        <w:tc>
          <w:tcPr>
            <w:tcW w:w="576" w:type="dxa"/>
          </w:tcPr>
          <w:p w14:paraId="67435F42" w14:textId="77777777" w:rsidR="001030BE" w:rsidRDefault="001030BE" w:rsidP="001030BE"/>
        </w:tc>
        <w:tc>
          <w:tcPr>
            <w:tcW w:w="576" w:type="dxa"/>
          </w:tcPr>
          <w:p w14:paraId="5CF4A5D3" w14:textId="3BAD0718" w:rsidR="001030BE" w:rsidRDefault="001030BE" w:rsidP="001030BE"/>
        </w:tc>
        <w:tc>
          <w:tcPr>
            <w:tcW w:w="576" w:type="dxa"/>
          </w:tcPr>
          <w:p w14:paraId="5CF4A5D4" w14:textId="77777777" w:rsidR="001030BE" w:rsidRDefault="001030BE" w:rsidP="001030BE"/>
        </w:tc>
        <w:tc>
          <w:tcPr>
            <w:tcW w:w="576" w:type="dxa"/>
          </w:tcPr>
          <w:p w14:paraId="5CF4A5D5" w14:textId="77777777" w:rsidR="001030BE" w:rsidRDefault="001030BE" w:rsidP="001030BE"/>
        </w:tc>
        <w:tc>
          <w:tcPr>
            <w:tcW w:w="576" w:type="dxa"/>
          </w:tcPr>
          <w:p w14:paraId="5CF4A5D6" w14:textId="77777777" w:rsidR="001030BE" w:rsidRDefault="001030BE" w:rsidP="001030BE"/>
        </w:tc>
        <w:tc>
          <w:tcPr>
            <w:tcW w:w="576" w:type="dxa"/>
          </w:tcPr>
          <w:p w14:paraId="5CF4A5D7" w14:textId="77777777" w:rsidR="001030BE" w:rsidRDefault="001030BE" w:rsidP="001030BE"/>
        </w:tc>
      </w:tr>
      <w:tr w:rsidR="001030BE" w14:paraId="5CF4A5DF" w14:textId="77777777" w:rsidTr="001030BE">
        <w:trPr>
          <w:trHeight w:val="467"/>
        </w:trPr>
        <w:tc>
          <w:tcPr>
            <w:tcW w:w="4518" w:type="dxa"/>
          </w:tcPr>
          <w:p w14:paraId="5CF4A5D9" w14:textId="1A90F25B" w:rsidR="001030BE" w:rsidRPr="00EC0207" w:rsidRDefault="001030BE" w:rsidP="001030BE">
            <w:pPr>
              <w:pStyle w:val="alpha"/>
              <w:rPr>
                <w:rFonts w:asciiTheme="minorHAnsi" w:hAnsiTheme="minorHAnsi" w:cstheme="minorHAnsi"/>
                <w:b/>
                <w:color w:val="000000"/>
              </w:rPr>
            </w:pPr>
            <w:r w:rsidRPr="004420B1">
              <w:t>Island formation and change (e.g., barrier islands, volcanic islands, atolls)</w:t>
            </w:r>
          </w:p>
        </w:tc>
        <w:tc>
          <w:tcPr>
            <w:tcW w:w="576" w:type="dxa"/>
          </w:tcPr>
          <w:p w14:paraId="2415BDF4" w14:textId="77777777" w:rsidR="001030BE" w:rsidRDefault="001030BE" w:rsidP="001030BE"/>
        </w:tc>
        <w:tc>
          <w:tcPr>
            <w:tcW w:w="576" w:type="dxa"/>
          </w:tcPr>
          <w:p w14:paraId="71251234" w14:textId="77777777" w:rsidR="001030BE" w:rsidRDefault="001030BE" w:rsidP="001030BE"/>
        </w:tc>
        <w:tc>
          <w:tcPr>
            <w:tcW w:w="576" w:type="dxa"/>
          </w:tcPr>
          <w:p w14:paraId="3638498E" w14:textId="77777777" w:rsidR="001030BE" w:rsidRDefault="001030BE" w:rsidP="001030BE"/>
        </w:tc>
        <w:tc>
          <w:tcPr>
            <w:tcW w:w="576" w:type="dxa"/>
          </w:tcPr>
          <w:p w14:paraId="286A9F62" w14:textId="77777777" w:rsidR="001030BE" w:rsidRDefault="001030BE" w:rsidP="001030BE"/>
        </w:tc>
        <w:tc>
          <w:tcPr>
            <w:tcW w:w="576" w:type="dxa"/>
          </w:tcPr>
          <w:p w14:paraId="1D71416E" w14:textId="77777777" w:rsidR="001030BE" w:rsidRDefault="001030BE" w:rsidP="001030BE"/>
        </w:tc>
        <w:tc>
          <w:tcPr>
            <w:tcW w:w="576" w:type="dxa"/>
          </w:tcPr>
          <w:p w14:paraId="38384067" w14:textId="59FEEEA3" w:rsidR="001030BE" w:rsidRDefault="001030BE" w:rsidP="001030BE"/>
        </w:tc>
        <w:tc>
          <w:tcPr>
            <w:tcW w:w="576" w:type="dxa"/>
          </w:tcPr>
          <w:p w14:paraId="610B7D31" w14:textId="77777777" w:rsidR="001030BE" w:rsidRDefault="001030BE" w:rsidP="001030BE"/>
        </w:tc>
        <w:tc>
          <w:tcPr>
            <w:tcW w:w="576" w:type="dxa"/>
          </w:tcPr>
          <w:p w14:paraId="10CEAF79" w14:textId="77777777" w:rsidR="001030BE" w:rsidRDefault="001030BE" w:rsidP="001030BE"/>
        </w:tc>
        <w:tc>
          <w:tcPr>
            <w:tcW w:w="576" w:type="dxa"/>
          </w:tcPr>
          <w:p w14:paraId="642E734C" w14:textId="77777777" w:rsidR="001030BE" w:rsidRDefault="001030BE" w:rsidP="001030BE"/>
        </w:tc>
        <w:tc>
          <w:tcPr>
            <w:tcW w:w="576" w:type="dxa"/>
          </w:tcPr>
          <w:p w14:paraId="650A093E" w14:textId="77777777" w:rsidR="001030BE" w:rsidRDefault="001030BE" w:rsidP="001030BE"/>
        </w:tc>
        <w:tc>
          <w:tcPr>
            <w:tcW w:w="576" w:type="dxa"/>
          </w:tcPr>
          <w:p w14:paraId="5CF4A5DA" w14:textId="121E8746" w:rsidR="001030BE" w:rsidRDefault="001030BE" w:rsidP="001030BE"/>
        </w:tc>
        <w:tc>
          <w:tcPr>
            <w:tcW w:w="576" w:type="dxa"/>
          </w:tcPr>
          <w:p w14:paraId="5CF4A5DB" w14:textId="77777777" w:rsidR="001030BE" w:rsidRDefault="001030BE" w:rsidP="001030BE"/>
        </w:tc>
        <w:tc>
          <w:tcPr>
            <w:tcW w:w="576" w:type="dxa"/>
          </w:tcPr>
          <w:p w14:paraId="5CF4A5DC" w14:textId="77777777" w:rsidR="001030BE" w:rsidRDefault="001030BE" w:rsidP="001030BE"/>
        </w:tc>
        <w:tc>
          <w:tcPr>
            <w:tcW w:w="576" w:type="dxa"/>
          </w:tcPr>
          <w:p w14:paraId="5CF4A5DD" w14:textId="77777777" w:rsidR="001030BE" w:rsidRDefault="001030BE" w:rsidP="001030BE"/>
        </w:tc>
        <w:tc>
          <w:tcPr>
            <w:tcW w:w="576" w:type="dxa"/>
          </w:tcPr>
          <w:p w14:paraId="5CF4A5DE" w14:textId="77777777" w:rsidR="001030BE" w:rsidRDefault="001030BE" w:rsidP="001030BE"/>
        </w:tc>
      </w:tr>
      <w:tr w:rsidR="001030BE" w14:paraId="5CF4A5E6" w14:textId="77777777" w:rsidTr="001030BE">
        <w:trPr>
          <w:trHeight w:val="467"/>
        </w:trPr>
        <w:tc>
          <w:tcPr>
            <w:tcW w:w="4518" w:type="dxa"/>
          </w:tcPr>
          <w:p w14:paraId="5CF4A5E0" w14:textId="45AE5511" w:rsidR="001030BE" w:rsidRPr="008C14D4" w:rsidRDefault="001030BE" w:rsidP="001030BE">
            <w:pPr>
              <w:pStyle w:val="alpha"/>
              <w:rPr>
                <w:rFonts w:asciiTheme="minorHAnsi" w:hAnsiTheme="minorHAnsi" w:cstheme="minorHAnsi"/>
                <w:b/>
                <w:color w:val="000000"/>
              </w:rPr>
            </w:pPr>
            <w:r w:rsidRPr="004420B1">
              <w:t>Estuaries (e.g., characteristics, formation)</w:t>
            </w:r>
          </w:p>
        </w:tc>
        <w:tc>
          <w:tcPr>
            <w:tcW w:w="576" w:type="dxa"/>
          </w:tcPr>
          <w:p w14:paraId="4FD982B5" w14:textId="77777777" w:rsidR="001030BE" w:rsidRDefault="001030BE" w:rsidP="001030BE"/>
        </w:tc>
        <w:tc>
          <w:tcPr>
            <w:tcW w:w="576" w:type="dxa"/>
          </w:tcPr>
          <w:p w14:paraId="66784A5E" w14:textId="77777777" w:rsidR="001030BE" w:rsidRDefault="001030BE" w:rsidP="001030BE"/>
        </w:tc>
        <w:tc>
          <w:tcPr>
            <w:tcW w:w="576" w:type="dxa"/>
          </w:tcPr>
          <w:p w14:paraId="2FC9F894" w14:textId="77777777" w:rsidR="001030BE" w:rsidRDefault="001030BE" w:rsidP="001030BE"/>
        </w:tc>
        <w:tc>
          <w:tcPr>
            <w:tcW w:w="576" w:type="dxa"/>
          </w:tcPr>
          <w:p w14:paraId="725205FA" w14:textId="77777777" w:rsidR="001030BE" w:rsidRDefault="001030BE" w:rsidP="001030BE"/>
        </w:tc>
        <w:tc>
          <w:tcPr>
            <w:tcW w:w="576" w:type="dxa"/>
          </w:tcPr>
          <w:p w14:paraId="4FBC3B36" w14:textId="77777777" w:rsidR="001030BE" w:rsidRDefault="001030BE" w:rsidP="001030BE"/>
        </w:tc>
        <w:tc>
          <w:tcPr>
            <w:tcW w:w="576" w:type="dxa"/>
          </w:tcPr>
          <w:p w14:paraId="5D620D33" w14:textId="556CF400" w:rsidR="001030BE" w:rsidRDefault="001030BE" w:rsidP="001030BE"/>
        </w:tc>
        <w:tc>
          <w:tcPr>
            <w:tcW w:w="576" w:type="dxa"/>
          </w:tcPr>
          <w:p w14:paraId="15A1417C" w14:textId="77777777" w:rsidR="001030BE" w:rsidRDefault="001030BE" w:rsidP="001030BE"/>
        </w:tc>
        <w:tc>
          <w:tcPr>
            <w:tcW w:w="576" w:type="dxa"/>
          </w:tcPr>
          <w:p w14:paraId="6659F15C" w14:textId="77777777" w:rsidR="001030BE" w:rsidRDefault="001030BE" w:rsidP="001030BE"/>
        </w:tc>
        <w:tc>
          <w:tcPr>
            <w:tcW w:w="576" w:type="dxa"/>
          </w:tcPr>
          <w:p w14:paraId="238D42EC" w14:textId="77777777" w:rsidR="001030BE" w:rsidRDefault="001030BE" w:rsidP="001030BE"/>
        </w:tc>
        <w:tc>
          <w:tcPr>
            <w:tcW w:w="576" w:type="dxa"/>
          </w:tcPr>
          <w:p w14:paraId="7D4D0BCE" w14:textId="77777777" w:rsidR="001030BE" w:rsidRDefault="001030BE" w:rsidP="001030BE"/>
        </w:tc>
        <w:tc>
          <w:tcPr>
            <w:tcW w:w="576" w:type="dxa"/>
          </w:tcPr>
          <w:p w14:paraId="5CF4A5E1" w14:textId="04B636D4" w:rsidR="001030BE" w:rsidRDefault="001030BE" w:rsidP="001030BE"/>
        </w:tc>
        <w:tc>
          <w:tcPr>
            <w:tcW w:w="576" w:type="dxa"/>
          </w:tcPr>
          <w:p w14:paraId="5CF4A5E2" w14:textId="77777777" w:rsidR="001030BE" w:rsidRDefault="001030BE" w:rsidP="001030BE"/>
        </w:tc>
        <w:tc>
          <w:tcPr>
            <w:tcW w:w="576" w:type="dxa"/>
          </w:tcPr>
          <w:p w14:paraId="5CF4A5E3" w14:textId="77777777" w:rsidR="001030BE" w:rsidRDefault="001030BE" w:rsidP="001030BE"/>
        </w:tc>
        <w:tc>
          <w:tcPr>
            <w:tcW w:w="576" w:type="dxa"/>
          </w:tcPr>
          <w:p w14:paraId="5CF4A5E4" w14:textId="77777777" w:rsidR="001030BE" w:rsidRDefault="001030BE" w:rsidP="001030BE"/>
        </w:tc>
        <w:tc>
          <w:tcPr>
            <w:tcW w:w="576" w:type="dxa"/>
          </w:tcPr>
          <w:p w14:paraId="5CF4A5E5" w14:textId="77777777" w:rsidR="001030BE" w:rsidRDefault="001030BE" w:rsidP="001030BE"/>
        </w:tc>
      </w:tr>
      <w:tr w:rsidR="001030BE" w14:paraId="5CF4A5ED" w14:textId="77777777" w:rsidTr="001030BE">
        <w:trPr>
          <w:trHeight w:val="467"/>
        </w:trPr>
        <w:tc>
          <w:tcPr>
            <w:tcW w:w="4518" w:type="dxa"/>
          </w:tcPr>
          <w:p w14:paraId="5CF4A5E7" w14:textId="4C023601" w:rsidR="001030BE" w:rsidRPr="008C14D4" w:rsidRDefault="001030BE" w:rsidP="001030BE">
            <w:pPr>
              <w:pStyle w:val="alpha"/>
              <w:rPr>
                <w:rFonts w:asciiTheme="minorHAnsi" w:eastAsia="Times New Roman" w:hAnsiTheme="minorHAnsi" w:cstheme="minorHAnsi"/>
                <w:color w:val="000000"/>
              </w:rPr>
            </w:pPr>
            <w:r w:rsidRPr="004420B1">
              <w:lastRenderedPageBreak/>
              <w:t>Marine sediments (e.g., origin, rate of deposition)</w:t>
            </w:r>
          </w:p>
        </w:tc>
        <w:tc>
          <w:tcPr>
            <w:tcW w:w="576" w:type="dxa"/>
          </w:tcPr>
          <w:p w14:paraId="2055C081" w14:textId="77777777" w:rsidR="001030BE" w:rsidRDefault="001030BE" w:rsidP="001030BE"/>
        </w:tc>
        <w:tc>
          <w:tcPr>
            <w:tcW w:w="576" w:type="dxa"/>
          </w:tcPr>
          <w:p w14:paraId="14C6D1EF" w14:textId="77777777" w:rsidR="001030BE" w:rsidRDefault="001030BE" w:rsidP="001030BE"/>
        </w:tc>
        <w:tc>
          <w:tcPr>
            <w:tcW w:w="576" w:type="dxa"/>
          </w:tcPr>
          <w:p w14:paraId="2A7072BA" w14:textId="77777777" w:rsidR="001030BE" w:rsidRDefault="001030BE" w:rsidP="001030BE"/>
        </w:tc>
        <w:tc>
          <w:tcPr>
            <w:tcW w:w="576" w:type="dxa"/>
          </w:tcPr>
          <w:p w14:paraId="36EE0630" w14:textId="77777777" w:rsidR="001030BE" w:rsidRDefault="001030BE" w:rsidP="001030BE"/>
        </w:tc>
        <w:tc>
          <w:tcPr>
            <w:tcW w:w="576" w:type="dxa"/>
          </w:tcPr>
          <w:p w14:paraId="64703740" w14:textId="77777777" w:rsidR="001030BE" w:rsidRDefault="001030BE" w:rsidP="001030BE"/>
        </w:tc>
        <w:tc>
          <w:tcPr>
            <w:tcW w:w="576" w:type="dxa"/>
          </w:tcPr>
          <w:p w14:paraId="0F10BEAC" w14:textId="6E17C10B" w:rsidR="001030BE" w:rsidRDefault="001030BE" w:rsidP="001030BE"/>
        </w:tc>
        <w:tc>
          <w:tcPr>
            <w:tcW w:w="576" w:type="dxa"/>
          </w:tcPr>
          <w:p w14:paraId="106F7566" w14:textId="77777777" w:rsidR="001030BE" w:rsidRDefault="001030BE" w:rsidP="001030BE"/>
        </w:tc>
        <w:tc>
          <w:tcPr>
            <w:tcW w:w="576" w:type="dxa"/>
          </w:tcPr>
          <w:p w14:paraId="1EF78447" w14:textId="77777777" w:rsidR="001030BE" w:rsidRDefault="001030BE" w:rsidP="001030BE"/>
        </w:tc>
        <w:tc>
          <w:tcPr>
            <w:tcW w:w="576" w:type="dxa"/>
          </w:tcPr>
          <w:p w14:paraId="189A5071" w14:textId="77777777" w:rsidR="001030BE" w:rsidRDefault="001030BE" w:rsidP="001030BE"/>
        </w:tc>
        <w:tc>
          <w:tcPr>
            <w:tcW w:w="576" w:type="dxa"/>
          </w:tcPr>
          <w:p w14:paraId="730CBED0" w14:textId="77777777" w:rsidR="001030BE" w:rsidRDefault="001030BE" w:rsidP="001030BE"/>
        </w:tc>
        <w:tc>
          <w:tcPr>
            <w:tcW w:w="576" w:type="dxa"/>
          </w:tcPr>
          <w:p w14:paraId="5CF4A5E8" w14:textId="595AE504" w:rsidR="001030BE" w:rsidRDefault="001030BE" w:rsidP="001030BE"/>
        </w:tc>
        <w:tc>
          <w:tcPr>
            <w:tcW w:w="576" w:type="dxa"/>
          </w:tcPr>
          <w:p w14:paraId="5CF4A5E9" w14:textId="77777777" w:rsidR="001030BE" w:rsidRDefault="001030BE" w:rsidP="001030BE"/>
        </w:tc>
        <w:tc>
          <w:tcPr>
            <w:tcW w:w="576" w:type="dxa"/>
          </w:tcPr>
          <w:p w14:paraId="5CF4A5EA" w14:textId="77777777" w:rsidR="001030BE" w:rsidRDefault="001030BE" w:rsidP="001030BE"/>
        </w:tc>
        <w:tc>
          <w:tcPr>
            <w:tcW w:w="576" w:type="dxa"/>
          </w:tcPr>
          <w:p w14:paraId="5CF4A5EB" w14:textId="77777777" w:rsidR="001030BE" w:rsidRDefault="001030BE" w:rsidP="001030BE"/>
        </w:tc>
        <w:tc>
          <w:tcPr>
            <w:tcW w:w="576" w:type="dxa"/>
          </w:tcPr>
          <w:p w14:paraId="5CF4A5EC" w14:textId="77777777" w:rsidR="001030BE" w:rsidRDefault="001030BE" w:rsidP="001030BE"/>
        </w:tc>
      </w:tr>
      <w:tr w:rsidR="001030BE" w14:paraId="5CF4A5F4" w14:textId="77777777" w:rsidTr="001030BE">
        <w:trPr>
          <w:trHeight w:val="467"/>
        </w:trPr>
        <w:tc>
          <w:tcPr>
            <w:tcW w:w="4518" w:type="dxa"/>
          </w:tcPr>
          <w:p w14:paraId="5CF4A5EE" w14:textId="0BDEB37C" w:rsidR="001030BE" w:rsidRPr="00D90046" w:rsidRDefault="001030BE" w:rsidP="001030BE">
            <w:pPr>
              <w:pStyle w:val="alpha"/>
              <w:rPr>
                <w:rFonts w:asciiTheme="minorHAnsi" w:hAnsiTheme="minorHAnsi" w:cstheme="minorHAnsi"/>
              </w:rPr>
            </w:pPr>
            <w:r w:rsidRPr="004420B1">
              <w:t>Sea-level changes</w:t>
            </w:r>
          </w:p>
        </w:tc>
        <w:tc>
          <w:tcPr>
            <w:tcW w:w="576" w:type="dxa"/>
          </w:tcPr>
          <w:p w14:paraId="0867EBB4" w14:textId="77777777" w:rsidR="001030BE" w:rsidRDefault="001030BE" w:rsidP="001030BE"/>
        </w:tc>
        <w:tc>
          <w:tcPr>
            <w:tcW w:w="576" w:type="dxa"/>
          </w:tcPr>
          <w:p w14:paraId="15CA1144" w14:textId="77777777" w:rsidR="001030BE" w:rsidRDefault="001030BE" w:rsidP="001030BE"/>
        </w:tc>
        <w:tc>
          <w:tcPr>
            <w:tcW w:w="576" w:type="dxa"/>
          </w:tcPr>
          <w:p w14:paraId="04050C03" w14:textId="77777777" w:rsidR="001030BE" w:rsidRDefault="001030BE" w:rsidP="001030BE"/>
        </w:tc>
        <w:tc>
          <w:tcPr>
            <w:tcW w:w="576" w:type="dxa"/>
          </w:tcPr>
          <w:p w14:paraId="50AA8C4E" w14:textId="77777777" w:rsidR="001030BE" w:rsidRDefault="001030BE" w:rsidP="001030BE"/>
        </w:tc>
        <w:tc>
          <w:tcPr>
            <w:tcW w:w="576" w:type="dxa"/>
          </w:tcPr>
          <w:p w14:paraId="39D57589" w14:textId="77777777" w:rsidR="001030BE" w:rsidRDefault="001030BE" w:rsidP="001030BE"/>
        </w:tc>
        <w:tc>
          <w:tcPr>
            <w:tcW w:w="576" w:type="dxa"/>
          </w:tcPr>
          <w:p w14:paraId="017D2C37" w14:textId="29965C84" w:rsidR="001030BE" w:rsidRDefault="001030BE" w:rsidP="001030BE"/>
        </w:tc>
        <w:tc>
          <w:tcPr>
            <w:tcW w:w="576" w:type="dxa"/>
          </w:tcPr>
          <w:p w14:paraId="3A15DD0C" w14:textId="77777777" w:rsidR="001030BE" w:rsidRDefault="001030BE" w:rsidP="001030BE"/>
        </w:tc>
        <w:tc>
          <w:tcPr>
            <w:tcW w:w="576" w:type="dxa"/>
          </w:tcPr>
          <w:p w14:paraId="73CDEF7F" w14:textId="77777777" w:rsidR="001030BE" w:rsidRDefault="001030BE" w:rsidP="001030BE"/>
        </w:tc>
        <w:tc>
          <w:tcPr>
            <w:tcW w:w="576" w:type="dxa"/>
          </w:tcPr>
          <w:p w14:paraId="3E69D425" w14:textId="77777777" w:rsidR="001030BE" w:rsidRDefault="001030BE" w:rsidP="001030BE"/>
        </w:tc>
        <w:tc>
          <w:tcPr>
            <w:tcW w:w="576" w:type="dxa"/>
          </w:tcPr>
          <w:p w14:paraId="7CFC76C4" w14:textId="77777777" w:rsidR="001030BE" w:rsidRDefault="001030BE" w:rsidP="001030BE"/>
        </w:tc>
        <w:tc>
          <w:tcPr>
            <w:tcW w:w="576" w:type="dxa"/>
          </w:tcPr>
          <w:p w14:paraId="5CF4A5EF" w14:textId="1714513C" w:rsidR="001030BE" w:rsidRDefault="001030BE" w:rsidP="001030BE"/>
        </w:tc>
        <w:tc>
          <w:tcPr>
            <w:tcW w:w="576" w:type="dxa"/>
          </w:tcPr>
          <w:p w14:paraId="5CF4A5F0" w14:textId="77777777" w:rsidR="001030BE" w:rsidRDefault="001030BE" w:rsidP="001030BE"/>
        </w:tc>
        <w:tc>
          <w:tcPr>
            <w:tcW w:w="576" w:type="dxa"/>
          </w:tcPr>
          <w:p w14:paraId="5CF4A5F1" w14:textId="77777777" w:rsidR="001030BE" w:rsidRDefault="001030BE" w:rsidP="001030BE"/>
        </w:tc>
        <w:tc>
          <w:tcPr>
            <w:tcW w:w="576" w:type="dxa"/>
          </w:tcPr>
          <w:p w14:paraId="5CF4A5F2" w14:textId="77777777" w:rsidR="001030BE" w:rsidRDefault="001030BE" w:rsidP="001030BE"/>
        </w:tc>
        <w:tc>
          <w:tcPr>
            <w:tcW w:w="576" w:type="dxa"/>
          </w:tcPr>
          <w:p w14:paraId="5CF4A5F3" w14:textId="77777777" w:rsidR="001030BE" w:rsidRDefault="001030BE" w:rsidP="001030BE"/>
        </w:tc>
      </w:tr>
      <w:tr w:rsidR="001030BE" w14:paraId="5CF4A5FB" w14:textId="77777777" w:rsidTr="001030BE">
        <w:trPr>
          <w:trHeight w:val="467"/>
        </w:trPr>
        <w:tc>
          <w:tcPr>
            <w:tcW w:w="4518" w:type="dxa"/>
          </w:tcPr>
          <w:p w14:paraId="5CF4A5F5" w14:textId="7280F4F5" w:rsidR="001030BE" w:rsidRPr="00CB1995" w:rsidRDefault="001030BE" w:rsidP="001030BE">
            <w:pPr>
              <w:pStyle w:val="ListNumber1"/>
            </w:pPr>
            <w:r w:rsidRPr="00764063">
              <w:t>Interrelationships between the hydrosphere and the biosphere/atmosphere</w:t>
            </w:r>
          </w:p>
        </w:tc>
        <w:tc>
          <w:tcPr>
            <w:tcW w:w="576" w:type="dxa"/>
          </w:tcPr>
          <w:p w14:paraId="16954B15" w14:textId="77777777" w:rsidR="001030BE" w:rsidRDefault="001030BE" w:rsidP="001030BE"/>
        </w:tc>
        <w:tc>
          <w:tcPr>
            <w:tcW w:w="576" w:type="dxa"/>
          </w:tcPr>
          <w:p w14:paraId="786E2C7B" w14:textId="77777777" w:rsidR="001030BE" w:rsidRDefault="001030BE" w:rsidP="001030BE"/>
        </w:tc>
        <w:tc>
          <w:tcPr>
            <w:tcW w:w="576" w:type="dxa"/>
          </w:tcPr>
          <w:p w14:paraId="35AD724E" w14:textId="77777777" w:rsidR="001030BE" w:rsidRDefault="001030BE" w:rsidP="001030BE"/>
        </w:tc>
        <w:tc>
          <w:tcPr>
            <w:tcW w:w="576" w:type="dxa"/>
          </w:tcPr>
          <w:p w14:paraId="5A06EB7B" w14:textId="77777777" w:rsidR="001030BE" w:rsidRDefault="001030BE" w:rsidP="001030BE"/>
        </w:tc>
        <w:tc>
          <w:tcPr>
            <w:tcW w:w="576" w:type="dxa"/>
          </w:tcPr>
          <w:p w14:paraId="5684C305" w14:textId="77777777" w:rsidR="001030BE" w:rsidRDefault="001030BE" w:rsidP="001030BE"/>
        </w:tc>
        <w:tc>
          <w:tcPr>
            <w:tcW w:w="576" w:type="dxa"/>
          </w:tcPr>
          <w:p w14:paraId="4B695C8D" w14:textId="265E9C0C" w:rsidR="001030BE" w:rsidRDefault="001030BE" w:rsidP="001030BE"/>
        </w:tc>
        <w:tc>
          <w:tcPr>
            <w:tcW w:w="576" w:type="dxa"/>
          </w:tcPr>
          <w:p w14:paraId="24106245" w14:textId="77777777" w:rsidR="001030BE" w:rsidRDefault="001030BE" w:rsidP="001030BE"/>
        </w:tc>
        <w:tc>
          <w:tcPr>
            <w:tcW w:w="576" w:type="dxa"/>
          </w:tcPr>
          <w:p w14:paraId="2396AAC3" w14:textId="77777777" w:rsidR="001030BE" w:rsidRDefault="001030BE" w:rsidP="001030BE"/>
        </w:tc>
        <w:tc>
          <w:tcPr>
            <w:tcW w:w="576" w:type="dxa"/>
          </w:tcPr>
          <w:p w14:paraId="6621CF6F" w14:textId="77777777" w:rsidR="001030BE" w:rsidRDefault="001030BE" w:rsidP="001030BE"/>
        </w:tc>
        <w:tc>
          <w:tcPr>
            <w:tcW w:w="576" w:type="dxa"/>
          </w:tcPr>
          <w:p w14:paraId="3A1FB1F0" w14:textId="77777777" w:rsidR="001030BE" w:rsidRDefault="001030BE" w:rsidP="001030BE"/>
        </w:tc>
        <w:tc>
          <w:tcPr>
            <w:tcW w:w="576" w:type="dxa"/>
          </w:tcPr>
          <w:p w14:paraId="5CF4A5F6" w14:textId="7161AE51" w:rsidR="001030BE" w:rsidRDefault="001030BE" w:rsidP="001030BE"/>
        </w:tc>
        <w:tc>
          <w:tcPr>
            <w:tcW w:w="576" w:type="dxa"/>
          </w:tcPr>
          <w:p w14:paraId="5CF4A5F7" w14:textId="77777777" w:rsidR="001030BE" w:rsidRDefault="001030BE" w:rsidP="001030BE"/>
        </w:tc>
        <w:tc>
          <w:tcPr>
            <w:tcW w:w="576" w:type="dxa"/>
          </w:tcPr>
          <w:p w14:paraId="5CF4A5F8" w14:textId="77777777" w:rsidR="001030BE" w:rsidRDefault="001030BE" w:rsidP="001030BE"/>
        </w:tc>
        <w:tc>
          <w:tcPr>
            <w:tcW w:w="576" w:type="dxa"/>
          </w:tcPr>
          <w:p w14:paraId="5CF4A5F9" w14:textId="77777777" w:rsidR="001030BE" w:rsidRDefault="001030BE" w:rsidP="001030BE"/>
        </w:tc>
        <w:tc>
          <w:tcPr>
            <w:tcW w:w="576" w:type="dxa"/>
          </w:tcPr>
          <w:p w14:paraId="5CF4A5FA" w14:textId="77777777" w:rsidR="001030BE" w:rsidRDefault="001030BE" w:rsidP="001030BE"/>
        </w:tc>
      </w:tr>
      <w:tr w:rsidR="001030BE" w14:paraId="5CF4A602" w14:textId="77777777" w:rsidTr="001030BE">
        <w:trPr>
          <w:trHeight w:val="467"/>
        </w:trPr>
        <w:tc>
          <w:tcPr>
            <w:tcW w:w="4518" w:type="dxa"/>
          </w:tcPr>
          <w:p w14:paraId="5CF4A5FC" w14:textId="26E70395" w:rsidR="001030BE" w:rsidRPr="00FA5873" w:rsidRDefault="001030BE" w:rsidP="001030BE">
            <w:pPr>
              <w:pStyle w:val="ListNumber1"/>
              <w:rPr>
                <w:rFonts w:asciiTheme="minorHAnsi" w:hAnsiTheme="minorHAnsi" w:cstheme="minorHAnsi"/>
                <w:color w:val="000000"/>
              </w:rPr>
            </w:pPr>
            <w:r w:rsidRPr="00FF02C4">
              <w:t>Photosynthesis and gas exchange in the oceans</w:t>
            </w:r>
          </w:p>
        </w:tc>
        <w:tc>
          <w:tcPr>
            <w:tcW w:w="576" w:type="dxa"/>
          </w:tcPr>
          <w:p w14:paraId="665CBD84" w14:textId="77777777" w:rsidR="001030BE" w:rsidRDefault="001030BE" w:rsidP="001030BE"/>
        </w:tc>
        <w:tc>
          <w:tcPr>
            <w:tcW w:w="576" w:type="dxa"/>
          </w:tcPr>
          <w:p w14:paraId="0EDF5EBA" w14:textId="77777777" w:rsidR="001030BE" w:rsidRDefault="001030BE" w:rsidP="001030BE"/>
        </w:tc>
        <w:tc>
          <w:tcPr>
            <w:tcW w:w="576" w:type="dxa"/>
          </w:tcPr>
          <w:p w14:paraId="2A41BD05" w14:textId="77777777" w:rsidR="001030BE" w:rsidRDefault="001030BE" w:rsidP="001030BE"/>
        </w:tc>
        <w:tc>
          <w:tcPr>
            <w:tcW w:w="576" w:type="dxa"/>
          </w:tcPr>
          <w:p w14:paraId="36FD2C2E" w14:textId="77777777" w:rsidR="001030BE" w:rsidRDefault="001030BE" w:rsidP="001030BE"/>
        </w:tc>
        <w:tc>
          <w:tcPr>
            <w:tcW w:w="576" w:type="dxa"/>
          </w:tcPr>
          <w:p w14:paraId="29949F81" w14:textId="77777777" w:rsidR="001030BE" w:rsidRDefault="001030BE" w:rsidP="001030BE"/>
        </w:tc>
        <w:tc>
          <w:tcPr>
            <w:tcW w:w="576" w:type="dxa"/>
          </w:tcPr>
          <w:p w14:paraId="33311662" w14:textId="3F7E2BA2" w:rsidR="001030BE" w:rsidRDefault="001030BE" w:rsidP="001030BE"/>
        </w:tc>
        <w:tc>
          <w:tcPr>
            <w:tcW w:w="576" w:type="dxa"/>
          </w:tcPr>
          <w:p w14:paraId="7D347634" w14:textId="77777777" w:rsidR="001030BE" w:rsidRDefault="001030BE" w:rsidP="001030BE"/>
        </w:tc>
        <w:tc>
          <w:tcPr>
            <w:tcW w:w="576" w:type="dxa"/>
          </w:tcPr>
          <w:p w14:paraId="60A7A977" w14:textId="77777777" w:rsidR="001030BE" w:rsidRDefault="001030BE" w:rsidP="001030BE"/>
        </w:tc>
        <w:tc>
          <w:tcPr>
            <w:tcW w:w="576" w:type="dxa"/>
          </w:tcPr>
          <w:p w14:paraId="1B1D2EBF" w14:textId="77777777" w:rsidR="001030BE" w:rsidRDefault="001030BE" w:rsidP="001030BE"/>
        </w:tc>
        <w:tc>
          <w:tcPr>
            <w:tcW w:w="576" w:type="dxa"/>
          </w:tcPr>
          <w:p w14:paraId="49971A2C" w14:textId="77777777" w:rsidR="001030BE" w:rsidRDefault="001030BE" w:rsidP="001030BE"/>
        </w:tc>
        <w:tc>
          <w:tcPr>
            <w:tcW w:w="576" w:type="dxa"/>
          </w:tcPr>
          <w:p w14:paraId="5CF4A5FD" w14:textId="0B4A0F14" w:rsidR="001030BE" w:rsidRDefault="001030BE" w:rsidP="001030BE"/>
        </w:tc>
        <w:tc>
          <w:tcPr>
            <w:tcW w:w="576" w:type="dxa"/>
          </w:tcPr>
          <w:p w14:paraId="5CF4A5FE" w14:textId="77777777" w:rsidR="001030BE" w:rsidRDefault="001030BE" w:rsidP="001030BE"/>
        </w:tc>
        <w:tc>
          <w:tcPr>
            <w:tcW w:w="576" w:type="dxa"/>
          </w:tcPr>
          <w:p w14:paraId="5CF4A5FF" w14:textId="77777777" w:rsidR="001030BE" w:rsidRDefault="001030BE" w:rsidP="001030BE"/>
        </w:tc>
        <w:tc>
          <w:tcPr>
            <w:tcW w:w="576" w:type="dxa"/>
          </w:tcPr>
          <w:p w14:paraId="5CF4A600" w14:textId="77777777" w:rsidR="001030BE" w:rsidRDefault="001030BE" w:rsidP="001030BE"/>
        </w:tc>
        <w:tc>
          <w:tcPr>
            <w:tcW w:w="576" w:type="dxa"/>
          </w:tcPr>
          <w:p w14:paraId="5CF4A601" w14:textId="77777777" w:rsidR="001030BE" w:rsidRDefault="001030BE" w:rsidP="001030BE"/>
        </w:tc>
      </w:tr>
      <w:tr w:rsidR="001030BE" w14:paraId="5CF4A609" w14:textId="77777777" w:rsidTr="001030BE">
        <w:trPr>
          <w:trHeight w:val="467"/>
        </w:trPr>
        <w:tc>
          <w:tcPr>
            <w:tcW w:w="4518" w:type="dxa"/>
          </w:tcPr>
          <w:p w14:paraId="5CF4A603" w14:textId="07812A26" w:rsidR="001030BE" w:rsidRPr="003A557A" w:rsidRDefault="001030BE" w:rsidP="001030BE">
            <w:pPr>
              <w:pStyle w:val="alpha"/>
              <w:numPr>
                <w:ilvl w:val="0"/>
                <w:numId w:val="60"/>
              </w:numPr>
              <w:rPr>
                <w:rFonts w:asciiTheme="minorHAnsi" w:hAnsiTheme="minorHAnsi" w:cstheme="minorHAnsi"/>
                <w:color w:val="000000"/>
              </w:rPr>
            </w:pPr>
            <w:r w:rsidRPr="00FF02C4">
              <w:t>Upwelling of nutrients</w:t>
            </w:r>
          </w:p>
        </w:tc>
        <w:tc>
          <w:tcPr>
            <w:tcW w:w="576" w:type="dxa"/>
          </w:tcPr>
          <w:p w14:paraId="611FA29A" w14:textId="77777777" w:rsidR="001030BE" w:rsidRDefault="001030BE" w:rsidP="001030BE"/>
        </w:tc>
        <w:tc>
          <w:tcPr>
            <w:tcW w:w="576" w:type="dxa"/>
          </w:tcPr>
          <w:p w14:paraId="15ADDC51" w14:textId="77777777" w:rsidR="001030BE" w:rsidRDefault="001030BE" w:rsidP="001030BE"/>
        </w:tc>
        <w:tc>
          <w:tcPr>
            <w:tcW w:w="576" w:type="dxa"/>
          </w:tcPr>
          <w:p w14:paraId="49E9D841" w14:textId="77777777" w:rsidR="001030BE" w:rsidRDefault="001030BE" w:rsidP="001030BE"/>
        </w:tc>
        <w:tc>
          <w:tcPr>
            <w:tcW w:w="576" w:type="dxa"/>
          </w:tcPr>
          <w:p w14:paraId="2B1A24BC" w14:textId="77777777" w:rsidR="001030BE" w:rsidRDefault="001030BE" w:rsidP="001030BE"/>
        </w:tc>
        <w:tc>
          <w:tcPr>
            <w:tcW w:w="576" w:type="dxa"/>
          </w:tcPr>
          <w:p w14:paraId="25000216" w14:textId="77777777" w:rsidR="001030BE" w:rsidRDefault="001030BE" w:rsidP="001030BE"/>
        </w:tc>
        <w:tc>
          <w:tcPr>
            <w:tcW w:w="576" w:type="dxa"/>
          </w:tcPr>
          <w:p w14:paraId="3675CC5D" w14:textId="0F6CEF29" w:rsidR="001030BE" w:rsidRDefault="001030BE" w:rsidP="001030BE"/>
        </w:tc>
        <w:tc>
          <w:tcPr>
            <w:tcW w:w="576" w:type="dxa"/>
          </w:tcPr>
          <w:p w14:paraId="602DD4FD" w14:textId="77777777" w:rsidR="001030BE" w:rsidRDefault="001030BE" w:rsidP="001030BE"/>
        </w:tc>
        <w:tc>
          <w:tcPr>
            <w:tcW w:w="576" w:type="dxa"/>
          </w:tcPr>
          <w:p w14:paraId="5950D982" w14:textId="77777777" w:rsidR="001030BE" w:rsidRDefault="001030BE" w:rsidP="001030BE"/>
        </w:tc>
        <w:tc>
          <w:tcPr>
            <w:tcW w:w="576" w:type="dxa"/>
          </w:tcPr>
          <w:p w14:paraId="0DB523C6" w14:textId="77777777" w:rsidR="001030BE" w:rsidRDefault="001030BE" w:rsidP="001030BE"/>
        </w:tc>
        <w:tc>
          <w:tcPr>
            <w:tcW w:w="576" w:type="dxa"/>
          </w:tcPr>
          <w:p w14:paraId="792A2AB5" w14:textId="77777777" w:rsidR="001030BE" w:rsidRDefault="001030BE" w:rsidP="001030BE"/>
        </w:tc>
        <w:tc>
          <w:tcPr>
            <w:tcW w:w="576" w:type="dxa"/>
          </w:tcPr>
          <w:p w14:paraId="5CF4A604" w14:textId="69106EC1" w:rsidR="001030BE" w:rsidRDefault="001030BE" w:rsidP="001030BE"/>
        </w:tc>
        <w:tc>
          <w:tcPr>
            <w:tcW w:w="576" w:type="dxa"/>
          </w:tcPr>
          <w:p w14:paraId="5CF4A605" w14:textId="77777777" w:rsidR="001030BE" w:rsidRDefault="001030BE" w:rsidP="001030BE"/>
        </w:tc>
        <w:tc>
          <w:tcPr>
            <w:tcW w:w="576" w:type="dxa"/>
          </w:tcPr>
          <w:p w14:paraId="5CF4A606" w14:textId="77777777" w:rsidR="001030BE" w:rsidRDefault="001030BE" w:rsidP="001030BE"/>
        </w:tc>
        <w:tc>
          <w:tcPr>
            <w:tcW w:w="576" w:type="dxa"/>
          </w:tcPr>
          <w:p w14:paraId="5CF4A607" w14:textId="77777777" w:rsidR="001030BE" w:rsidRDefault="001030BE" w:rsidP="001030BE"/>
        </w:tc>
        <w:tc>
          <w:tcPr>
            <w:tcW w:w="576" w:type="dxa"/>
          </w:tcPr>
          <w:p w14:paraId="5CF4A608" w14:textId="77777777" w:rsidR="001030BE" w:rsidRDefault="001030BE" w:rsidP="001030BE"/>
        </w:tc>
      </w:tr>
      <w:tr w:rsidR="001030BE" w14:paraId="5CF4A610" w14:textId="77777777" w:rsidTr="001030BE">
        <w:trPr>
          <w:trHeight w:val="467"/>
        </w:trPr>
        <w:tc>
          <w:tcPr>
            <w:tcW w:w="4518" w:type="dxa"/>
          </w:tcPr>
          <w:p w14:paraId="5CF4A60A" w14:textId="013A9E12" w:rsidR="001030BE" w:rsidRPr="008C14D4" w:rsidRDefault="001030BE" w:rsidP="001030BE">
            <w:pPr>
              <w:pStyle w:val="alpha"/>
              <w:rPr>
                <w:rFonts w:asciiTheme="minorHAnsi" w:hAnsiTheme="minorHAnsi" w:cstheme="minorHAnsi"/>
                <w:color w:val="000000"/>
              </w:rPr>
            </w:pPr>
            <w:r w:rsidRPr="00FF02C4">
              <w:t>Coral reefs</w:t>
            </w:r>
          </w:p>
        </w:tc>
        <w:tc>
          <w:tcPr>
            <w:tcW w:w="576" w:type="dxa"/>
          </w:tcPr>
          <w:p w14:paraId="2E1FACD3" w14:textId="77777777" w:rsidR="001030BE" w:rsidRDefault="001030BE" w:rsidP="001030BE"/>
        </w:tc>
        <w:tc>
          <w:tcPr>
            <w:tcW w:w="576" w:type="dxa"/>
          </w:tcPr>
          <w:p w14:paraId="1035F671" w14:textId="77777777" w:rsidR="001030BE" w:rsidRDefault="001030BE" w:rsidP="001030BE"/>
        </w:tc>
        <w:tc>
          <w:tcPr>
            <w:tcW w:w="576" w:type="dxa"/>
          </w:tcPr>
          <w:p w14:paraId="013C1416" w14:textId="77777777" w:rsidR="001030BE" w:rsidRDefault="001030BE" w:rsidP="001030BE"/>
        </w:tc>
        <w:tc>
          <w:tcPr>
            <w:tcW w:w="576" w:type="dxa"/>
          </w:tcPr>
          <w:p w14:paraId="78DB4AF5" w14:textId="77777777" w:rsidR="001030BE" w:rsidRDefault="001030BE" w:rsidP="001030BE"/>
        </w:tc>
        <w:tc>
          <w:tcPr>
            <w:tcW w:w="576" w:type="dxa"/>
          </w:tcPr>
          <w:p w14:paraId="0FD79756" w14:textId="77777777" w:rsidR="001030BE" w:rsidRDefault="001030BE" w:rsidP="001030BE"/>
        </w:tc>
        <w:tc>
          <w:tcPr>
            <w:tcW w:w="576" w:type="dxa"/>
          </w:tcPr>
          <w:p w14:paraId="2E3ED87E" w14:textId="2FC18532" w:rsidR="001030BE" w:rsidRDefault="001030BE" w:rsidP="001030BE"/>
        </w:tc>
        <w:tc>
          <w:tcPr>
            <w:tcW w:w="576" w:type="dxa"/>
          </w:tcPr>
          <w:p w14:paraId="3C043736" w14:textId="77777777" w:rsidR="001030BE" w:rsidRDefault="001030BE" w:rsidP="001030BE"/>
        </w:tc>
        <w:tc>
          <w:tcPr>
            <w:tcW w:w="576" w:type="dxa"/>
          </w:tcPr>
          <w:p w14:paraId="08C6D981" w14:textId="77777777" w:rsidR="001030BE" w:rsidRDefault="001030BE" w:rsidP="001030BE"/>
        </w:tc>
        <w:tc>
          <w:tcPr>
            <w:tcW w:w="576" w:type="dxa"/>
          </w:tcPr>
          <w:p w14:paraId="4F92D6E5" w14:textId="77777777" w:rsidR="001030BE" w:rsidRDefault="001030BE" w:rsidP="001030BE"/>
        </w:tc>
        <w:tc>
          <w:tcPr>
            <w:tcW w:w="576" w:type="dxa"/>
          </w:tcPr>
          <w:p w14:paraId="4F4AEF66" w14:textId="77777777" w:rsidR="001030BE" w:rsidRDefault="001030BE" w:rsidP="001030BE"/>
        </w:tc>
        <w:tc>
          <w:tcPr>
            <w:tcW w:w="576" w:type="dxa"/>
          </w:tcPr>
          <w:p w14:paraId="5CF4A60B" w14:textId="6B04B273" w:rsidR="001030BE" w:rsidRDefault="001030BE" w:rsidP="001030BE"/>
        </w:tc>
        <w:tc>
          <w:tcPr>
            <w:tcW w:w="576" w:type="dxa"/>
          </w:tcPr>
          <w:p w14:paraId="5CF4A60C" w14:textId="77777777" w:rsidR="001030BE" w:rsidRDefault="001030BE" w:rsidP="001030BE"/>
        </w:tc>
        <w:tc>
          <w:tcPr>
            <w:tcW w:w="576" w:type="dxa"/>
          </w:tcPr>
          <w:p w14:paraId="5CF4A60D" w14:textId="77777777" w:rsidR="001030BE" w:rsidRDefault="001030BE" w:rsidP="001030BE"/>
        </w:tc>
        <w:tc>
          <w:tcPr>
            <w:tcW w:w="576" w:type="dxa"/>
          </w:tcPr>
          <w:p w14:paraId="5CF4A60E" w14:textId="77777777" w:rsidR="001030BE" w:rsidRDefault="001030BE" w:rsidP="001030BE"/>
        </w:tc>
        <w:tc>
          <w:tcPr>
            <w:tcW w:w="576" w:type="dxa"/>
          </w:tcPr>
          <w:p w14:paraId="5CF4A60F" w14:textId="77777777" w:rsidR="001030BE" w:rsidRDefault="001030BE" w:rsidP="001030BE"/>
        </w:tc>
      </w:tr>
      <w:tr w:rsidR="001030BE" w14:paraId="5CF4A617" w14:textId="77777777" w:rsidTr="001030BE">
        <w:trPr>
          <w:trHeight w:val="467"/>
        </w:trPr>
        <w:tc>
          <w:tcPr>
            <w:tcW w:w="4518" w:type="dxa"/>
          </w:tcPr>
          <w:p w14:paraId="5CF4A611" w14:textId="40CEB6BC" w:rsidR="001030BE" w:rsidRPr="00B01319" w:rsidRDefault="001030BE" w:rsidP="001030BE">
            <w:pPr>
              <w:pStyle w:val="alpha"/>
              <w:rPr>
                <w:rFonts w:asciiTheme="minorHAnsi" w:hAnsiTheme="minorHAnsi" w:cstheme="minorHAnsi"/>
                <w:color w:val="000000"/>
              </w:rPr>
            </w:pPr>
            <w:r w:rsidRPr="00FF02C4">
              <w:t>Extreme environments (e.g., hydrothermal vents, salt lakes, geysers)</w:t>
            </w:r>
          </w:p>
        </w:tc>
        <w:tc>
          <w:tcPr>
            <w:tcW w:w="576" w:type="dxa"/>
          </w:tcPr>
          <w:p w14:paraId="5D4FECF8" w14:textId="77777777" w:rsidR="001030BE" w:rsidRDefault="001030BE" w:rsidP="001030BE"/>
        </w:tc>
        <w:tc>
          <w:tcPr>
            <w:tcW w:w="576" w:type="dxa"/>
          </w:tcPr>
          <w:p w14:paraId="5E42BD3C" w14:textId="77777777" w:rsidR="001030BE" w:rsidRDefault="001030BE" w:rsidP="001030BE"/>
        </w:tc>
        <w:tc>
          <w:tcPr>
            <w:tcW w:w="576" w:type="dxa"/>
          </w:tcPr>
          <w:p w14:paraId="41628A27" w14:textId="77777777" w:rsidR="001030BE" w:rsidRDefault="001030BE" w:rsidP="001030BE"/>
        </w:tc>
        <w:tc>
          <w:tcPr>
            <w:tcW w:w="576" w:type="dxa"/>
          </w:tcPr>
          <w:p w14:paraId="7C5ACE75" w14:textId="77777777" w:rsidR="001030BE" w:rsidRDefault="001030BE" w:rsidP="001030BE"/>
        </w:tc>
        <w:tc>
          <w:tcPr>
            <w:tcW w:w="576" w:type="dxa"/>
          </w:tcPr>
          <w:p w14:paraId="42AF6BF8" w14:textId="77777777" w:rsidR="001030BE" w:rsidRDefault="001030BE" w:rsidP="001030BE"/>
        </w:tc>
        <w:tc>
          <w:tcPr>
            <w:tcW w:w="576" w:type="dxa"/>
          </w:tcPr>
          <w:p w14:paraId="18A64899" w14:textId="5BAB7FBA" w:rsidR="001030BE" w:rsidRDefault="001030BE" w:rsidP="001030BE"/>
        </w:tc>
        <w:tc>
          <w:tcPr>
            <w:tcW w:w="576" w:type="dxa"/>
          </w:tcPr>
          <w:p w14:paraId="3E3BC875" w14:textId="77777777" w:rsidR="001030BE" w:rsidRDefault="001030BE" w:rsidP="001030BE"/>
        </w:tc>
        <w:tc>
          <w:tcPr>
            <w:tcW w:w="576" w:type="dxa"/>
          </w:tcPr>
          <w:p w14:paraId="16861729" w14:textId="77777777" w:rsidR="001030BE" w:rsidRDefault="001030BE" w:rsidP="001030BE"/>
        </w:tc>
        <w:tc>
          <w:tcPr>
            <w:tcW w:w="576" w:type="dxa"/>
          </w:tcPr>
          <w:p w14:paraId="31332D87" w14:textId="77777777" w:rsidR="001030BE" w:rsidRDefault="001030BE" w:rsidP="001030BE"/>
        </w:tc>
        <w:tc>
          <w:tcPr>
            <w:tcW w:w="576" w:type="dxa"/>
          </w:tcPr>
          <w:p w14:paraId="13665F46" w14:textId="77777777" w:rsidR="001030BE" w:rsidRDefault="001030BE" w:rsidP="001030BE"/>
        </w:tc>
        <w:tc>
          <w:tcPr>
            <w:tcW w:w="576" w:type="dxa"/>
          </w:tcPr>
          <w:p w14:paraId="5CF4A612" w14:textId="72A0A9FD" w:rsidR="001030BE" w:rsidRDefault="001030BE" w:rsidP="001030BE"/>
        </w:tc>
        <w:tc>
          <w:tcPr>
            <w:tcW w:w="576" w:type="dxa"/>
          </w:tcPr>
          <w:p w14:paraId="5CF4A613" w14:textId="77777777" w:rsidR="001030BE" w:rsidRDefault="001030BE" w:rsidP="001030BE"/>
        </w:tc>
        <w:tc>
          <w:tcPr>
            <w:tcW w:w="576" w:type="dxa"/>
          </w:tcPr>
          <w:p w14:paraId="5CF4A614" w14:textId="77777777" w:rsidR="001030BE" w:rsidRDefault="001030BE" w:rsidP="001030BE"/>
        </w:tc>
        <w:tc>
          <w:tcPr>
            <w:tcW w:w="576" w:type="dxa"/>
          </w:tcPr>
          <w:p w14:paraId="5CF4A615" w14:textId="77777777" w:rsidR="001030BE" w:rsidRDefault="001030BE" w:rsidP="001030BE"/>
        </w:tc>
        <w:tc>
          <w:tcPr>
            <w:tcW w:w="576" w:type="dxa"/>
          </w:tcPr>
          <w:p w14:paraId="5CF4A616" w14:textId="77777777" w:rsidR="001030BE" w:rsidRDefault="001030BE" w:rsidP="001030BE"/>
        </w:tc>
      </w:tr>
      <w:tr w:rsidR="001030BE" w14:paraId="5CF4A61E" w14:textId="77777777" w:rsidTr="001030BE">
        <w:trPr>
          <w:trHeight w:val="467"/>
        </w:trPr>
        <w:tc>
          <w:tcPr>
            <w:tcW w:w="4518" w:type="dxa"/>
          </w:tcPr>
          <w:p w14:paraId="5CF4A618" w14:textId="205A4BA5" w:rsidR="001030BE" w:rsidRPr="00E43F32" w:rsidRDefault="001030BE" w:rsidP="001030BE">
            <w:pPr>
              <w:pStyle w:val="ListAlpha"/>
              <w:rPr>
                <w:rFonts w:asciiTheme="minorHAnsi" w:hAnsiTheme="minorHAnsi" w:cstheme="minorHAnsi"/>
              </w:rPr>
            </w:pPr>
            <w:r w:rsidRPr="00B4732F">
              <w:t>Earth’s Atmosphere</w:t>
            </w:r>
          </w:p>
        </w:tc>
        <w:tc>
          <w:tcPr>
            <w:tcW w:w="576" w:type="dxa"/>
          </w:tcPr>
          <w:p w14:paraId="5EF05BC7" w14:textId="77777777" w:rsidR="001030BE" w:rsidRDefault="001030BE" w:rsidP="001030BE"/>
        </w:tc>
        <w:tc>
          <w:tcPr>
            <w:tcW w:w="576" w:type="dxa"/>
          </w:tcPr>
          <w:p w14:paraId="45FDD103" w14:textId="77777777" w:rsidR="001030BE" w:rsidRDefault="001030BE" w:rsidP="001030BE"/>
        </w:tc>
        <w:tc>
          <w:tcPr>
            <w:tcW w:w="576" w:type="dxa"/>
          </w:tcPr>
          <w:p w14:paraId="35483343" w14:textId="77777777" w:rsidR="001030BE" w:rsidRDefault="001030BE" w:rsidP="001030BE"/>
        </w:tc>
        <w:tc>
          <w:tcPr>
            <w:tcW w:w="576" w:type="dxa"/>
          </w:tcPr>
          <w:p w14:paraId="2DE35CA5" w14:textId="77777777" w:rsidR="001030BE" w:rsidRDefault="001030BE" w:rsidP="001030BE"/>
        </w:tc>
        <w:tc>
          <w:tcPr>
            <w:tcW w:w="576" w:type="dxa"/>
          </w:tcPr>
          <w:p w14:paraId="0665EE7A" w14:textId="77777777" w:rsidR="001030BE" w:rsidRDefault="001030BE" w:rsidP="001030BE"/>
        </w:tc>
        <w:tc>
          <w:tcPr>
            <w:tcW w:w="576" w:type="dxa"/>
          </w:tcPr>
          <w:p w14:paraId="7DE5E53F" w14:textId="7889F106" w:rsidR="001030BE" w:rsidRDefault="001030BE" w:rsidP="001030BE"/>
        </w:tc>
        <w:tc>
          <w:tcPr>
            <w:tcW w:w="576" w:type="dxa"/>
          </w:tcPr>
          <w:p w14:paraId="7798B079" w14:textId="77777777" w:rsidR="001030BE" w:rsidRDefault="001030BE" w:rsidP="001030BE"/>
        </w:tc>
        <w:tc>
          <w:tcPr>
            <w:tcW w:w="576" w:type="dxa"/>
          </w:tcPr>
          <w:p w14:paraId="37B70546" w14:textId="77777777" w:rsidR="001030BE" w:rsidRDefault="001030BE" w:rsidP="001030BE"/>
        </w:tc>
        <w:tc>
          <w:tcPr>
            <w:tcW w:w="576" w:type="dxa"/>
          </w:tcPr>
          <w:p w14:paraId="035216E4" w14:textId="77777777" w:rsidR="001030BE" w:rsidRDefault="001030BE" w:rsidP="001030BE"/>
        </w:tc>
        <w:tc>
          <w:tcPr>
            <w:tcW w:w="576" w:type="dxa"/>
          </w:tcPr>
          <w:p w14:paraId="7F44CEBD" w14:textId="77777777" w:rsidR="001030BE" w:rsidRDefault="001030BE" w:rsidP="001030BE"/>
        </w:tc>
        <w:tc>
          <w:tcPr>
            <w:tcW w:w="576" w:type="dxa"/>
          </w:tcPr>
          <w:p w14:paraId="5CF4A619" w14:textId="632AD979" w:rsidR="001030BE" w:rsidRDefault="001030BE" w:rsidP="001030BE"/>
        </w:tc>
        <w:tc>
          <w:tcPr>
            <w:tcW w:w="576" w:type="dxa"/>
          </w:tcPr>
          <w:p w14:paraId="5CF4A61A" w14:textId="77777777" w:rsidR="001030BE" w:rsidRDefault="001030BE" w:rsidP="001030BE"/>
        </w:tc>
        <w:tc>
          <w:tcPr>
            <w:tcW w:w="576" w:type="dxa"/>
          </w:tcPr>
          <w:p w14:paraId="5CF4A61B" w14:textId="77777777" w:rsidR="001030BE" w:rsidRDefault="001030BE" w:rsidP="001030BE"/>
        </w:tc>
        <w:tc>
          <w:tcPr>
            <w:tcW w:w="576" w:type="dxa"/>
          </w:tcPr>
          <w:p w14:paraId="5CF4A61C" w14:textId="77777777" w:rsidR="001030BE" w:rsidRDefault="001030BE" w:rsidP="001030BE"/>
        </w:tc>
        <w:tc>
          <w:tcPr>
            <w:tcW w:w="576" w:type="dxa"/>
          </w:tcPr>
          <w:p w14:paraId="5CF4A61D" w14:textId="77777777" w:rsidR="001030BE" w:rsidRDefault="001030BE" w:rsidP="001030BE"/>
        </w:tc>
      </w:tr>
      <w:tr w:rsidR="001030BE" w14:paraId="5CF4A625" w14:textId="77777777" w:rsidTr="001030BE">
        <w:trPr>
          <w:trHeight w:val="467"/>
        </w:trPr>
        <w:tc>
          <w:tcPr>
            <w:tcW w:w="4518" w:type="dxa"/>
          </w:tcPr>
          <w:p w14:paraId="5CF4A61F" w14:textId="4314ABD1" w:rsidR="001030BE" w:rsidRPr="00274089" w:rsidRDefault="001030BE" w:rsidP="001030BE">
            <w:pPr>
              <w:pStyle w:val="ListNumber1"/>
              <w:numPr>
                <w:ilvl w:val="0"/>
                <w:numId w:val="61"/>
              </w:numPr>
              <w:rPr>
                <w:rFonts w:asciiTheme="minorHAnsi" w:hAnsiTheme="minorHAnsi" w:cstheme="minorHAnsi"/>
                <w:color w:val="000000"/>
              </w:rPr>
            </w:pPr>
            <w:r w:rsidRPr="00B4732F">
              <w:t>Basic structure and composition of the atmosphere</w:t>
            </w:r>
          </w:p>
        </w:tc>
        <w:tc>
          <w:tcPr>
            <w:tcW w:w="576" w:type="dxa"/>
          </w:tcPr>
          <w:p w14:paraId="056142BF" w14:textId="77777777" w:rsidR="001030BE" w:rsidRDefault="001030BE" w:rsidP="001030BE"/>
        </w:tc>
        <w:tc>
          <w:tcPr>
            <w:tcW w:w="576" w:type="dxa"/>
          </w:tcPr>
          <w:p w14:paraId="7F4A41C5" w14:textId="77777777" w:rsidR="001030BE" w:rsidRDefault="001030BE" w:rsidP="001030BE"/>
        </w:tc>
        <w:tc>
          <w:tcPr>
            <w:tcW w:w="576" w:type="dxa"/>
          </w:tcPr>
          <w:p w14:paraId="5ECA1F18" w14:textId="77777777" w:rsidR="001030BE" w:rsidRDefault="001030BE" w:rsidP="001030BE"/>
        </w:tc>
        <w:tc>
          <w:tcPr>
            <w:tcW w:w="576" w:type="dxa"/>
          </w:tcPr>
          <w:p w14:paraId="0B17D7BB" w14:textId="77777777" w:rsidR="001030BE" w:rsidRDefault="001030BE" w:rsidP="001030BE"/>
        </w:tc>
        <w:tc>
          <w:tcPr>
            <w:tcW w:w="576" w:type="dxa"/>
          </w:tcPr>
          <w:p w14:paraId="2CBBC5A6" w14:textId="77777777" w:rsidR="001030BE" w:rsidRDefault="001030BE" w:rsidP="001030BE"/>
        </w:tc>
        <w:tc>
          <w:tcPr>
            <w:tcW w:w="576" w:type="dxa"/>
          </w:tcPr>
          <w:p w14:paraId="4BA84306" w14:textId="5DFB1BAA" w:rsidR="001030BE" w:rsidRDefault="001030BE" w:rsidP="001030BE"/>
        </w:tc>
        <w:tc>
          <w:tcPr>
            <w:tcW w:w="576" w:type="dxa"/>
          </w:tcPr>
          <w:p w14:paraId="11201167" w14:textId="77777777" w:rsidR="001030BE" w:rsidRDefault="001030BE" w:rsidP="001030BE"/>
        </w:tc>
        <w:tc>
          <w:tcPr>
            <w:tcW w:w="576" w:type="dxa"/>
          </w:tcPr>
          <w:p w14:paraId="16485631" w14:textId="77777777" w:rsidR="001030BE" w:rsidRDefault="001030BE" w:rsidP="001030BE"/>
        </w:tc>
        <w:tc>
          <w:tcPr>
            <w:tcW w:w="576" w:type="dxa"/>
          </w:tcPr>
          <w:p w14:paraId="701F4AFF" w14:textId="77777777" w:rsidR="001030BE" w:rsidRDefault="001030BE" w:rsidP="001030BE"/>
        </w:tc>
        <w:tc>
          <w:tcPr>
            <w:tcW w:w="576" w:type="dxa"/>
          </w:tcPr>
          <w:p w14:paraId="7B8D177D" w14:textId="77777777" w:rsidR="001030BE" w:rsidRDefault="001030BE" w:rsidP="001030BE"/>
        </w:tc>
        <w:tc>
          <w:tcPr>
            <w:tcW w:w="576" w:type="dxa"/>
          </w:tcPr>
          <w:p w14:paraId="5CF4A620" w14:textId="096A3CB9" w:rsidR="001030BE" w:rsidRDefault="001030BE" w:rsidP="001030BE"/>
        </w:tc>
        <w:tc>
          <w:tcPr>
            <w:tcW w:w="576" w:type="dxa"/>
          </w:tcPr>
          <w:p w14:paraId="5CF4A621" w14:textId="77777777" w:rsidR="001030BE" w:rsidRDefault="001030BE" w:rsidP="001030BE"/>
        </w:tc>
        <w:tc>
          <w:tcPr>
            <w:tcW w:w="576" w:type="dxa"/>
          </w:tcPr>
          <w:p w14:paraId="5CF4A622" w14:textId="77777777" w:rsidR="001030BE" w:rsidRDefault="001030BE" w:rsidP="001030BE"/>
        </w:tc>
        <w:tc>
          <w:tcPr>
            <w:tcW w:w="576" w:type="dxa"/>
          </w:tcPr>
          <w:p w14:paraId="5CF4A623" w14:textId="77777777" w:rsidR="001030BE" w:rsidRDefault="001030BE" w:rsidP="001030BE"/>
        </w:tc>
        <w:tc>
          <w:tcPr>
            <w:tcW w:w="576" w:type="dxa"/>
          </w:tcPr>
          <w:p w14:paraId="5CF4A624" w14:textId="77777777" w:rsidR="001030BE" w:rsidRDefault="001030BE" w:rsidP="001030BE"/>
        </w:tc>
      </w:tr>
      <w:tr w:rsidR="001030BE" w14:paraId="5CF4A62C" w14:textId="77777777" w:rsidTr="001030BE">
        <w:trPr>
          <w:trHeight w:val="467"/>
        </w:trPr>
        <w:tc>
          <w:tcPr>
            <w:tcW w:w="4518" w:type="dxa"/>
          </w:tcPr>
          <w:p w14:paraId="5CF4A626" w14:textId="0B105795" w:rsidR="001030BE" w:rsidRPr="000023A4" w:rsidRDefault="001030BE" w:rsidP="001030BE">
            <w:pPr>
              <w:pStyle w:val="alpha"/>
              <w:numPr>
                <w:ilvl w:val="0"/>
                <w:numId w:val="62"/>
              </w:numPr>
              <w:rPr>
                <w:rFonts w:asciiTheme="minorHAnsi" w:hAnsiTheme="minorHAnsi" w:cstheme="minorHAnsi"/>
                <w:color w:val="000000"/>
              </w:rPr>
            </w:pPr>
            <w:r w:rsidRPr="00B4732F">
              <w:t>Chemical composition</w:t>
            </w:r>
          </w:p>
        </w:tc>
        <w:tc>
          <w:tcPr>
            <w:tcW w:w="576" w:type="dxa"/>
          </w:tcPr>
          <w:p w14:paraId="37FD3BBB" w14:textId="77777777" w:rsidR="001030BE" w:rsidRDefault="001030BE" w:rsidP="001030BE"/>
        </w:tc>
        <w:tc>
          <w:tcPr>
            <w:tcW w:w="576" w:type="dxa"/>
          </w:tcPr>
          <w:p w14:paraId="08E939A6" w14:textId="77777777" w:rsidR="001030BE" w:rsidRDefault="001030BE" w:rsidP="001030BE"/>
        </w:tc>
        <w:tc>
          <w:tcPr>
            <w:tcW w:w="576" w:type="dxa"/>
          </w:tcPr>
          <w:p w14:paraId="76553812" w14:textId="77777777" w:rsidR="001030BE" w:rsidRDefault="001030BE" w:rsidP="001030BE"/>
        </w:tc>
        <w:tc>
          <w:tcPr>
            <w:tcW w:w="576" w:type="dxa"/>
          </w:tcPr>
          <w:p w14:paraId="3E54EF2B" w14:textId="77777777" w:rsidR="001030BE" w:rsidRDefault="001030BE" w:rsidP="001030BE"/>
        </w:tc>
        <w:tc>
          <w:tcPr>
            <w:tcW w:w="576" w:type="dxa"/>
          </w:tcPr>
          <w:p w14:paraId="5B681C5C" w14:textId="77777777" w:rsidR="001030BE" w:rsidRDefault="001030BE" w:rsidP="001030BE"/>
        </w:tc>
        <w:tc>
          <w:tcPr>
            <w:tcW w:w="576" w:type="dxa"/>
          </w:tcPr>
          <w:p w14:paraId="6C2A8C9F" w14:textId="689BB1B4" w:rsidR="001030BE" w:rsidRDefault="001030BE" w:rsidP="001030BE"/>
        </w:tc>
        <w:tc>
          <w:tcPr>
            <w:tcW w:w="576" w:type="dxa"/>
          </w:tcPr>
          <w:p w14:paraId="37619511" w14:textId="77777777" w:rsidR="001030BE" w:rsidRDefault="001030BE" w:rsidP="001030BE"/>
        </w:tc>
        <w:tc>
          <w:tcPr>
            <w:tcW w:w="576" w:type="dxa"/>
          </w:tcPr>
          <w:p w14:paraId="35A076D5" w14:textId="77777777" w:rsidR="001030BE" w:rsidRDefault="001030BE" w:rsidP="001030BE"/>
        </w:tc>
        <w:tc>
          <w:tcPr>
            <w:tcW w:w="576" w:type="dxa"/>
          </w:tcPr>
          <w:p w14:paraId="67FB920F" w14:textId="77777777" w:rsidR="001030BE" w:rsidRDefault="001030BE" w:rsidP="001030BE"/>
        </w:tc>
        <w:tc>
          <w:tcPr>
            <w:tcW w:w="576" w:type="dxa"/>
          </w:tcPr>
          <w:p w14:paraId="391F2AA2" w14:textId="77777777" w:rsidR="001030BE" w:rsidRDefault="001030BE" w:rsidP="001030BE"/>
        </w:tc>
        <w:tc>
          <w:tcPr>
            <w:tcW w:w="576" w:type="dxa"/>
          </w:tcPr>
          <w:p w14:paraId="5CF4A627" w14:textId="3B7755FD" w:rsidR="001030BE" w:rsidRDefault="001030BE" w:rsidP="001030BE"/>
        </w:tc>
        <w:tc>
          <w:tcPr>
            <w:tcW w:w="576" w:type="dxa"/>
          </w:tcPr>
          <w:p w14:paraId="5CF4A628" w14:textId="77777777" w:rsidR="001030BE" w:rsidRDefault="001030BE" w:rsidP="001030BE"/>
        </w:tc>
        <w:tc>
          <w:tcPr>
            <w:tcW w:w="576" w:type="dxa"/>
          </w:tcPr>
          <w:p w14:paraId="5CF4A629" w14:textId="77777777" w:rsidR="001030BE" w:rsidRDefault="001030BE" w:rsidP="001030BE"/>
        </w:tc>
        <w:tc>
          <w:tcPr>
            <w:tcW w:w="576" w:type="dxa"/>
          </w:tcPr>
          <w:p w14:paraId="5CF4A62A" w14:textId="77777777" w:rsidR="001030BE" w:rsidRDefault="001030BE" w:rsidP="001030BE"/>
        </w:tc>
        <w:tc>
          <w:tcPr>
            <w:tcW w:w="576" w:type="dxa"/>
          </w:tcPr>
          <w:p w14:paraId="5CF4A62B" w14:textId="77777777" w:rsidR="001030BE" w:rsidRDefault="001030BE" w:rsidP="001030BE"/>
        </w:tc>
      </w:tr>
      <w:tr w:rsidR="001030BE" w14:paraId="5CF4A633" w14:textId="77777777" w:rsidTr="001030BE">
        <w:trPr>
          <w:trHeight w:val="467"/>
        </w:trPr>
        <w:tc>
          <w:tcPr>
            <w:tcW w:w="4518" w:type="dxa"/>
          </w:tcPr>
          <w:p w14:paraId="5CF4A62D" w14:textId="0CFC9CC4" w:rsidR="001030BE" w:rsidRPr="008C14D4" w:rsidRDefault="001030BE" w:rsidP="001030BE">
            <w:pPr>
              <w:pStyle w:val="alpha"/>
              <w:rPr>
                <w:rFonts w:asciiTheme="minorHAnsi" w:hAnsiTheme="minorHAnsi" w:cstheme="minorHAnsi"/>
                <w:color w:val="000000"/>
              </w:rPr>
            </w:pPr>
            <w:r w:rsidRPr="00B4732F">
              <w:t>Layers and physical properties (e.g., temperature and pressure profiles, ozone layers)</w:t>
            </w:r>
          </w:p>
        </w:tc>
        <w:tc>
          <w:tcPr>
            <w:tcW w:w="576" w:type="dxa"/>
          </w:tcPr>
          <w:p w14:paraId="04BF18B5" w14:textId="77777777" w:rsidR="001030BE" w:rsidRDefault="001030BE" w:rsidP="001030BE"/>
        </w:tc>
        <w:tc>
          <w:tcPr>
            <w:tcW w:w="576" w:type="dxa"/>
          </w:tcPr>
          <w:p w14:paraId="32237EDE" w14:textId="77777777" w:rsidR="001030BE" w:rsidRDefault="001030BE" w:rsidP="001030BE"/>
        </w:tc>
        <w:tc>
          <w:tcPr>
            <w:tcW w:w="576" w:type="dxa"/>
          </w:tcPr>
          <w:p w14:paraId="16C6DD72" w14:textId="77777777" w:rsidR="001030BE" w:rsidRDefault="001030BE" w:rsidP="001030BE"/>
        </w:tc>
        <w:tc>
          <w:tcPr>
            <w:tcW w:w="576" w:type="dxa"/>
          </w:tcPr>
          <w:p w14:paraId="662A2D3D" w14:textId="77777777" w:rsidR="001030BE" w:rsidRDefault="001030BE" w:rsidP="001030BE"/>
        </w:tc>
        <w:tc>
          <w:tcPr>
            <w:tcW w:w="576" w:type="dxa"/>
          </w:tcPr>
          <w:p w14:paraId="7B165A4B" w14:textId="77777777" w:rsidR="001030BE" w:rsidRDefault="001030BE" w:rsidP="001030BE"/>
        </w:tc>
        <w:tc>
          <w:tcPr>
            <w:tcW w:w="576" w:type="dxa"/>
          </w:tcPr>
          <w:p w14:paraId="51C83625" w14:textId="3DEB3E3A" w:rsidR="001030BE" w:rsidRDefault="001030BE" w:rsidP="001030BE"/>
        </w:tc>
        <w:tc>
          <w:tcPr>
            <w:tcW w:w="576" w:type="dxa"/>
          </w:tcPr>
          <w:p w14:paraId="08D1FF3D" w14:textId="77777777" w:rsidR="001030BE" w:rsidRDefault="001030BE" w:rsidP="001030BE"/>
        </w:tc>
        <w:tc>
          <w:tcPr>
            <w:tcW w:w="576" w:type="dxa"/>
          </w:tcPr>
          <w:p w14:paraId="7B3979CF" w14:textId="77777777" w:rsidR="001030BE" w:rsidRDefault="001030BE" w:rsidP="001030BE"/>
        </w:tc>
        <w:tc>
          <w:tcPr>
            <w:tcW w:w="576" w:type="dxa"/>
          </w:tcPr>
          <w:p w14:paraId="6702F24F" w14:textId="77777777" w:rsidR="001030BE" w:rsidRDefault="001030BE" w:rsidP="001030BE"/>
        </w:tc>
        <w:tc>
          <w:tcPr>
            <w:tcW w:w="576" w:type="dxa"/>
          </w:tcPr>
          <w:p w14:paraId="7716A121" w14:textId="77777777" w:rsidR="001030BE" w:rsidRDefault="001030BE" w:rsidP="001030BE"/>
        </w:tc>
        <w:tc>
          <w:tcPr>
            <w:tcW w:w="576" w:type="dxa"/>
          </w:tcPr>
          <w:p w14:paraId="5CF4A62E" w14:textId="188F6FFF" w:rsidR="001030BE" w:rsidRDefault="001030BE" w:rsidP="001030BE"/>
        </w:tc>
        <w:tc>
          <w:tcPr>
            <w:tcW w:w="576" w:type="dxa"/>
          </w:tcPr>
          <w:p w14:paraId="5CF4A62F" w14:textId="77777777" w:rsidR="001030BE" w:rsidRDefault="001030BE" w:rsidP="001030BE"/>
        </w:tc>
        <w:tc>
          <w:tcPr>
            <w:tcW w:w="576" w:type="dxa"/>
          </w:tcPr>
          <w:p w14:paraId="5CF4A630" w14:textId="77777777" w:rsidR="001030BE" w:rsidRDefault="001030BE" w:rsidP="001030BE"/>
        </w:tc>
        <w:tc>
          <w:tcPr>
            <w:tcW w:w="576" w:type="dxa"/>
          </w:tcPr>
          <w:p w14:paraId="5CF4A631" w14:textId="77777777" w:rsidR="001030BE" w:rsidRDefault="001030BE" w:rsidP="001030BE"/>
        </w:tc>
        <w:tc>
          <w:tcPr>
            <w:tcW w:w="576" w:type="dxa"/>
          </w:tcPr>
          <w:p w14:paraId="5CF4A632" w14:textId="77777777" w:rsidR="001030BE" w:rsidRDefault="001030BE" w:rsidP="001030BE"/>
        </w:tc>
      </w:tr>
      <w:tr w:rsidR="001030BE" w14:paraId="5CF4A63A" w14:textId="77777777" w:rsidTr="001030BE">
        <w:trPr>
          <w:trHeight w:val="467"/>
        </w:trPr>
        <w:tc>
          <w:tcPr>
            <w:tcW w:w="4518" w:type="dxa"/>
          </w:tcPr>
          <w:p w14:paraId="5CF4A634" w14:textId="5216B011" w:rsidR="001030BE" w:rsidRPr="008C482B" w:rsidRDefault="001030BE" w:rsidP="001030BE">
            <w:pPr>
              <w:pStyle w:val="alpha"/>
              <w:rPr>
                <w:rFonts w:asciiTheme="minorHAnsi" w:hAnsiTheme="minorHAnsi" w:cstheme="minorHAnsi"/>
                <w:color w:val="000000"/>
              </w:rPr>
            </w:pPr>
            <w:r w:rsidRPr="00B4732F">
              <w:t>Role of the atmosphere in biogeochemical cycles (e.g., respiration, transpiration, photosynthesis, nitrogen fixation, evaporation, precipitation, effect of the atmosphere on weathering)</w:t>
            </w:r>
          </w:p>
        </w:tc>
        <w:tc>
          <w:tcPr>
            <w:tcW w:w="576" w:type="dxa"/>
          </w:tcPr>
          <w:p w14:paraId="7AC42DB6" w14:textId="77777777" w:rsidR="001030BE" w:rsidRDefault="001030BE" w:rsidP="001030BE"/>
        </w:tc>
        <w:tc>
          <w:tcPr>
            <w:tcW w:w="576" w:type="dxa"/>
          </w:tcPr>
          <w:p w14:paraId="531AA05E" w14:textId="77777777" w:rsidR="001030BE" w:rsidRDefault="001030BE" w:rsidP="001030BE"/>
        </w:tc>
        <w:tc>
          <w:tcPr>
            <w:tcW w:w="576" w:type="dxa"/>
          </w:tcPr>
          <w:p w14:paraId="3F871CBA" w14:textId="77777777" w:rsidR="001030BE" w:rsidRDefault="001030BE" w:rsidP="001030BE"/>
        </w:tc>
        <w:tc>
          <w:tcPr>
            <w:tcW w:w="576" w:type="dxa"/>
          </w:tcPr>
          <w:p w14:paraId="3D65D899" w14:textId="77777777" w:rsidR="001030BE" w:rsidRDefault="001030BE" w:rsidP="001030BE"/>
        </w:tc>
        <w:tc>
          <w:tcPr>
            <w:tcW w:w="576" w:type="dxa"/>
          </w:tcPr>
          <w:p w14:paraId="073334EF" w14:textId="77777777" w:rsidR="001030BE" w:rsidRDefault="001030BE" w:rsidP="001030BE"/>
        </w:tc>
        <w:tc>
          <w:tcPr>
            <w:tcW w:w="576" w:type="dxa"/>
          </w:tcPr>
          <w:p w14:paraId="1C0CDBC4" w14:textId="77B87743" w:rsidR="001030BE" w:rsidRDefault="001030BE" w:rsidP="001030BE"/>
        </w:tc>
        <w:tc>
          <w:tcPr>
            <w:tcW w:w="576" w:type="dxa"/>
          </w:tcPr>
          <w:p w14:paraId="3457BEAD" w14:textId="77777777" w:rsidR="001030BE" w:rsidRDefault="001030BE" w:rsidP="001030BE"/>
        </w:tc>
        <w:tc>
          <w:tcPr>
            <w:tcW w:w="576" w:type="dxa"/>
          </w:tcPr>
          <w:p w14:paraId="253ACFD6" w14:textId="77777777" w:rsidR="001030BE" w:rsidRDefault="001030BE" w:rsidP="001030BE"/>
        </w:tc>
        <w:tc>
          <w:tcPr>
            <w:tcW w:w="576" w:type="dxa"/>
          </w:tcPr>
          <w:p w14:paraId="5C44082D" w14:textId="77777777" w:rsidR="001030BE" w:rsidRDefault="001030BE" w:rsidP="001030BE"/>
        </w:tc>
        <w:tc>
          <w:tcPr>
            <w:tcW w:w="576" w:type="dxa"/>
          </w:tcPr>
          <w:p w14:paraId="38FA9278" w14:textId="77777777" w:rsidR="001030BE" w:rsidRDefault="001030BE" w:rsidP="001030BE"/>
        </w:tc>
        <w:tc>
          <w:tcPr>
            <w:tcW w:w="576" w:type="dxa"/>
          </w:tcPr>
          <w:p w14:paraId="5CF4A635" w14:textId="4C5961E1" w:rsidR="001030BE" w:rsidRDefault="001030BE" w:rsidP="001030BE"/>
        </w:tc>
        <w:tc>
          <w:tcPr>
            <w:tcW w:w="576" w:type="dxa"/>
          </w:tcPr>
          <w:p w14:paraId="5CF4A636" w14:textId="77777777" w:rsidR="001030BE" w:rsidRDefault="001030BE" w:rsidP="001030BE"/>
        </w:tc>
        <w:tc>
          <w:tcPr>
            <w:tcW w:w="576" w:type="dxa"/>
          </w:tcPr>
          <w:p w14:paraId="5CF4A637" w14:textId="77777777" w:rsidR="001030BE" w:rsidRDefault="001030BE" w:rsidP="001030BE"/>
        </w:tc>
        <w:tc>
          <w:tcPr>
            <w:tcW w:w="576" w:type="dxa"/>
          </w:tcPr>
          <w:p w14:paraId="5CF4A638" w14:textId="77777777" w:rsidR="001030BE" w:rsidRDefault="001030BE" w:rsidP="001030BE"/>
        </w:tc>
        <w:tc>
          <w:tcPr>
            <w:tcW w:w="576" w:type="dxa"/>
          </w:tcPr>
          <w:p w14:paraId="5CF4A639" w14:textId="77777777" w:rsidR="001030BE" w:rsidRDefault="001030BE" w:rsidP="001030BE"/>
        </w:tc>
      </w:tr>
      <w:tr w:rsidR="001030BE" w14:paraId="5CF4A641" w14:textId="77777777" w:rsidTr="001030BE">
        <w:trPr>
          <w:trHeight w:val="467"/>
        </w:trPr>
        <w:tc>
          <w:tcPr>
            <w:tcW w:w="4518" w:type="dxa"/>
          </w:tcPr>
          <w:p w14:paraId="5CF4A63B" w14:textId="7B6AB650" w:rsidR="001030BE" w:rsidRPr="00F60447" w:rsidRDefault="001030BE" w:rsidP="001030BE">
            <w:pPr>
              <w:pStyle w:val="ListNumber1"/>
            </w:pPr>
            <w:r w:rsidRPr="008B121A">
              <w:lastRenderedPageBreak/>
              <w:t>Basic physical principles and processes involved in meteorology</w:t>
            </w:r>
          </w:p>
        </w:tc>
        <w:tc>
          <w:tcPr>
            <w:tcW w:w="576" w:type="dxa"/>
          </w:tcPr>
          <w:p w14:paraId="4339C236" w14:textId="77777777" w:rsidR="001030BE" w:rsidRDefault="001030BE" w:rsidP="001030BE"/>
        </w:tc>
        <w:tc>
          <w:tcPr>
            <w:tcW w:w="576" w:type="dxa"/>
          </w:tcPr>
          <w:p w14:paraId="19DC6517" w14:textId="77777777" w:rsidR="001030BE" w:rsidRDefault="001030BE" w:rsidP="001030BE"/>
        </w:tc>
        <w:tc>
          <w:tcPr>
            <w:tcW w:w="576" w:type="dxa"/>
          </w:tcPr>
          <w:p w14:paraId="371EE42B" w14:textId="77777777" w:rsidR="001030BE" w:rsidRDefault="001030BE" w:rsidP="001030BE"/>
        </w:tc>
        <w:tc>
          <w:tcPr>
            <w:tcW w:w="576" w:type="dxa"/>
          </w:tcPr>
          <w:p w14:paraId="37242408" w14:textId="77777777" w:rsidR="001030BE" w:rsidRDefault="001030BE" w:rsidP="001030BE"/>
        </w:tc>
        <w:tc>
          <w:tcPr>
            <w:tcW w:w="576" w:type="dxa"/>
          </w:tcPr>
          <w:p w14:paraId="00871BA8" w14:textId="77777777" w:rsidR="001030BE" w:rsidRDefault="001030BE" w:rsidP="001030BE"/>
        </w:tc>
        <w:tc>
          <w:tcPr>
            <w:tcW w:w="576" w:type="dxa"/>
          </w:tcPr>
          <w:p w14:paraId="5DBA6BCA" w14:textId="0C01FC53" w:rsidR="001030BE" w:rsidRDefault="001030BE" w:rsidP="001030BE"/>
        </w:tc>
        <w:tc>
          <w:tcPr>
            <w:tcW w:w="576" w:type="dxa"/>
          </w:tcPr>
          <w:p w14:paraId="53C61081" w14:textId="77777777" w:rsidR="001030BE" w:rsidRDefault="001030BE" w:rsidP="001030BE"/>
        </w:tc>
        <w:tc>
          <w:tcPr>
            <w:tcW w:w="576" w:type="dxa"/>
          </w:tcPr>
          <w:p w14:paraId="707402D2" w14:textId="77777777" w:rsidR="001030BE" w:rsidRDefault="001030BE" w:rsidP="001030BE"/>
        </w:tc>
        <w:tc>
          <w:tcPr>
            <w:tcW w:w="576" w:type="dxa"/>
          </w:tcPr>
          <w:p w14:paraId="2D9D29F3" w14:textId="77777777" w:rsidR="001030BE" w:rsidRDefault="001030BE" w:rsidP="001030BE"/>
        </w:tc>
        <w:tc>
          <w:tcPr>
            <w:tcW w:w="576" w:type="dxa"/>
          </w:tcPr>
          <w:p w14:paraId="015F2C44" w14:textId="77777777" w:rsidR="001030BE" w:rsidRDefault="001030BE" w:rsidP="001030BE"/>
        </w:tc>
        <w:tc>
          <w:tcPr>
            <w:tcW w:w="576" w:type="dxa"/>
          </w:tcPr>
          <w:p w14:paraId="5CF4A63C" w14:textId="3383AE17" w:rsidR="001030BE" w:rsidRDefault="001030BE" w:rsidP="001030BE"/>
        </w:tc>
        <w:tc>
          <w:tcPr>
            <w:tcW w:w="576" w:type="dxa"/>
          </w:tcPr>
          <w:p w14:paraId="5CF4A63D" w14:textId="77777777" w:rsidR="001030BE" w:rsidRDefault="001030BE" w:rsidP="001030BE"/>
        </w:tc>
        <w:tc>
          <w:tcPr>
            <w:tcW w:w="576" w:type="dxa"/>
          </w:tcPr>
          <w:p w14:paraId="5CF4A63E" w14:textId="77777777" w:rsidR="001030BE" w:rsidRDefault="001030BE" w:rsidP="001030BE"/>
        </w:tc>
        <w:tc>
          <w:tcPr>
            <w:tcW w:w="576" w:type="dxa"/>
          </w:tcPr>
          <w:p w14:paraId="5CF4A63F" w14:textId="77777777" w:rsidR="001030BE" w:rsidRDefault="001030BE" w:rsidP="001030BE"/>
        </w:tc>
        <w:tc>
          <w:tcPr>
            <w:tcW w:w="576" w:type="dxa"/>
          </w:tcPr>
          <w:p w14:paraId="5CF4A640" w14:textId="77777777" w:rsidR="001030BE" w:rsidRDefault="001030BE" w:rsidP="001030BE"/>
        </w:tc>
      </w:tr>
      <w:tr w:rsidR="001030BE" w14:paraId="5CF4A648" w14:textId="77777777" w:rsidTr="001030BE">
        <w:trPr>
          <w:trHeight w:val="467"/>
        </w:trPr>
        <w:tc>
          <w:tcPr>
            <w:tcW w:w="4518" w:type="dxa"/>
          </w:tcPr>
          <w:p w14:paraId="5CF4A642" w14:textId="47E11C63" w:rsidR="001030BE" w:rsidRPr="00FF622C" w:rsidRDefault="001030BE" w:rsidP="001030BE">
            <w:pPr>
              <w:pStyle w:val="alpha"/>
              <w:numPr>
                <w:ilvl w:val="0"/>
                <w:numId w:val="63"/>
              </w:numPr>
              <w:rPr>
                <w:rFonts w:asciiTheme="minorHAnsi" w:hAnsiTheme="minorHAnsi" w:cstheme="minorHAnsi"/>
                <w:color w:val="000000"/>
              </w:rPr>
            </w:pPr>
            <w:r w:rsidRPr="008B121A">
              <w:t>Variations in atmospheric temperature, pressure, and density</w:t>
            </w:r>
          </w:p>
        </w:tc>
        <w:tc>
          <w:tcPr>
            <w:tcW w:w="576" w:type="dxa"/>
          </w:tcPr>
          <w:p w14:paraId="0B317AC2" w14:textId="77777777" w:rsidR="001030BE" w:rsidRDefault="001030BE" w:rsidP="001030BE"/>
        </w:tc>
        <w:tc>
          <w:tcPr>
            <w:tcW w:w="576" w:type="dxa"/>
          </w:tcPr>
          <w:p w14:paraId="043F0D77" w14:textId="77777777" w:rsidR="001030BE" w:rsidRDefault="001030BE" w:rsidP="001030BE"/>
        </w:tc>
        <w:tc>
          <w:tcPr>
            <w:tcW w:w="576" w:type="dxa"/>
          </w:tcPr>
          <w:p w14:paraId="01F44F6C" w14:textId="77777777" w:rsidR="001030BE" w:rsidRDefault="001030BE" w:rsidP="001030BE"/>
        </w:tc>
        <w:tc>
          <w:tcPr>
            <w:tcW w:w="576" w:type="dxa"/>
          </w:tcPr>
          <w:p w14:paraId="149796C3" w14:textId="77777777" w:rsidR="001030BE" w:rsidRDefault="001030BE" w:rsidP="001030BE"/>
        </w:tc>
        <w:tc>
          <w:tcPr>
            <w:tcW w:w="576" w:type="dxa"/>
          </w:tcPr>
          <w:p w14:paraId="167F76FC" w14:textId="77777777" w:rsidR="001030BE" w:rsidRDefault="001030BE" w:rsidP="001030BE"/>
        </w:tc>
        <w:tc>
          <w:tcPr>
            <w:tcW w:w="576" w:type="dxa"/>
          </w:tcPr>
          <w:p w14:paraId="236B13E7" w14:textId="7B8DD501" w:rsidR="001030BE" w:rsidRDefault="001030BE" w:rsidP="001030BE"/>
        </w:tc>
        <w:tc>
          <w:tcPr>
            <w:tcW w:w="576" w:type="dxa"/>
          </w:tcPr>
          <w:p w14:paraId="5DE7511E" w14:textId="77777777" w:rsidR="001030BE" w:rsidRDefault="001030BE" w:rsidP="001030BE"/>
        </w:tc>
        <w:tc>
          <w:tcPr>
            <w:tcW w:w="576" w:type="dxa"/>
          </w:tcPr>
          <w:p w14:paraId="0E1FE1B0" w14:textId="77777777" w:rsidR="001030BE" w:rsidRDefault="001030BE" w:rsidP="001030BE"/>
        </w:tc>
        <w:tc>
          <w:tcPr>
            <w:tcW w:w="576" w:type="dxa"/>
          </w:tcPr>
          <w:p w14:paraId="7821E517" w14:textId="77777777" w:rsidR="001030BE" w:rsidRDefault="001030BE" w:rsidP="001030BE"/>
        </w:tc>
        <w:tc>
          <w:tcPr>
            <w:tcW w:w="576" w:type="dxa"/>
          </w:tcPr>
          <w:p w14:paraId="475EA07C" w14:textId="77777777" w:rsidR="001030BE" w:rsidRDefault="001030BE" w:rsidP="001030BE"/>
        </w:tc>
        <w:tc>
          <w:tcPr>
            <w:tcW w:w="576" w:type="dxa"/>
          </w:tcPr>
          <w:p w14:paraId="5CF4A643" w14:textId="0B67AD2B" w:rsidR="001030BE" w:rsidRDefault="001030BE" w:rsidP="001030BE"/>
        </w:tc>
        <w:tc>
          <w:tcPr>
            <w:tcW w:w="576" w:type="dxa"/>
          </w:tcPr>
          <w:p w14:paraId="5CF4A644" w14:textId="77777777" w:rsidR="001030BE" w:rsidRDefault="001030BE" w:rsidP="001030BE"/>
        </w:tc>
        <w:tc>
          <w:tcPr>
            <w:tcW w:w="576" w:type="dxa"/>
          </w:tcPr>
          <w:p w14:paraId="5CF4A645" w14:textId="77777777" w:rsidR="001030BE" w:rsidRDefault="001030BE" w:rsidP="001030BE"/>
        </w:tc>
        <w:tc>
          <w:tcPr>
            <w:tcW w:w="576" w:type="dxa"/>
          </w:tcPr>
          <w:p w14:paraId="5CF4A646" w14:textId="77777777" w:rsidR="001030BE" w:rsidRDefault="001030BE" w:rsidP="001030BE"/>
        </w:tc>
        <w:tc>
          <w:tcPr>
            <w:tcW w:w="576" w:type="dxa"/>
          </w:tcPr>
          <w:p w14:paraId="5CF4A647" w14:textId="77777777" w:rsidR="001030BE" w:rsidRDefault="001030BE" w:rsidP="001030BE"/>
        </w:tc>
      </w:tr>
      <w:tr w:rsidR="001030BE" w14:paraId="5CF4A64F" w14:textId="77777777" w:rsidTr="001030BE">
        <w:trPr>
          <w:trHeight w:val="467"/>
        </w:trPr>
        <w:tc>
          <w:tcPr>
            <w:tcW w:w="4518" w:type="dxa"/>
          </w:tcPr>
          <w:p w14:paraId="5CF4A649" w14:textId="220AEF96" w:rsidR="001030BE" w:rsidRPr="00BB782B" w:rsidRDefault="001030BE" w:rsidP="001030BE">
            <w:pPr>
              <w:pStyle w:val="alpha"/>
              <w:rPr>
                <w:rFonts w:asciiTheme="minorHAnsi" w:hAnsiTheme="minorHAnsi" w:cstheme="minorHAnsi"/>
                <w:color w:val="000000"/>
              </w:rPr>
            </w:pPr>
            <w:r w:rsidRPr="008B121A">
              <w:t>Energy budget (e.g., energy transfer mechanisms, absorption, reflection, and scattering)</w:t>
            </w:r>
          </w:p>
        </w:tc>
        <w:tc>
          <w:tcPr>
            <w:tcW w:w="576" w:type="dxa"/>
          </w:tcPr>
          <w:p w14:paraId="21730D70" w14:textId="77777777" w:rsidR="001030BE" w:rsidRDefault="001030BE" w:rsidP="001030BE"/>
        </w:tc>
        <w:tc>
          <w:tcPr>
            <w:tcW w:w="576" w:type="dxa"/>
          </w:tcPr>
          <w:p w14:paraId="55D74F76" w14:textId="77777777" w:rsidR="001030BE" w:rsidRDefault="001030BE" w:rsidP="001030BE"/>
        </w:tc>
        <w:tc>
          <w:tcPr>
            <w:tcW w:w="576" w:type="dxa"/>
          </w:tcPr>
          <w:p w14:paraId="40105089" w14:textId="77777777" w:rsidR="001030BE" w:rsidRDefault="001030BE" w:rsidP="001030BE"/>
        </w:tc>
        <w:tc>
          <w:tcPr>
            <w:tcW w:w="576" w:type="dxa"/>
          </w:tcPr>
          <w:p w14:paraId="4CEE7C79" w14:textId="77777777" w:rsidR="001030BE" w:rsidRDefault="001030BE" w:rsidP="001030BE"/>
        </w:tc>
        <w:tc>
          <w:tcPr>
            <w:tcW w:w="576" w:type="dxa"/>
          </w:tcPr>
          <w:p w14:paraId="742A0C97" w14:textId="77777777" w:rsidR="001030BE" w:rsidRDefault="001030BE" w:rsidP="001030BE"/>
        </w:tc>
        <w:tc>
          <w:tcPr>
            <w:tcW w:w="576" w:type="dxa"/>
          </w:tcPr>
          <w:p w14:paraId="109C81B9" w14:textId="2A4E85E3" w:rsidR="001030BE" w:rsidRDefault="001030BE" w:rsidP="001030BE"/>
        </w:tc>
        <w:tc>
          <w:tcPr>
            <w:tcW w:w="576" w:type="dxa"/>
          </w:tcPr>
          <w:p w14:paraId="5F295BF7" w14:textId="77777777" w:rsidR="001030BE" w:rsidRDefault="001030BE" w:rsidP="001030BE"/>
        </w:tc>
        <w:tc>
          <w:tcPr>
            <w:tcW w:w="576" w:type="dxa"/>
          </w:tcPr>
          <w:p w14:paraId="50BA07B1" w14:textId="77777777" w:rsidR="001030BE" w:rsidRDefault="001030BE" w:rsidP="001030BE"/>
        </w:tc>
        <w:tc>
          <w:tcPr>
            <w:tcW w:w="576" w:type="dxa"/>
          </w:tcPr>
          <w:p w14:paraId="0BC5FFE6" w14:textId="77777777" w:rsidR="001030BE" w:rsidRDefault="001030BE" w:rsidP="001030BE"/>
        </w:tc>
        <w:tc>
          <w:tcPr>
            <w:tcW w:w="576" w:type="dxa"/>
          </w:tcPr>
          <w:p w14:paraId="45F6D1ED" w14:textId="77777777" w:rsidR="001030BE" w:rsidRDefault="001030BE" w:rsidP="001030BE"/>
        </w:tc>
        <w:tc>
          <w:tcPr>
            <w:tcW w:w="576" w:type="dxa"/>
          </w:tcPr>
          <w:p w14:paraId="5CF4A64A" w14:textId="02FF20DD" w:rsidR="001030BE" w:rsidRDefault="001030BE" w:rsidP="001030BE"/>
        </w:tc>
        <w:tc>
          <w:tcPr>
            <w:tcW w:w="576" w:type="dxa"/>
          </w:tcPr>
          <w:p w14:paraId="5CF4A64B" w14:textId="77777777" w:rsidR="001030BE" w:rsidRDefault="001030BE" w:rsidP="001030BE"/>
        </w:tc>
        <w:tc>
          <w:tcPr>
            <w:tcW w:w="576" w:type="dxa"/>
          </w:tcPr>
          <w:p w14:paraId="5CF4A64C" w14:textId="77777777" w:rsidR="001030BE" w:rsidRDefault="001030BE" w:rsidP="001030BE"/>
        </w:tc>
        <w:tc>
          <w:tcPr>
            <w:tcW w:w="576" w:type="dxa"/>
          </w:tcPr>
          <w:p w14:paraId="5CF4A64D" w14:textId="77777777" w:rsidR="001030BE" w:rsidRDefault="001030BE" w:rsidP="001030BE"/>
        </w:tc>
        <w:tc>
          <w:tcPr>
            <w:tcW w:w="576" w:type="dxa"/>
          </w:tcPr>
          <w:p w14:paraId="5CF4A64E" w14:textId="77777777" w:rsidR="001030BE" w:rsidRDefault="001030BE" w:rsidP="001030BE"/>
        </w:tc>
      </w:tr>
      <w:tr w:rsidR="001030BE" w14:paraId="5CF4A656" w14:textId="77777777" w:rsidTr="001030BE">
        <w:trPr>
          <w:trHeight w:val="467"/>
        </w:trPr>
        <w:tc>
          <w:tcPr>
            <w:tcW w:w="4518" w:type="dxa"/>
          </w:tcPr>
          <w:p w14:paraId="5CF4A650" w14:textId="18961D5E" w:rsidR="001030BE" w:rsidRPr="008C14D4" w:rsidRDefault="001030BE" w:rsidP="001030BE">
            <w:pPr>
              <w:pStyle w:val="alpha"/>
              <w:rPr>
                <w:rFonts w:asciiTheme="minorHAnsi" w:hAnsiTheme="minorHAnsi" w:cstheme="minorHAnsi"/>
                <w:color w:val="000000"/>
              </w:rPr>
            </w:pPr>
            <w:r w:rsidRPr="008B121A">
              <w:t>The greenhouse effect and its associated gases (e.g., water vapor, methane, ozone, carbon dioxide)</w:t>
            </w:r>
          </w:p>
        </w:tc>
        <w:tc>
          <w:tcPr>
            <w:tcW w:w="576" w:type="dxa"/>
          </w:tcPr>
          <w:p w14:paraId="640A6BCA" w14:textId="77777777" w:rsidR="001030BE" w:rsidRDefault="001030BE" w:rsidP="001030BE"/>
        </w:tc>
        <w:tc>
          <w:tcPr>
            <w:tcW w:w="576" w:type="dxa"/>
          </w:tcPr>
          <w:p w14:paraId="7ED61705" w14:textId="77777777" w:rsidR="001030BE" w:rsidRDefault="001030BE" w:rsidP="001030BE"/>
        </w:tc>
        <w:tc>
          <w:tcPr>
            <w:tcW w:w="576" w:type="dxa"/>
          </w:tcPr>
          <w:p w14:paraId="763E1792" w14:textId="77777777" w:rsidR="001030BE" w:rsidRDefault="001030BE" w:rsidP="001030BE"/>
        </w:tc>
        <w:tc>
          <w:tcPr>
            <w:tcW w:w="576" w:type="dxa"/>
          </w:tcPr>
          <w:p w14:paraId="471B2683" w14:textId="77777777" w:rsidR="001030BE" w:rsidRDefault="001030BE" w:rsidP="001030BE"/>
        </w:tc>
        <w:tc>
          <w:tcPr>
            <w:tcW w:w="576" w:type="dxa"/>
          </w:tcPr>
          <w:p w14:paraId="77A14DC6" w14:textId="77777777" w:rsidR="001030BE" w:rsidRDefault="001030BE" w:rsidP="001030BE"/>
        </w:tc>
        <w:tc>
          <w:tcPr>
            <w:tcW w:w="576" w:type="dxa"/>
          </w:tcPr>
          <w:p w14:paraId="69637A6A" w14:textId="41548F4E" w:rsidR="001030BE" w:rsidRDefault="001030BE" w:rsidP="001030BE"/>
        </w:tc>
        <w:tc>
          <w:tcPr>
            <w:tcW w:w="576" w:type="dxa"/>
          </w:tcPr>
          <w:p w14:paraId="285C298C" w14:textId="77777777" w:rsidR="001030BE" w:rsidRDefault="001030BE" w:rsidP="001030BE"/>
        </w:tc>
        <w:tc>
          <w:tcPr>
            <w:tcW w:w="576" w:type="dxa"/>
          </w:tcPr>
          <w:p w14:paraId="72B2AF0E" w14:textId="77777777" w:rsidR="001030BE" w:rsidRDefault="001030BE" w:rsidP="001030BE"/>
        </w:tc>
        <w:tc>
          <w:tcPr>
            <w:tcW w:w="576" w:type="dxa"/>
          </w:tcPr>
          <w:p w14:paraId="4BF2AC10" w14:textId="77777777" w:rsidR="001030BE" w:rsidRDefault="001030BE" w:rsidP="001030BE"/>
        </w:tc>
        <w:tc>
          <w:tcPr>
            <w:tcW w:w="576" w:type="dxa"/>
          </w:tcPr>
          <w:p w14:paraId="37BFC4F2" w14:textId="77777777" w:rsidR="001030BE" w:rsidRDefault="001030BE" w:rsidP="001030BE"/>
        </w:tc>
        <w:tc>
          <w:tcPr>
            <w:tcW w:w="576" w:type="dxa"/>
          </w:tcPr>
          <w:p w14:paraId="5CF4A651" w14:textId="610DCC4C" w:rsidR="001030BE" w:rsidRDefault="001030BE" w:rsidP="001030BE"/>
        </w:tc>
        <w:tc>
          <w:tcPr>
            <w:tcW w:w="576" w:type="dxa"/>
          </w:tcPr>
          <w:p w14:paraId="5CF4A652" w14:textId="77777777" w:rsidR="001030BE" w:rsidRDefault="001030BE" w:rsidP="001030BE"/>
        </w:tc>
        <w:tc>
          <w:tcPr>
            <w:tcW w:w="576" w:type="dxa"/>
          </w:tcPr>
          <w:p w14:paraId="5CF4A653" w14:textId="77777777" w:rsidR="001030BE" w:rsidRDefault="001030BE" w:rsidP="001030BE"/>
        </w:tc>
        <w:tc>
          <w:tcPr>
            <w:tcW w:w="576" w:type="dxa"/>
          </w:tcPr>
          <w:p w14:paraId="5CF4A654" w14:textId="77777777" w:rsidR="001030BE" w:rsidRDefault="001030BE" w:rsidP="001030BE"/>
        </w:tc>
        <w:tc>
          <w:tcPr>
            <w:tcW w:w="576" w:type="dxa"/>
          </w:tcPr>
          <w:p w14:paraId="5CF4A655" w14:textId="77777777" w:rsidR="001030BE" w:rsidRDefault="001030BE" w:rsidP="001030BE"/>
        </w:tc>
      </w:tr>
      <w:tr w:rsidR="001030BE" w14:paraId="5CF4A65D" w14:textId="77777777" w:rsidTr="001030BE">
        <w:trPr>
          <w:trHeight w:val="467"/>
        </w:trPr>
        <w:tc>
          <w:tcPr>
            <w:tcW w:w="4518" w:type="dxa"/>
          </w:tcPr>
          <w:p w14:paraId="5CF4A657" w14:textId="51F16AC0" w:rsidR="001030BE" w:rsidRPr="008C482B" w:rsidRDefault="001030BE" w:rsidP="001030BE">
            <w:pPr>
              <w:pStyle w:val="alpha"/>
              <w:rPr>
                <w:rFonts w:asciiTheme="minorHAnsi" w:hAnsiTheme="minorHAnsi" w:cstheme="minorHAnsi"/>
                <w:color w:val="000000"/>
              </w:rPr>
            </w:pPr>
            <w:r w:rsidRPr="008B121A">
              <w:t>Global atmospheric circulation (e.g., circulation cells, surface winds, pressure gradients, Coriolis effect)</w:t>
            </w:r>
          </w:p>
        </w:tc>
        <w:tc>
          <w:tcPr>
            <w:tcW w:w="576" w:type="dxa"/>
          </w:tcPr>
          <w:p w14:paraId="64BD65E8" w14:textId="77777777" w:rsidR="001030BE" w:rsidRDefault="001030BE" w:rsidP="001030BE"/>
        </w:tc>
        <w:tc>
          <w:tcPr>
            <w:tcW w:w="576" w:type="dxa"/>
          </w:tcPr>
          <w:p w14:paraId="50FB58B6" w14:textId="77777777" w:rsidR="001030BE" w:rsidRDefault="001030BE" w:rsidP="001030BE"/>
        </w:tc>
        <w:tc>
          <w:tcPr>
            <w:tcW w:w="576" w:type="dxa"/>
          </w:tcPr>
          <w:p w14:paraId="55871961" w14:textId="77777777" w:rsidR="001030BE" w:rsidRDefault="001030BE" w:rsidP="001030BE"/>
        </w:tc>
        <w:tc>
          <w:tcPr>
            <w:tcW w:w="576" w:type="dxa"/>
          </w:tcPr>
          <w:p w14:paraId="3AE58138" w14:textId="77777777" w:rsidR="001030BE" w:rsidRDefault="001030BE" w:rsidP="001030BE"/>
        </w:tc>
        <w:tc>
          <w:tcPr>
            <w:tcW w:w="576" w:type="dxa"/>
          </w:tcPr>
          <w:p w14:paraId="119B192A" w14:textId="77777777" w:rsidR="001030BE" w:rsidRDefault="001030BE" w:rsidP="001030BE"/>
        </w:tc>
        <w:tc>
          <w:tcPr>
            <w:tcW w:w="576" w:type="dxa"/>
          </w:tcPr>
          <w:p w14:paraId="6EA504CA" w14:textId="1AA5C684" w:rsidR="001030BE" w:rsidRDefault="001030BE" w:rsidP="001030BE"/>
        </w:tc>
        <w:tc>
          <w:tcPr>
            <w:tcW w:w="576" w:type="dxa"/>
          </w:tcPr>
          <w:p w14:paraId="4BB5BB02" w14:textId="77777777" w:rsidR="001030BE" w:rsidRDefault="001030BE" w:rsidP="001030BE"/>
        </w:tc>
        <w:tc>
          <w:tcPr>
            <w:tcW w:w="576" w:type="dxa"/>
          </w:tcPr>
          <w:p w14:paraId="15D41EDC" w14:textId="77777777" w:rsidR="001030BE" w:rsidRDefault="001030BE" w:rsidP="001030BE"/>
        </w:tc>
        <w:tc>
          <w:tcPr>
            <w:tcW w:w="576" w:type="dxa"/>
          </w:tcPr>
          <w:p w14:paraId="05B09D51" w14:textId="77777777" w:rsidR="001030BE" w:rsidRDefault="001030BE" w:rsidP="001030BE"/>
        </w:tc>
        <w:tc>
          <w:tcPr>
            <w:tcW w:w="576" w:type="dxa"/>
          </w:tcPr>
          <w:p w14:paraId="638FD329" w14:textId="77777777" w:rsidR="001030BE" w:rsidRDefault="001030BE" w:rsidP="001030BE"/>
        </w:tc>
        <w:tc>
          <w:tcPr>
            <w:tcW w:w="576" w:type="dxa"/>
          </w:tcPr>
          <w:p w14:paraId="5CF4A658" w14:textId="4F223701" w:rsidR="001030BE" w:rsidRDefault="001030BE" w:rsidP="001030BE"/>
        </w:tc>
        <w:tc>
          <w:tcPr>
            <w:tcW w:w="576" w:type="dxa"/>
          </w:tcPr>
          <w:p w14:paraId="5CF4A659" w14:textId="77777777" w:rsidR="001030BE" w:rsidRDefault="001030BE" w:rsidP="001030BE"/>
        </w:tc>
        <w:tc>
          <w:tcPr>
            <w:tcW w:w="576" w:type="dxa"/>
          </w:tcPr>
          <w:p w14:paraId="5CF4A65A" w14:textId="77777777" w:rsidR="001030BE" w:rsidRDefault="001030BE" w:rsidP="001030BE"/>
        </w:tc>
        <w:tc>
          <w:tcPr>
            <w:tcW w:w="576" w:type="dxa"/>
          </w:tcPr>
          <w:p w14:paraId="5CF4A65B" w14:textId="77777777" w:rsidR="001030BE" w:rsidRDefault="001030BE" w:rsidP="001030BE"/>
        </w:tc>
        <w:tc>
          <w:tcPr>
            <w:tcW w:w="576" w:type="dxa"/>
          </w:tcPr>
          <w:p w14:paraId="5CF4A65C" w14:textId="77777777" w:rsidR="001030BE" w:rsidRDefault="001030BE" w:rsidP="001030BE"/>
        </w:tc>
      </w:tr>
      <w:tr w:rsidR="001030BE" w14:paraId="5CF4A664" w14:textId="77777777" w:rsidTr="001030BE">
        <w:trPr>
          <w:trHeight w:val="467"/>
        </w:trPr>
        <w:tc>
          <w:tcPr>
            <w:tcW w:w="4518" w:type="dxa"/>
          </w:tcPr>
          <w:p w14:paraId="5CF4A65E" w14:textId="35992C28" w:rsidR="001030BE" w:rsidRPr="008C14D4" w:rsidRDefault="001030BE" w:rsidP="001030BE">
            <w:pPr>
              <w:pStyle w:val="alpha"/>
              <w:rPr>
                <w:rFonts w:asciiTheme="minorHAnsi" w:hAnsiTheme="minorHAnsi" w:cstheme="minorHAnsi"/>
                <w:color w:val="000000"/>
              </w:rPr>
            </w:pPr>
            <w:r w:rsidRPr="008B121A">
              <w:t>Humidity (e.g., absolute and relative, dew point and frost point)</w:t>
            </w:r>
          </w:p>
        </w:tc>
        <w:tc>
          <w:tcPr>
            <w:tcW w:w="576" w:type="dxa"/>
          </w:tcPr>
          <w:p w14:paraId="1A4EB21C" w14:textId="77777777" w:rsidR="001030BE" w:rsidRDefault="001030BE" w:rsidP="001030BE"/>
        </w:tc>
        <w:tc>
          <w:tcPr>
            <w:tcW w:w="576" w:type="dxa"/>
          </w:tcPr>
          <w:p w14:paraId="5813950B" w14:textId="77777777" w:rsidR="001030BE" w:rsidRDefault="001030BE" w:rsidP="001030BE"/>
        </w:tc>
        <w:tc>
          <w:tcPr>
            <w:tcW w:w="576" w:type="dxa"/>
          </w:tcPr>
          <w:p w14:paraId="02499BAB" w14:textId="77777777" w:rsidR="001030BE" w:rsidRDefault="001030BE" w:rsidP="001030BE"/>
        </w:tc>
        <w:tc>
          <w:tcPr>
            <w:tcW w:w="576" w:type="dxa"/>
          </w:tcPr>
          <w:p w14:paraId="5CE5AC56" w14:textId="77777777" w:rsidR="001030BE" w:rsidRDefault="001030BE" w:rsidP="001030BE"/>
        </w:tc>
        <w:tc>
          <w:tcPr>
            <w:tcW w:w="576" w:type="dxa"/>
          </w:tcPr>
          <w:p w14:paraId="72114871" w14:textId="77777777" w:rsidR="001030BE" w:rsidRDefault="001030BE" w:rsidP="001030BE"/>
        </w:tc>
        <w:tc>
          <w:tcPr>
            <w:tcW w:w="576" w:type="dxa"/>
          </w:tcPr>
          <w:p w14:paraId="7D71068E" w14:textId="1E22060C" w:rsidR="001030BE" w:rsidRDefault="001030BE" w:rsidP="001030BE"/>
        </w:tc>
        <w:tc>
          <w:tcPr>
            <w:tcW w:w="576" w:type="dxa"/>
          </w:tcPr>
          <w:p w14:paraId="741573C3" w14:textId="77777777" w:rsidR="001030BE" w:rsidRDefault="001030BE" w:rsidP="001030BE"/>
        </w:tc>
        <w:tc>
          <w:tcPr>
            <w:tcW w:w="576" w:type="dxa"/>
          </w:tcPr>
          <w:p w14:paraId="7606FB8B" w14:textId="77777777" w:rsidR="001030BE" w:rsidRDefault="001030BE" w:rsidP="001030BE"/>
        </w:tc>
        <w:tc>
          <w:tcPr>
            <w:tcW w:w="576" w:type="dxa"/>
          </w:tcPr>
          <w:p w14:paraId="04ECFF82" w14:textId="77777777" w:rsidR="001030BE" w:rsidRDefault="001030BE" w:rsidP="001030BE"/>
        </w:tc>
        <w:tc>
          <w:tcPr>
            <w:tcW w:w="576" w:type="dxa"/>
          </w:tcPr>
          <w:p w14:paraId="1312C305" w14:textId="77777777" w:rsidR="001030BE" w:rsidRDefault="001030BE" w:rsidP="001030BE"/>
        </w:tc>
        <w:tc>
          <w:tcPr>
            <w:tcW w:w="576" w:type="dxa"/>
          </w:tcPr>
          <w:p w14:paraId="5CF4A65F" w14:textId="5DA0D0A4" w:rsidR="001030BE" w:rsidRDefault="001030BE" w:rsidP="001030BE"/>
        </w:tc>
        <w:tc>
          <w:tcPr>
            <w:tcW w:w="576" w:type="dxa"/>
          </w:tcPr>
          <w:p w14:paraId="5CF4A660" w14:textId="77777777" w:rsidR="001030BE" w:rsidRDefault="001030BE" w:rsidP="001030BE"/>
        </w:tc>
        <w:tc>
          <w:tcPr>
            <w:tcW w:w="576" w:type="dxa"/>
          </w:tcPr>
          <w:p w14:paraId="5CF4A661" w14:textId="77777777" w:rsidR="001030BE" w:rsidRDefault="001030BE" w:rsidP="001030BE"/>
        </w:tc>
        <w:tc>
          <w:tcPr>
            <w:tcW w:w="576" w:type="dxa"/>
          </w:tcPr>
          <w:p w14:paraId="5CF4A662" w14:textId="77777777" w:rsidR="001030BE" w:rsidRDefault="001030BE" w:rsidP="001030BE"/>
        </w:tc>
        <w:tc>
          <w:tcPr>
            <w:tcW w:w="576" w:type="dxa"/>
          </w:tcPr>
          <w:p w14:paraId="5CF4A663" w14:textId="77777777" w:rsidR="001030BE" w:rsidRDefault="001030BE" w:rsidP="001030BE"/>
        </w:tc>
      </w:tr>
      <w:tr w:rsidR="001030BE" w14:paraId="5CF4A66B" w14:textId="77777777" w:rsidTr="001030BE">
        <w:trPr>
          <w:trHeight w:val="467"/>
        </w:trPr>
        <w:tc>
          <w:tcPr>
            <w:tcW w:w="4518" w:type="dxa"/>
          </w:tcPr>
          <w:p w14:paraId="5CF4A665" w14:textId="503FBD4B" w:rsidR="001030BE" w:rsidRPr="00CE7E1E" w:rsidRDefault="001030BE" w:rsidP="001030BE">
            <w:pPr>
              <w:pStyle w:val="alpha"/>
            </w:pPr>
            <w:r w:rsidRPr="008B121A">
              <w:t>Cyclical variations in weather (e.g., sea/land breezes, valley/mountain breezes, monsoons)</w:t>
            </w:r>
          </w:p>
        </w:tc>
        <w:tc>
          <w:tcPr>
            <w:tcW w:w="576" w:type="dxa"/>
          </w:tcPr>
          <w:p w14:paraId="7358D4AA" w14:textId="77777777" w:rsidR="001030BE" w:rsidRDefault="001030BE" w:rsidP="001030BE"/>
        </w:tc>
        <w:tc>
          <w:tcPr>
            <w:tcW w:w="576" w:type="dxa"/>
          </w:tcPr>
          <w:p w14:paraId="31E373C5" w14:textId="77777777" w:rsidR="001030BE" w:rsidRDefault="001030BE" w:rsidP="001030BE"/>
        </w:tc>
        <w:tc>
          <w:tcPr>
            <w:tcW w:w="576" w:type="dxa"/>
          </w:tcPr>
          <w:p w14:paraId="7DDD29B3" w14:textId="77777777" w:rsidR="001030BE" w:rsidRDefault="001030BE" w:rsidP="001030BE"/>
        </w:tc>
        <w:tc>
          <w:tcPr>
            <w:tcW w:w="576" w:type="dxa"/>
          </w:tcPr>
          <w:p w14:paraId="2895AFC4" w14:textId="77777777" w:rsidR="001030BE" w:rsidRDefault="001030BE" w:rsidP="001030BE"/>
        </w:tc>
        <w:tc>
          <w:tcPr>
            <w:tcW w:w="576" w:type="dxa"/>
          </w:tcPr>
          <w:p w14:paraId="1184AFDF" w14:textId="77777777" w:rsidR="001030BE" w:rsidRDefault="001030BE" w:rsidP="001030BE"/>
        </w:tc>
        <w:tc>
          <w:tcPr>
            <w:tcW w:w="576" w:type="dxa"/>
          </w:tcPr>
          <w:p w14:paraId="226C0A54" w14:textId="6FFDB6C0" w:rsidR="001030BE" w:rsidRDefault="001030BE" w:rsidP="001030BE"/>
        </w:tc>
        <w:tc>
          <w:tcPr>
            <w:tcW w:w="576" w:type="dxa"/>
          </w:tcPr>
          <w:p w14:paraId="25D50EFC" w14:textId="77777777" w:rsidR="001030BE" w:rsidRDefault="001030BE" w:rsidP="001030BE"/>
        </w:tc>
        <w:tc>
          <w:tcPr>
            <w:tcW w:w="576" w:type="dxa"/>
          </w:tcPr>
          <w:p w14:paraId="79ACA48C" w14:textId="77777777" w:rsidR="001030BE" w:rsidRDefault="001030BE" w:rsidP="001030BE"/>
        </w:tc>
        <w:tc>
          <w:tcPr>
            <w:tcW w:w="576" w:type="dxa"/>
          </w:tcPr>
          <w:p w14:paraId="6F31883E" w14:textId="77777777" w:rsidR="001030BE" w:rsidRDefault="001030BE" w:rsidP="001030BE"/>
        </w:tc>
        <w:tc>
          <w:tcPr>
            <w:tcW w:w="576" w:type="dxa"/>
          </w:tcPr>
          <w:p w14:paraId="5A449640" w14:textId="77777777" w:rsidR="001030BE" w:rsidRDefault="001030BE" w:rsidP="001030BE"/>
        </w:tc>
        <w:tc>
          <w:tcPr>
            <w:tcW w:w="576" w:type="dxa"/>
          </w:tcPr>
          <w:p w14:paraId="5CF4A666" w14:textId="2A4E8C60" w:rsidR="001030BE" w:rsidRDefault="001030BE" w:rsidP="001030BE"/>
        </w:tc>
        <w:tc>
          <w:tcPr>
            <w:tcW w:w="576" w:type="dxa"/>
          </w:tcPr>
          <w:p w14:paraId="5CF4A667" w14:textId="77777777" w:rsidR="001030BE" w:rsidRDefault="001030BE" w:rsidP="001030BE"/>
        </w:tc>
        <w:tc>
          <w:tcPr>
            <w:tcW w:w="576" w:type="dxa"/>
          </w:tcPr>
          <w:p w14:paraId="5CF4A668" w14:textId="77777777" w:rsidR="001030BE" w:rsidRDefault="001030BE" w:rsidP="001030BE"/>
        </w:tc>
        <w:tc>
          <w:tcPr>
            <w:tcW w:w="576" w:type="dxa"/>
          </w:tcPr>
          <w:p w14:paraId="5CF4A669" w14:textId="77777777" w:rsidR="001030BE" w:rsidRDefault="001030BE" w:rsidP="001030BE"/>
        </w:tc>
        <w:tc>
          <w:tcPr>
            <w:tcW w:w="576" w:type="dxa"/>
          </w:tcPr>
          <w:p w14:paraId="5CF4A66A" w14:textId="77777777" w:rsidR="001030BE" w:rsidRDefault="001030BE" w:rsidP="001030BE"/>
        </w:tc>
      </w:tr>
      <w:tr w:rsidR="001030BE" w14:paraId="5CF4A672" w14:textId="77777777" w:rsidTr="001030BE">
        <w:trPr>
          <w:trHeight w:val="467"/>
        </w:trPr>
        <w:tc>
          <w:tcPr>
            <w:tcW w:w="4518" w:type="dxa"/>
          </w:tcPr>
          <w:p w14:paraId="5CF4A66C" w14:textId="5FC940E8" w:rsidR="001030BE" w:rsidRPr="0032229B" w:rsidRDefault="001030BE" w:rsidP="001030BE">
            <w:pPr>
              <w:pStyle w:val="ListNumber1"/>
              <w:rPr>
                <w:rFonts w:asciiTheme="minorHAnsi" w:eastAsia="Times New Roman" w:hAnsiTheme="minorHAnsi" w:cstheme="minorHAnsi"/>
                <w:color w:val="000000"/>
              </w:rPr>
            </w:pPr>
            <w:r w:rsidRPr="00A24FDC">
              <w:t>Development and movement of weather systems</w:t>
            </w:r>
          </w:p>
        </w:tc>
        <w:tc>
          <w:tcPr>
            <w:tcW w:w="576" w:type="dxa"/>
          </w:tcPr>
          <w:p w14:paraId="2E7AFDF0" w14:textId="77777777" w:rsidR="001030BE" w:rsidRDefault="001030BE" w:rsidP="001030BE"/>
        </w:tc>
        <w:tc>
          <w:tcPr>
            <w:tcW w:w="576" w:type="dxa"/>
          </w:tcPr>
          <w:p w14:paraId="3F6CAA5E" w14:textId="77777777" w:rsidR="001030BE" w:rsidRDefault="001030BE" w:rsidP="001030BE"/>
        </w:tc>
        <w:tc>
          <w:tcPr>
            <w:tcW w:w="576" w:type="dxa"/>
          </w:tcPr>
          <w:p w14:paraId="46D0AB3E" w14:textId="77777777" w:rsidR="001030BE" w:rsidRDefault="001030BE" w:rsidP="001030BE"/>
        </w:tc>
        <w:tc>
          <w:tcPr>
            <w:tcW w:w="576" w:type="dxa"/>
          </w:tcPr>
          <w:p w14:paraId="4E465439" w14:textId="77777777" w:rsidR="001030BE" w:rsidRDefault="001030BE" w:rsidP="001030BE"/>
        </w:tc>
        <w:tc>
          <w:tcPr>
            <w:tcW w:w="576" w:type="dxa"/>
          </w:tcPr>
          <w:p w14:paraId="7B19DB5B" w14:textId="77777777" w:rsidR="001030BE" w:rsidRDefault="001030BE" w:rsidP="001030BE"/>
        </w:tc>
        <w:tc>
          <w:tcPr>
            <w:tcW w:w="576" w:type="dxa"/>
          </w:tcPr>
          <w:p w14:paraId="471FAE89" w14:textId="46290393" w:rsidR="001030BE" w:rsidRDefault="001030BE" w:rsidP="001030BE"/>
        </w:tc>
        <w:tc>
          <w:tcPr>
            <w:tcW w:w="576" w:type="dxa"/>
          </w:tcPr>
          <w:p w14:paraId="25778A20" w14:textId="77777777" w:rsidR="001030BE" w:rsidRDefault="001030BE" w:rsidP="001030BE"/>
        </w:tc>
        <w:tc>
          <w:tcPr>
            <w:tcW w:w="576" w:type="dxa"/>
          </w:tcPr>
          <w:p w14:paraId="75FAA49F" w14:textId="77777777" w:rsidR="001030BE" w:rsidRDefault="001030BE" w:rsidP="001030BE"/>
        </w:tc>
        <w:tc>
          <w:tcPr>
            <w:tcW w:w="576" w:type="dxa"/>
          </w:tcPr>
          <w:p w14:paraId="2B8A4E0A" w14:textId="77777777" w:rsidR="001030BE" w:rsidRDefault="001030BE" w:rsidP="001030BE"/>
        </w:tc>
        <w:tc>
          <w:tcPr>
            <w:tcW w:w="576" w:type="dxa"/>
          </w:tcPr>
          <w:p w14:paraId="73E0AD39" w14:textId="77777777" w:rsidR="001030BE" w:rsidRDefault="001030BE" w:rsidP="001030BE"/>
        </w:tc>
        <w:tc>
          <w:tcPr>
            <w:tcW w:w="576" w:type="dxa"/>
          </w:tcPr>
          <w:p w14:paraId="5CF4A66D" w14:textId="55736612" w:rsidR="001030BE" w:rsidRDefault="001030BE" w:rsidP="001030BE"/>
        </w:tc>
        <w:tc>
          <w:tcPr>
            <w:tcW w:w="576" w:type="dxa"/>
          </w:tcPr>
          <w:p w14:paraId="5CF4A66E" w14:textId="77777777" w:rsidR="001030BE" w:rsidRDefault="001030BE" w:rsidP="001030BE"/>
        </w:tc>
        <w:tc>
          <w:tcPr>
            <w:tcW w:w="576" w:type="dxa"/>
          </w:tcPr>
          <w:p w14:paraId="5CF4A66F" w14:textId="77777777" w:rsidR="001030BE" w:rsidRDefault="001030BE" w:rsidP="001030BE"/>
        </w:tc>
        <w:tc>
          <w:tcPr>
            <w:tcW w:w="576" w:type="dxa"/>
          </w:tcPr>
          <w:p w14:paraId="5CF4A670" w14:textId="77777777" w:rsidR="001030BE" w:rsidRDefault="001030BE" w:rsidP="001030BE"/>
        </w:tc>
        <w:tc>
          <w:tcPr>
            <w:tcW w:w="576" w:type="dxa"/>
          </w:tcPr>
          <w:p w14:paraId="5CF4A671" w14:textId="77777777" w:rsidR="001030BE" w:rsidRDefault="001030BE" w:rsidP="001030BE"/>
        </w:tc>
      </w:tr>
      <w:tr w:rsidR="001030BE" w14:paraId="5CF4A679" w14:textId="77777777" w:rsidTr="001030BE">
        <w:trPr>
          <w:trHeight w:val="467"/>
        </w:trPr>
        <w:tc>
          <w:tcPr>
            <w:tcW w:w="4518" w:type="dxa"/>
          </w:tcPr>
          <w:p w14:paraId="5CF4A673" w14:textId="46CBE40A" w:rsidR="001030BE" w:rsidRPr="003976F0" w:rsidRDefault="001030BE" w:rsidP="001030BE">
            <w:pPr>
              <w:pStyle w:val="alpha"/>
              <w:numPr>
                <w:ilvl w:val="0"/>
                <w:numId w:val="64"/>
              </w:numPr>
              <w:rPr>
                <w:rFonts w:asciiTheme="minorHAnsi" w:hAnsiTheme="minorHAnsi" w:cstheme="minorHAnsi"/>
                <w:color w:val="000000"/>
              </w:rPr>
            </w:pPr>
            <w:r w:rsidRPr="00A24FDC">
              <w:t>Cloud development and types</w:t>
            </w:r>
          </w:p>
        </w:tc>
        <w:tc>
          <w:tcPr>
            <w:tcW w:w="576" w:type="dxa"/>
          </w:tcPr>
          <w:p w14:paraId="52843FD5" w14:textId="77777777" w:rsidR="001030BE" w:rsidRDefault="001030BE" w:rsidP="001030BE"/>
        </w:tc>
        <w:tc>
          <w:tcPr>
            <w:tcW w:w="576" w:type="dxa"/>
          </w:tcPr>
          <w:p w14:paraId="3691AF90" w14:textId="77777777" w:rsidR="001030BE" w:rsidRDefault="001030BE" w:rsidP="001030BE"/>
        </w:tc>
        <w:tc>
          <w:tcPr>
            <w:tcW w:w="576" w:type="dxa"/>
          </w:tcPr>
          <w:p w14:paraId="0E08F158" w14:textId="77777777" w:rsidR="001030BE" w:rsidRDefault="001030BE" w:rsidP="001030BE"/>
        </w:tc>
        <w:tc>
          <w:tcPr>
            <w:tcW w:w="576" w:type="dxa"/>
          </w:tcPr>
          <w:p w14:paraId="081F8222" w14:textId="77777777" w:rsidR="001030BE" w:rsidRDefault="001030BE" w:rsidP="001030BE"/>
        </w:tc>
        <w:tc>
          <w:tcPr>
            <w:tcW w:w="576" w:type="dxa"/>
          </w:tcPr>
          <w:p w14:paraId="3BCFF891" w14:textId="77777777" w:rsidR="001030BE" w:rsidRDefault="001030BE" w:rsidP="001030BE"/>
        </w:tc>
        <w:tc>
          <w:tcPr>
            <w:tcW w:w="576" w:type="dxa"/>
          </w:tcPr>
          <w:p w14:paraId="5E240269" w14:textId="724EC263" w:rsidR="001030BE" w:rsidRDefault="001030BE" w:rsidP="001030BE"/>
        </w:tc>
        <w:tc>
          <w:tcPr>
            <w:tcW w:w="576" w:type="dxa"/>
          </w:tcPr>
          <w:p w14:paraId="267D6CD5" w14:textId="77777777" w:rsidR="001030BE" w:rsidRDefault="001030BE" w:rsidP="001030BE"/>
        </w:tc>
        <w:tc>
          <w:tcPr>
            <w:tcW w:w="576" w:type="dxa"/>
          </w:tcPr>
          <w:p w14:paraId="34C4F66E" w14:textId="77777777" w:rsidR="001030BE" w:rsidRDefault="001030BE" w:rsidP="001030BE"/>
        </w:tc>
        <w:tc>
          <w:tcPr>
            <w:tcW w:w="576" w:type="dxa"/>
          </w:tcPr>
          <w:p w14:paraId="032EA5A4" w14:textId="77777777" w:rsidR="001030BE" w:rsidRDefault="001030BE" w:rsidP="001030BE"/>
        </w:tc>
        <w:tc>
          <w:tcPr>
            <w:tcW w:w="576" w:type="dxa"/>
          </w:tcPr>
          <w:p w14:paraId="2F954997" w14:textId="77777777" w:rsidR="001030BE" w:rsidRDefault="001030BE" w:rsidP="001030BE"/>
        </w:tc>
        <w:tc>
          <w:tcPr>
            <w:tcW w:w="576" w:type="dxa"/>
          </w:tcPr>
          <w:p w14:paraId="5CF4A674" w14:textId="0C70CAE2" w:rsidR="001030BE" w:rsidRDefault="001030BE" w:rsidP="001030BE"/>
        </w:tc>
        <w:tc>
          <w:tcPr>
            <w:tcW w:w="576" w:type="dxa"/>
          </w:tcPr>
          <w:p w14:paraId="5CF4A675" w14:textId="77777777" w:rsidR="001030BE" w:rsidRDefault="001030BE" w:rsidP="001030BE"/>
        </w:tc>
        <w:tc>
          <w:tcPr>
            <w:tcW w:w="576" w:type="dxa"/>
          </w:tcPr>
          <w:p w14:paraId="5CF4A676" w14:textId="77777777" w:rsidR="001030BE" w:rsidRDefault="001030BE" w:rsidP="001030BE"/>
        </w:tc>
        <w:tc>
          <w:tcPr>
            <w:tcW w:w="576" w:type="dxa"/>
          </w:tcPr>
          <w:p w14:paraId="5CF4A677" w14:textId="77777777" w:rsidR="001030BE" w:rsidRDefault="001030BE" w:rsidP="001030BE"/>
        </w:tc>
        <w:tc>
          <w:tcPr>
            <w:tcW w:w="576" w:type="dxa"/>
          </w:tcPr>
          <w:p w14:paraId="5CF4A678" w14:textId="77777777" w:rsidR="001030BE" w:rsidRDefault="001030BE" w:rsidP="001030BE"/>
        </w:tc>
      </w:tr>
      <w:tr w:rsidR="001030BE" w14:paraId="5CF4A680" w14:textId="77777777" w:rsidTr="001030BE">
        <w:trPr>
          <w:trHeight w:val="467"/>
        </w:trPr>
        <w:tc>
          <w:tcPr>
            <w:tcW w:w="4518" w:type="dxa"/>
          </w:tcPr>
          <w:p w14:paraId="5CF4A67A" w14:textId="16F832B8" w:rsidR="001030BE" w:rsidRPr="00081C25" w:rsidRDefault="001030BE" w:rsidP="001030BE">
            <w:pPr>
              <w:pStyle w:val="alpha"/>
              <w:rPr>
                <w:rFonts w:asciiTheme="minorHAnsi" w:hAnsiTheme="minorHAnsi" w:cstheme="minorHAnsi"/>
                <w:color w:val="000000"/>
              </w:rPr>
            </w:pPr>
            <w:r w:rsidRPr="00A24FDC">
              <w:t>Formation and characteristics of various types of precipitation</w:t>
            </w:r>
          </w:p>
        </w:tc>
        <w:tc>
          <w:tcPr>
            <w:tcW w:w="576" w:type="dxa"/>
          </w:tcPr>
          <w:p w14:paraId="16CC7477" w14:textId="77777777" w:rsidR="001030BE" w:rsidRDefault="001030BE" w:rsidP="001030BE"/>
        </w:tc>
        <w:tc>
          <w:tcPr>
            <w:tcW w:w="576" w:type="dxa"/>
          </w:tcPr>
          <w:p w14:paraId="3C9CC7FB" w14:textId="77777777" w:rsidR="001030BE" w:rsidRDefault="001030BE" w:rsidP="001030BE"/>
        </w:tc>
        <w:tc>
          <w:tcPr>
            <w:tcW w:w="576" w:type="dxa"/>
          </w:tcPr>
          <w:p w14:paraId="65B0BE59" w14:textId="77777777" w:rsidR="001030BE" w:rsidRDefault="001030BE" w:rsidP="001030BE"/>
        </w:tc>
        <w:tc>
          <w:tcPr>
            <w:tcW w:w="576" w:type="dxa"/>
          </w:tcPr>
          <w:p w14:paraId="48835830" w14:textId="77777777" w:rsidR="001030BE" w:rsidRDefault="001030BE" w:rsidP="001030BE"/>
        </w:tc>
        <w:tc>
          <w:tcPr>
            <w:tcW w:w="576" w:type="dxa"/>
          </w:tcPr>
          <w:p w14:paraId="71DB0CF1" w14:textId="77777777" w:rsidR="001030BE" w:rsidRDefault="001030BE" w:rsidP="001030BE"/>
        </w:tc>
        <w:tc>
          <w:tcPr>
            <w:tcW w:w="576" w:type="dxa"/>
          </w:tcPr>
          <w:p w14:paraId="28EA8CE8" w14:textId="7BC384D9" w:rsidR="001030BE" w:rsidRDefault="001030BE" w:rsidP="001030BE"/>
        </w:tc>
        <w:tc>
          <w:tcPr>
            <w:tcW w:w="576" w:type="dxa"/>
          </w:tcPr>
          <w:p w14:paraId="492C7852" w14:textId="77777777" w:rsidR="001030BE" w:rsidRDefault="001030BE" w:rsidP="001030BE"/>
        </w:tc>
        <w:tc>
          <w:tcPr>
            <w:tcW w:w="576" w:type="dxa"/>
          </w:tcPr>
          <w:p w14:paraId="4A10CC09" w14:textId="77777777" w:rsidR="001030BE" w:rsidRDefault="001030BE" w:rsidP="001030BE"/>
        </w:tc>
        <w:tc>
          <w:tcPr>
            <w:tcW w:w="576" w:type="dxa"/>
          </w:tcPr>
          <w:p w14:paraId="017064D8" w14:textId="77777777" w:rsidR="001030BE" w:rsidRDefault="001030BE" w:rsidP="001030BE"/>
        </w:tc>
        <w:tc>
          <w:tcPr>
            <w:tcW w:w="576" w:type="dxa"/>
          </w:tcPr>
          <w:p w14:paraId="4FD95157" w14:textId="77777777" w:rsidR="001030BE" w:rsidRDefault="001030BE" w:rsidP="001030BE"/>
        </w:tc>
        <w:tc>
          <w:tcPr>
            <w:tcW w:w="576" w:type="dxa"/>
          </w:tcPr>
          <w:p w14:paraId="5CF4A67B" w14:textId="3AA00B9E" w:rsidR="001030BE" w:rsidRDefault="001030BE" w:rsidP="001030BE"/>
        </w:tc>
        <w:tc>
          <w:tcPr>
            <w:tcW w:w="576" w:type="dxa"/>
          </w:tcPr>
          <w:p w14:paraId="5CF4A67C" w14:textId="77777777" w:rsidR="001030BE" w:rsidRDefault="001030BE" w:rsidP="001030BE"/>
        </w:tc>
        <w:tc>
          <w:tcPr>
            <w:tcW w:w="576" w:type="dxa"/>
          </w:tcPr>
          <w:p w14:paraId="5CF4A67D" w14:textId="77777777" w:rsidR="001030BE" w:rsidRDefault="001030BE" w:rsidP="001030BE"/>
        </w:tc>
        <w:tc>
          <w:tcPr>
            <w:tcW w:w="576" w:type="dxa"/>
          </w:tcPr>
          <w:p w14:paraId="5CF4A67E" w14:textId="77777777" w:rsidR="001030BE" w:rsidRDefault="001030BE" w:rsidP="001030BE"/>
        </w:tc>
        <w:tc>
          <w:tcPr>
            <w:tcW w:w="576" w:type="dxa"/>
          </w:tcPr>
          <w:p w14:paraId="5CF4A67F" w14:textId="77777777" w:rsidR="001030BE" w:rsidRDefault="001030BE" w:rsidP="001030BE"/>
        </w:tc>
      </w:tr>
      <w:tr w:rsidR="001030BE" w14:paraId="5CF4A687" w14:textId="77777777" w:rsidTr="001030BE">
        <w:trPr>
          <w:trHeight w:val="467"/>
        </w:trPr>
        <w:tc>
          <w:tcPr>
            <w:tcW w:w="4518" w:type="dxa"/>
          </w:tcPr>
          <w:p w14:paraId="5CF4A681" w14:textId="4ABE8393" w:rsidR="001030BE" w:rsidRPr="008C14D4" w:rsidRDefault="001030BE" w:rsidP="001030BE">
            <w:pPr>
              <w:pStyle w:val="alpha"/>
              <w:rPr>
                <w:rFonts w:asciiTheme="minorHAnsi" w:eastAsia="Times New Roman" w:hAnsiTheme="minorHAnsi" w:cstheme="minorHAnsi"/>
                <w:color w:val="000000"/>
              </w:rPr>
            </w:pPr>
            <w:r w:rsidRPr="00A24FDC">
              <w:t>Air masses, fronts, and associated weather patterns</w:t>
            </w:r>
          </w:p>
        </w:tc>
        <w:tc>
          <w:tcPr>
            <w:tcW w:w="576" w:type="dxa"/>
          </w:tcPr>
          <w:p w14:paraId="2C295D07" w14:textId="77777777" w:rsidR="001030BE" w:rsidRDefault="001030BE" w:rsidP="001030BE"/>
        </w:tc>
        <w:tc>
          <w:tcPr>
            <w:tcW w:w="576" w:type="dxa"/>
          </w:tcPr>
          <w:p w14:paraId="49E292C2" w14:textId="77777777" w:rsidR="001030BE" w:rsidRDefault="001030BE" w:rsidP="001030BE"/>
        </w:tc>
        <w:tc>
          <w:tcPr>
            <w:tcW w:w="576" w:type="dxa"/>
          </w:tcPr>
          <w:p w14:paraId="142505AE" w14:textId="77777777" w:rsidR="001030BE" w:rsidRDefault="001030BE" w:rsidP="001030BE"/>
        </w:tc>
        <w:tc>
          <w:tcPr>
            <w:tcW w:w="576" w:type="dxa"/>
          </w:tcPr>
          <w:p w14:paraId="6B579895" w14:textId="77777777" w:rsidR="001030BE" w:rsidRDefault="001030BE" w:rsidP="001030BE"/>
        </w:tc>
        <w:tc>
          <w:tcPr>
            <w:tcW w:w="576" w:type="dxa"/>
          </w:tcPr>
          <w:p w14:paraId="1A858B0F" w14:textId="77777777" w:rsidR="001030BE" w:rsidRDefault="001030BE" w:rsidP="001030BE"/>
        </w:tc>
        <w:tc>
          <w:tcPr>
            <w:tcW w:w="576" w:type="dxa"/>
          </w:tcPr>
          <w:p w14:paraId="7962D610" w14:textId="5B000E17" w:rsidR="001030BE" w:rsidRDefault="001030BE" w:rsidP="001030BE"/>
        </w:tc>
        <w:tc>
          <w:tcPr>
            <w:tcW w:w="576" w:type="dxa"/>
          </w:tcPr>
          <w:p w14:paraId="5FBB1DCB" w14:textId="77777777" w:rsidR="001030BE" w:rsidRDefault="001030BE" w:rsidP="001030BE"/>
        </w:tc>
        <w:tc>
          <w:tcPr>
            <w:tcW w:w="576" w:type="dxa"/>
          </w:tcPr>
          <w:p w14:paraId="2872E9DC" w14:textId="77777777" w:rsidR="001030BE" w:rsidRDefault="001030BE" w:rsidP="001030BE"/>
        </w:tc>
        <w:tc>
          <w:tcPr>
            <w:tcW w:w="576" w:type="dxa"/>
          </w:tcPr>
          <w:p w14:paraId="5B827317" w14:textId="77777777" w:rsidR="001030BE" w:rsidRDefault="001030BE" w:rsidP="001030BE"/>
        </w:tc>
        <w:tc>
          <w:tcPr>
            <w:tcW w:w="576" w:type="dxa"/>
          </w:tcPr>
          <w:p w14:paraId="36860ED9" w14:textId="77777777" w:rsidR="001030BE" w:rsidRDefault="001030BE" w:rsidP="001030BE"/>
        </w:tc>
        <w:tc>
          <w:tcPr>
            <w:tcW w:w="576" w:type="dxa"/>
          </w:tcPr>
          <w:p w14:paraId="5CF4A682" w14:textId="1244EDC8" w:rsidR="001030BE" w:rsidRDefault="001030BE" w:rsidP="001030BE"/>
        </w:tc>
        <w:tc>
          <w:tcPr>
            <w:tcW w:w="576" w:type="dxa"/>
          </w:tcPr>
          <w:p w14:paraId="5CF4A683" w14:textId="77777777" w:rsidR="001030BE" w:rsidRDefault="001030BE" w:rsidP="001030BE"/>
        </w:tc>
        <w:tc>
          <w:tcPr>
            <w:tcW w:w="576" w:type="dxa"/>
          </w:tcPr>
          <w:p w14:paraId="5CF4A684" w14:textId="77777777" w:rsidR="001030BE" w:rsidRDefault="001030BE" w:rsidP="001030BE"/>
        </w:tc>
        <w:tc>
          <w:tcPr>
            <w:tcW w:w="576" w:type="dxa"/>
          </w:tcPr>
          <w:p w14:paraId="5CF4A685" w14:textId="77777777" w:rsidR="001030BE" w:rsidRDefault="001030BE" w:rsidP="001030BE"/>
        </w:tc>
        <w:tc>
          <w:tcPr>
            <w:tcW w:w="576" w:type="dxa"/>
          </w:tcPr>
          <w:p w14:paraId="5CF4A686" w14:textId="77777777" w:rsidR="001030BE" w:rsidRDefault="001030BE" w:rsidP="001030BE"/>
        </w:tc>
      </w:tr>
      <w:tr w:rsidR="001030BE" w14:paraId="5CF4A68E" w14:textId="77777777" w:rsidTr="001030BE">
        <w:trPr>
          <w:trHeight w:val="467"/>
        </w:trPr>
        <w:tc>
          <w:tcPr>
            <w:tcW w:w="4518" w:type="dxa"/>
          </w:tcPr>
          <w:p w14:paraId="5CF4A688" w14:textId="09CA8A3A" w:rsidR="001030BE" w:rsidRPr="008C14D4" w:rsidRDefault="001030BE" w:rsidP="001030BE">
            <w:pPr>
              <w:pStyle w:val="alpha"/>
              <w:rPr>
                <w:rFonts w:asciiTheme="minorHAnsi" w:eastAsia="Times New Roman" w:hAnsiTheme="minorHAnsi" w:cstheme="minorHAnsi"/>
                <w:color w:val="000000"/>
              </w:rPr>
            </w:pPr>
            <w:r w:rsidRPr="00A24FDC">
              <w:t>Severe weather (e.g., lightning, hurricanes, tornadoes, storms)</w:t>
            </w:r>
          </w:p>
        </w:tc>
        <w:tc>
          <w:tcPr>
            <w:tcW w:w="576" w:type="dxa"/>
          </w:tcPr>
          <w:p w14:paraId="45DC663A" w14:textId="77777777" w:rsidR="001030BE" w:rsidRDefault="001030BE" w:rsidP="001030BE"/>
        </w:tc>
        <w:tc>
          <w:tcPr>
            <w:tcW w:w="576" w:type="dxa"/>
          </w:tcPr>
          <w:p w14:paraId="334A8907" w14:textId="77777777" w:rsidR="001030BE" w:rsidRDefault="001030BE" w:rsidP="001030BE"/>
        </w:tc>
        <w:tc>
          <w:tcPr>
            <w:tcW w:w="576" w:type="dxa"/>
          </w:tcPr>
          <w:p w14:paraId="4D778FBC" w14:textId="77777777" w:rsidR="001030BE" w:rsidRDefault="001030BE" w:rsidP="001030BE"/>
        </w:tc>
        <w:tc>
          <w:tcPr>
            <w:tcW w:w="576" w:type="dxa"/>
          </w:tcPr>
          <w:p w14:paraId="7ED1EFFE" w14:textId="77777777" w:rsidR="001030BE" w:rsidRDefault="001030BE" w:rsidP="001030BE"/>
        </w:tc>
        <w:tc>
          <w:tcPr>
            <w:tcW w:w="576" w:type="dxa"/>
          </w:tcPr>
          <w:p w14:paraId="56F0D52A" w14:textId="77777777" w:rsidR="001030BE" w:rsidRDefault="001030BE" w:rsidP="001030BE"/>
        </w:tc>
        <w:tc>
          <w:tcPr>
            <w:tcW w:w="576" w:type="dxa"/>
          </w:tcPr>
          <w:p w14:paraId="44524D44" w14:textId="7AF5E197" w:rsidR="001030BE" w:rsidRDefault="001030BE" w:rsidP="001030BE"/>
        </w:tc>
        <w:tc>
          <w:tcPr>
            <w:tcW w:w="576" w:type="dxa"/>
          </w:tcPr>
          <w:p w14:paraId="246B0977" w14:textId="77777777" w:rsidR="001030BE" w:rsidRDefault="001030BE" w:rsidP="001030BE"/>
        </w:tc>
        <w:tc>
          <w:tcPr>
            <w:tcW w:w="576" w:type="dxa"/>
          </w:tcPr>
          <w:p w14:paraId="3956D2F4" w14:textId="77777777" w:rsidR="001030BE" w:rsidRDefault="001030BE" w:rsidP="001030BE"/>
        </w:tc>
        <w:tc>
          <w:tcPr>
            <w:tcW w:w="576" w:type="dxa"/>
          </w:tcPr>
          <w:p w14:paraId="52E7A15F" w14:textId="77777777" w:rsidR="001030BE" w:rsidRDefault="001030BE" w:rsidP="001030BE"/>
        </w:tc>
        <w:tc>
          <w:tcPr>
            <w:tcW w:w="576" w:type="dxa"/>
          </w:tcPr>
          <w:p w14:paraId="1B26A556" w14:textId="77777777" w:rsidR="001030BE" w:rsidRDefault="001030BE" w:rsidP="001030BE"/>
        </w:tc>
        <w:tc>
          <w:tcPr>
            <w:tcW w:w="576" w:type="dxa"/>
          </w:tcPr>
          <w:p w14:paraId="5CF4A689" w14:textId="10B67FD2" w:rsidR="001030BE" w:rsidRDefault="001030BE" w:rsidP="001030BE"/>
        </w:tc>
        <w:tc>
          <w:tcPr>
            <w:tcW w:w="576" w:type="dxa"/>
          </w:tcPr>
          <w:p w14:paraId="5CF4A68A" w14:textId="77777777" w:rsidR="001030BE" w:rsidRDefault="001030BE" w:rsidP="001030BE"/>
        </w:tc>
        <w:tc>
          <w:tcPr>
            <w:tcW w:w="576" w:type="dxa"/>
          </w:tcPr>
          <w:p w14:paraId="5CF4A68B" w14:textId="77777777" w:rsidR="001030BE" w:rsidRDefault="001030BE" w:rsidP="001030BE"/>
        </w:tc>
        <w:tc>
          <w:tcPr>
            <w:tcW w:w="576" w:type="dxa"/>
          </w:tcPr>
          <w:p w14:paraId="5CF4A68C" w14:textId="77777777" w:rsidR="001030BE" w:rsidRDefault="001030BE" w:rsidP="001030BE"/>
        </w:tc>
        <w:tc>
          <w:tcPr>
            <w:tcW w:w="576" w:type="dxa"/>
          </w:tcPr>
          <w:p w14:paraId="5CF4A68D" w14:textId="77777777" w:rsidR="001030BE" w:rsidRDefault="001030BE" w:rsidP="001030BE"/>
        </w:tc>
      </w:tr>
      <w:tr w:rsidR="001030BE" w14:paraId="5CF4A695" w14:textId="77777777" w:rsidTr="001030BE">
        <w:trPr>
          <w:trHeight w:val="467"/>
        </w:trPr>
        <w:tc>
          <w:tcPr>
            <w:tcW w:w="4518" w:type="dxa"/>
          </w:tcPr>
          <w:p w14:paraId="5CF4A68F" w14:textId="3A259528" w:rsidR="001030BE" w:rsidRPr="008300E3" w:rsidRDefault="001030BE" w:rsidP="001030BE">
            <w:pPr>
              <w:pStyle w:val="alpha"/>
              <w:rPr>
                <w:rFonts w:asciiTheme="minorHAnsi" w:eastAsia="Times New Roman" w:hAnsiTheme="minorHAnsi" w:cstheme="minorHAnsi"/>
                <w:color w:val="000000"/>
              </w:rPr>
            </w:pPr>
            <w:r w:rsidRPr="00A24FDC">
              <w:lastRenderedPageBreak/>
              <w:t>Interpretation of atmospheric data (e.g., dew point, isobars, wind velocity)</w:t>
            </w:r>
          </w:p>
        </w:tc>
        <w:tc>
          <w:tcPr>
            <w:tcW w:w="576" w:type="dxa"/>
          </w:tcPr>
          <w:p w14:paraId="30C92B90" w14:textId="77777777" w:rsidR="001030BE" w:rsidRDefault="001030BE" w:rsidP="001030BE"/>
        </w:tc>
        <w:tc>
          <w:tcPr>
            <w:tcW w:w="576" w:type="dxa"/>
          </w:tcPr>
          <w:p w14:paraId="30990DC1" w14:textId="77777777" w:rsidR="001030BE" w:rsidRDefault="001030BE" w:rsidP="001030BE"/>
        </w:tc>
        <w:tc>
          <w:tcPr>
            <w:tcW w:w="576" w:type="dxa"/>
          </w:tcPr>
          <w:p w14:paraId="7AB161CD" w14:textId="77777777" w:rsidR="001030BE" w:rsidRDefault="001030BE" w:rsidP="001030BE"/>
        </w:tc>
        <w:tc>
          <w:tcPr>
            <w:tcW w:w="576" w:type="dxa"/>
          </w:tcPr>
          <w:p w14:paraId="0201FAA0" w14:textId="77777777" w:rsidR="001030BE" w:rsidRDefault="001030BE" w:rsidP="001030BE"/>
        </w:tc>
        <w:tc>
          <w:tcPr>
            <w:tcW w:w="576" w:type="dxa"/>
          </w:tcPr>
          <w:p w14:paraId="20F87710" w14:textId="77777777" w:rsidR="001030BE" w:rsidRDefault="001030BE" w:rsidP="001030BE"/>
        </w:tc>
        <w:tc>
          <w:tcPr>
            <w:tcW w:w="576" w:type="dxa"/>
          </w:tcPr>
          <w:p w14:paraId="0F25B9BD" w14:textId="7A372667" w:rsidR="001030BE" w:rsidRDefault="001030BE" w:rsidP="001030BE"/>
        </w:tc>
        <w:tc>
          <w:tcPr>
            <w:tcW w:w="576" w:type="dxa"/>
          </w:tcPr>
          <w:p w14:paraId="355330DF" w14:textId="77777777" w:rsidR="001030BE" w:rsidRDefault="001030BE" w:rsidP="001030BE"/>
        </w:tc>
        <w:tc>
          <w:tcPr>
            <w:tcW w:w="576" w:type="dxa"/>
          </w:tcPr>
          <w:p w14:paraId="5386B11A" w14:textId="77777777" w:rsidR="001030BE" w:rsidRDefault="001030BE" w:rsidP="001030BE"/>
        </w:tc>
        <w:tc>
          <w:tcPr>
            <w:tcW w:w="576" w:type="dxa"/>
          </w:tcPr>
          <w:p w14:paraId="71452755" w14:textId="77777777" w:rsidR="001030BE" w:rsidRDefault="001030BE" w:rsidP="001030BE"/>
        </w:tc>
        <w:tc>
          <w:tcPr>
            <w:tcW w:w="576" w:type="dxa"/>
          </w:tcPr>
          <w:p w14:paraId="0502CF82" w14:textId="77777777" w:rsidR="001030BE" w:rsidRDefault="001030BE" w:rsidP="001030BE"/>
        </w:tc>
        <w:tc>
          <w:tcPr>
            <w:tcW w:w="576" w:type="dxa"/>
          </w:tcPr>
          <w:p w14:paraId="5CF4A690" w14:textId="43C59D06" w:rsidR="001030BE" w:rsidRDefault="001030BE" w:rsidP="001030BE"/>
        </w:tc>
        <w:tc>
          <w:tcPr>
            <w:tcW w:w="576" w:type="dxa"/>
          </w:tcPr>
          <w:p w14:paraId="5CF4A691" w14:textId="77777777" w:rsidR="001030BE" w:rsidRDefault="001030BE" w:rsidP="001030BE"/>
        </w:tc>
        <w:tc>
          <w:tcPr>
            <w:tcW w:w="576" w:type="dxa"/>
          </w:tcPr>
          <w:p w14:paraId="5CF4A692" w14:textId="77777777" w:rsidR="001030BE" w:rsidRDefault="001030BE" w:rsidP="001030BE"/>
        </w:tc>
        <w:tc>
          <w:tcPr>
            <w:tcW w:w="576" w:type="dxa"/>
          </w:tcPr>
          <w:p w14:paraId="5CF4A693" w14:textId="77777777" w:rsidR="001030BE" w:rsidRDefault="001030BE" w:rsidP="001030BE"/>
        </w:tc>
        <w:tc>
          <w:tcPr>
            <w:tcW w:w="576" w:type="dxa"/>
          </w:tcPr>
          <w:p w14:paraId="5CF4A694" w14:textId="77777777" w:rsidR="001030BE" w:rsidRDefault="001030BE" w:rsidP="001030BE"/>
        </w:tc>
      </w:tr>
      <w:tr w:rsidR="001030BE" w14:paraId="5CF4A69C" w14:textId="77777777" w:rsidTr="001030BE">
        <w:trPr>
          <w:trHeight w:val="467"/>
        </w:trPr>
        <w:tc>
          <w:tcPr>
            <w:tcW w:w="4518" w:type="dxa"/>
          </w:tcPr>
          <w:p w14:paraId="5CF4A696" w14:textId="27E52F96" w:rsidR="001030BE" w:rsidRPr="00445784" w:rsidRDefault="00445784" w:rsidP="00445784">
            <w:pPr>
              <w:pStyle w:val="ListNumber1"/>
            </w:pPr>
            <w:r>
              <w:t>Factors and processes that influence</w:t>
            </w:r>
            <w:r>
              <w:t xml:space="preserve"> </w:t>
            </w:r>
            <w:r>
              <w:t>climate and lead to climate zones</w:t>
            </w:r>
          </w:p>
        </w:tc>
        <w:tc>
          <w:tcPr>
            <w:tcW w:w="576" w:type="dxa"/>
          </w:tcPr>
          <w:p w14:paraId="01A2458A" w14:textId="77777777" w:rsidR="001030BE" w:rsidRDefault="001030BE" w:rsidP="001030BE"/>
        </w:tc>
        <w:tc>
          <w:tcPr>
            <w:tcW w:w="576" w:type="dxa"/>
          </w:tcPr>
          <w:p w14:paraId="49526545" w14:textId="77777777" w:rsidR="001030BE" w:rsidRDefault="001030BE" w:rsidP="001030BE"/>
        </w:tc>
        <w:tc>
          <w:tcPr>
            <w:tcW w:w="576" w:type="dxa"/>
          </w:tcPr>
          <w:p w14:paraId="7903F35D" w14:textId="77777777" w:rsidR="001030BE" w:rsidRDefault="001030BE" w:rsidP="001030BE"/>
        </w:tc>
        <w:tc>
          <w:tcPr>
            <w:tcW w:w="576" w:type="dxa"/>
          </w:tcPr>
          <w:p w14:paraId="279C2049" w14:textId="77777777" w:rsidR="001030BE" w:rsidRDefault="001030BE" w:rsidP="001030BE"/>
        </w:tc>
        <w:tc>
          <w:tcPr>
            <w:tcW w:w="576" w:type="dxa"/>
          </w:tcPr>
          <w:p w14:paraId="2B8F60C5" w14:textId="77777777" w:rsidR="001030BE" w:rsidRDefault="001030BE" w:rsidP="001030BE"/>
        </w:tc>
        <w:tc>
          <w:tcPr>
            <w:tcW w:w="576" w:type="dxa"/>
          </w:tcPr>
          <w:p w14:paraId="6D6C9A03" w14:textId="0E1CCAF1" w:rsidR="001030BE" w:rsidRDefault="001030BE" w:rsidP="001030BE"/>
        </w:tc>
        <w:tc>
          <w:tcPr>
            <w:tcW w:w="576" w:type="dxa"/>
          </w:tcPr>
          <w:p w14:paraId="7A5D5A80" w14:textId="77777777" w:rsidR="001030BE" w:rsidRDefault="001030BE" w:rsidP="001030BE"/>
        </w:tc>
        <w:tc>
          <w:tcPr>
            <w:tcW w:w="576" w:type="dxa"/>
          </w:tcPr>
          <w:p w14:paraId="6A65D29D" w14:textId="77777777" w:rsidR="001030BE" w:rsidRDefault="001030BE" w:rsidP="001030BE"/>
        </w:tc>
        <w:tc>
          <w:tcPr>
            <w:tcW w:w="576" w:type="dxa"/>
          </w:tcPr>
          <w:p w14:paraId="5F4DC373" w14:textId="77777777" w:rsidR="001030BE" w:rsidRDefault="001030BE" w:rsidP="001030BE"/>
        </w:tc>
        <w:tc>
          <w:tcPr>
            <w:tcW w:w="576" w:type="dxa"/>
          </w:tcPr>
          <w:p w14:paraId="454FFAA1" w14:textId="77777777" w:rsidR="001030BE" w:rsidRDefault="001030BE" w:rsidP="001030BE"/>
        </w:tc>
        <w:tc>
          <w:tcPr>
            <w:tcW w:w="576" w:type="dxa"/>
          </w:tcPr>
          <w:p w14:paraId="5CF4A697" w14:textId="2E5AD365" w:rsidR="001030BE" w:rsidRDefault="001030BE" w:rsidP="001030BE"/>
        </w:tc>
        <w:tc>
          <w:tcPr>
            <w:tcW w:w="576" w:type="dxa"/>
          </w:tcPr>
          <w:p w14:paraId="5CF4A698" w14:textId="77777777" w:rsidR="001030BE" w:rsidRDefault="001030BE" w:rsidP="001030BE"/>
        </w:tc>
        <w:tc>
          <w:tcPr>
            <w:tcW w:w="576" w:type="dxa"/>
          </w:tcPr>
          <w:p w14:paraId="5CF4A699" w14:textId="77777777" w:rsidR="001030BE" w:rsidRDefault="001030BE" w:rsidP="001030BE"/>
        </w:tc>
        <w:tc>
          <w:tcPr>
            <w:tcW w:w="576" w:type="dxa"/>
          </w:tcPr>
          <w:p w14:paraId="5CF4A69A" w14:textId="77777777" w:rsidR="001030BE" w:rsidRDefault="001030BE" w:rsidP="001030BE"/>
        </w:tc>
        <w:tc>
          <w:tcPr>
            <w:tcW w:w="576" w:type="dxa"/>
          </w:tcPr>
          <w:p w14:paraId="5CF4A69B" w14:textId="77777777" w:rsidR="001030BE" w:rsidRDefault="001030BE" w:rsidP="001030BE"/>
        </w:tc>
      </w:tr>
      <w:tr w:rsidR="001030BE" w14:paraId="5CF4A6A3" w14:textId="77777777" w:rsidTr="001030BE">
        <w:trPr>
          <w:trHeight w:val="467"/>
        </w:trPr>
        <w:tc>
          <w:tcPr>
            <w:tcW w:w="4518" w:type="dxa"/>
          </w:tcPr>
          <w:p w14:paraId="5CF4A69D" w14:textId="4BD1CFAB" w:rsidR="001030BE" w:rsidRPr="00314BC1" w:rsidRDefault="00445784" w:rsidP="00445784">
            <w:pPr>
              <w:pStyle w:val="alpha"/>
              <w:numPr>
                <w:ilvl w:val="0"/>
                <w:numId w:val="75"/>
              </w:numPr>
              <w:rPr>
                <w:rFonts w:asciiTheme="minorHAnsi" w:hAnsiTheme="minorHAnsi" w:cstheme="minorHAnsi"/>
                <w:color w:val="000000"/>
              </w:rPr>
            </w:pPr>
            <w:r>
              <w:t>Effects of the following:</w:t>
            </w:r>
          </w:p>
        </w:tc>
        <w:tc>
          <w:tcPr>
            <w:tcW w:w="576" w:type="dxa"/>
          </w:tcPr>
          <w:p w14:paraId="2D497894" w14:textId="77777777" w:rsidR="001030BE" w:rsidRDefault="001030BE" w:rsidP="001030BE"/>
        </w:tc>
        <w:tc>
          <w:tcPr>
            <w:tcW w:w="576" w:type="dxa"/>
          </w:tcPr>
          <w:p w14:paraId="76A38826" w14:textId="77777777" w:rsidR="001030BE" w:rsidRDefault="001030BE" w:rsidP="001030BE"/>
        </w:tc>
        <w:tc>
          <w:tcPr>
            <w:tcW w:w="576" w:type="dxa"/>
          </w:tcPr>
          <w:p w14:paraId="7AAB1775" w14:textId="77777777" w:rsidR="001030BE" w:rsidRDefault="001030BE" w:rsidP="001030BE"/>
        </w:tc>
        <w:tc>
          <w:tcPr>
            <w:tcW w:w="576" w:type="dxa"/>
          </w:tcPr>
          <w:p w14:paraId="10AFD4E0" w14:textId="77777777" w:rsidR="001030BE" w:rsidRDefault="001030BE" w:rsidP="001030BE"/>
        </w:tc>
        <w:tc>
          <w:tcPr>
            <w:tcW w:w="576" w:type="dxa"/>
          </w:tcPr>
          <w:p w14:paraId="4486421B" w14:textId="77777777" w:rsidR="001030BE" w:rsidRDefault="001030BE" w:rsidP="001030BE"/>
        </w:tc>
        <w:tc>
          <w:tcPr>
            <w:tcW w:w="576" w:type="dxa"/>
          </w:tcPr>
          <w:p w14:paraId="69055FC4" w14:textId="0EBE1572" w:rsidR="001030BE" w:rsidRDefault="001030BE" w:rsidP="001030BE"/>
        </w:tc>
        <w:tc>
          <w:tcPr>
            <w:tcW w:w="576" w:type="dxa"/>
          </w:tcPr>
          <w:p w14:paraId="0E37CABB" w14:textId="77777777" w:rsidR="001030BE" w:rsidRDefault="001030BE" w:rsidP="001030BE"/>
        </w:tc>
        <w:tc>
          <w:tcPr>
            <w:tcW w:w="576" w:type="dxa"/>
          </w:tcPr>
          <w:p w14:paraId="0D692A53" w14:textId="77777777" w:rsidR="001030BE" w:rsidRDefault="001030BE" w:rsidP="001030BE"/>
        </w:tc>
        <w:tc>
          <w:tcPr>
            <w:tcW w:w="576" w:type="dxa"/>
          </w:tcPr>
          <w:p w14:paraId="16896315" w14:textId="77777777" w:rsidR="001030BE" w:rsidRDefault="001030BE" w:rsidP="001030BE"/>
        </w:tc>
        <w:tc>
          <w:tcPr>
            <w:tcW w:w="576" w:type="dxa"/>
          </w:tcPr>
          <w:p w14:paraId="2FAAE78F" w14:textId="77777777" w:rsidR="001030BE" w:rsidRDefault="001030BE" w:rsidP="001030BE"/>
        </w:tc>
        <w:tc>
          <w:tcPr>
            <w:tcW w:w="576" w:type="dxa"/>
          </w:tcPr>
          <w:p w14:paraId="5CF4A69E" w14:textId="7890E09A" w:rsidR="001030BE" w:rsidRDefault="001030BE" w:rsidP="001030BE"/>
        </w:tc>
        <w:tc>
          <w:tcPr>
            <w:tcW w:w="576" w:type="dxa"/>
          </w:tcPr>
          <w:p w14:paraId="5CF4A69F" w14:textId="77777777" w:rsidR="001030BE" w:rsidRDefault="001030BE" w:rsidP="001030BE"/>
        </w:tc>
        <w:tc>
          <w:tcPr>
            <w:tcW w:w="576" w:type="dxa"/>
          </w:tcPr>
          <w:p w14:paraId="5CF4A6A0" w14:textId="77777777" w:rsidR="001030BE" w:rsidRDefault="001030BE" w:rsidP="001030BE"/>
        </w:tc>
        <w:tc>
          <w:tcPr>
            <w:tcW w:w="576" w:type="dxa"/>
          </w:tcPr>
          <w:p w14:paraId="5CF4A6A1" w14:textId="77777777" w:rsidR="001030BE" w:rsidRDefault="001030BE" w:rsidP="001030BE"/>
        </w:tc>
        <w:tc>
          <w:tcPr>
            <w:tcW w:w="576" w:type="dxa"/>
          </w:tcPr>
          <w:p w14:paraId="5CF4A6A2" w14:textId="77777777" w:rsidR="001030BE" w:rsidRDefault="001030BE" w:rsidP="001030BE"/>
        </w:tc>
      </w:tr>
      <w:tr w:rsidR="001030BE" w14:paraId="5CF4A6AA" w14:textId="77777777" w:rsidTr="001030BE">
        <w:trPr>
          <w:trHeight w:val="467"/>
        </w:trPr>
        <w:tc>
          <w:tcPr>
            <w:tcW w:w="4518" w:type="dxa"/>
          </w:tcPr>
          <w:p w14:paraId="5CF4A6A4" w14:textId="0CDF96D1" w:rsidR="001030BE" w:rsidRPr="008C14D4" w:rsidRDefault="00445784" w:rsidP="001030BE">
            <w:pPr>
              <w:pStyle w:val="Bullet1"/>
              <w:rPr>
                <w:rFonts w:asciiTheme="minorHAnsi" w:hAnsiTheme="minorHAnsi" w:cstheme="minorHAnsi"/>
                <w:color w:val="000000"/>
              </w:rPr>
            </w:pPr>
            <w:r>
              <w:t>Latitude, geographical location, and elevation</w:t>
            </w:r>
          </w:p>
        </w:tc>
        <w:tc>
          <w:tcPr>
            <w:tcW w:w="576" w:type="dxa"/>
          </w:tcPr>
          <w:p w14:paraId="3CFCA756" w14:textId="77777777" w:rsidR="001030BE" w:rsidRDefault="001030BE" w:rsidP="001030BE"/>
        </w:tc>
        <w:tc>
          <w:tcPr>
            <w:tcW w:w="576" w:type="dxa"/>
          </w:tcPr>
          <w:p w14:paraId="43AC6323" w14:textId="77777777" w:rsidR="001030BE" w:rsidRDefault="001030BE" w:rsidP="001030BE"/>
        </w:tc>
        <w:tc>
          <w:tcPr>
            <w:tcW w:w="576" w:type="dxa"/>
          </w:tcPr>
          <w:p w14:paraId="476407D6" w14:textId="77777777" w:rsidR="001030BE" w:rsidRDefault="001030BE" w:rsidP="001030BE"/>
        </w:tc>
        <w:tc>
          <w:tcPr>
            <w:tcW w:w="576" w:type="dxa"/>
          </w:tcPr>
          <w:p w14:paraId="638D7994" w14:textId="77777777" w:rsidR="001030BE" w:rsidRDefault="001030BE" w:rsidP="001030BE"/>
        </w:tc>
        <w:tc>
          <w:tcPr>
            <w:tcW w:w="576" w:type="dxa"/>
          </w:tcPr>
          <w:p w14:paraId="457DFEA1" w14:textId="77777777" w:rsidR="001030BE" w:rsidRDefault="001030BE" w:rsidP="001030BE"/>
        </w:tc>
        <w:tc>
          <w:tcPr>
            <w:tcW w:w="576" w:type="dxa"/>
          </w:tcPr>
          <w:p w14:paraId="780A644F" w14:textId="3090C5AF" w:rsidR="001030BE" w:rsidRDefault="001030BE" w:rsidP="001030BE"/>
        </w:tc>
        <w:tc>
          <w:tcPr>
            <w:tcW w:w="576" w:type="dxa"/>
          </w:tcPr>
          <w:p w14:paraId="41B71F96" w14:textId="77777777" w:rsidR="001030BE" w:rsidRDefault="001030BE" w:rsidP="001030BE"/>
        </w:tc>
        <w:tc>
          <w:tcPr>
            <w:tcW w:w="576" w:type="dxa"/>
          </w:tcPr>
          <w:p w14:paraId="2943A51F" w14:textId="77777777" w:rsidR="001030BE" w:rsidRDefault="001030BE" w:rsidP="001030BE"/>
        </w:tc>
        <w:tc>
          <w:tcPr>
            <w:tcW w:w="576" w:type="dxa"/>
          </w:tcPr>
          <w:p w14:paraId="232251C2" w14:textId="77777777" w:rsidR="001030BE" w:rsidRDefault="001030BE" w:rsidP="001030BE"/>
        </w:tc>
        <w:tc>
          <w:tcPr>
            <w:tcW w:w="576" w:type="dxa"/>
          </w:tcPr>
          <w:p w14:paraId="76A73B7E" w14:textId="77777777" w:rsidR="001030BE" w:rsidRDefault="001030BE" w:rsidP="001030BE"/>
        </w:tc>
        <w:tc>
          <w:tcPr>
            <w:tcW w:w="576" w:type="dxa"/>
          </w:tcPr>
          <w:p w14:paraId="5CF4A6A5" w14:textId="09A77399" w:rsidR="001030BE" w:rsidRDefault="001030BE" w:rsidP="001030BE"/>
        </w:tc>
        <w:tc>
          <w:tcPr>
            <w:tcW w:w="576" w:type="dxa"/>
          </w:tcPr>
          <w:p w14:paraId="5CF4A6A6" w14:textId="77777777" w:rsidR="001030BE" w:rsidRDefault="001030BE" w:rsidP="001030BE"/>
        </w:tc>
        <w:tc>
          <w:tcPr>
            <w:tcW w:w="576" w:type="dxa"/>
          </w:tcPr>
          <w:p w14:paraId="5CF4A6A7" w14:textId="77777777" w:rsidR="001030BE" w:rsidRDefault="001030BE" w:rsidP="001030BE"/>
        </w:tc>
        <w:tc>
          <w:tcPr>
            <w:tcW w:w="576" w:type="dxa"/>
          </w:tcPr>
          <w:p w14:paraId="5CF4A6A8" w14:textId="77777777" w:rsidR="001030BE" w:rsidRDefault="001030BE" w:rsidP="001030BE"/>
        </w:tc>
        <w:tc>
          <w:tcPr>
            <w:tcW w:w="576" w:type="dxa"/>
          </w:tcPr>
          <w:p w14:paraId="5CF4A6A9" w14:textId="77777777" w:rsidR="001030BE" w:rsidRDefault="001030BE" w:rsidP="001030BE"/>
        </w:tc>
      </w:tr>
      <w:tr w:rsidR="001030BE" w14:paraId="5CF4A6B1" w14:textId="77777777" w:rsidTr="001030BE">
        <w:trPr>
          <w:trHeight w:val="467"/>
        </w:trPr>
        <w:tc>
          <w:tcPr>
            <w:tcW w:w="4518" w:type="dxa"/>
          </w:tcPr>
          <w:p w14:paraId="5CF4A6AB" w14:textId="1056B187" w:rsidR="001030BE" w:rsidRPr="00445784" w:rsidRDefault="00445784" w:rsidP="00445784">
            <w:pPr>
              <w:pStyle w:val="Bullet1"/>
            </w:pPr>
            <w:r>
              <w:t>Atmospheric circulation (e.g.,</w:t>
            </w:r>
            <w:r>
              <w:t xml:space="preserve"> </w:t>
            </w:r>
            <w:r>
              <w:t>trade winds, jet stream)</w:t>
            </w:r>
          </w:p>
        </w:tc>
        <w:tc>
          <w:tcPr>
            <w:tcW w:w="576" w:type="dxa"/>
          </w:tcPr>
          <w:p w14:paraId="28A89D35" w14:textId="77777777" w:rsidR="001030BE" w:rsidRDefault="001030BE" w:rsidP="001030BE"/>
        </w:tc>
        <w:tc>
          <w:tcPr>
            <w:tcW w:w="576" w:type="dxa"/>
          </w:tcPr>
          <w:p w14:paraId="67A3B31F" w14:textId="77777777" w:rsidR="001030BE" w:rsidRDefault="001030BE" w:rsidP="001030BE"/>
        </w:tc>
        <w:tc>
          <w:tcPr>
            <w:tcW w:w="576" w:type="dxa"/>
          </w:tcPr>
          <w:p w14:paraId="0E1BA74C" w14:textId="77777777" w:rsidR="001030BE" w:rsidRDefault="001030BE" w:rsidP="001030BE"/>
        </w:tc>
        <w:tc>
          <w:tcPr>
            <w:tcW w:w="576" w:type="dxa"/>
          </w:tcPr>
          <w:p w14:paraId="55EDCBD3" w14:textId="77777777" w:rsidR="001030BE" w:rsidRDefault="001030BE" w:rsidP="001030BE"/>
        </w:tc>
        <w:tc>
          <w:tcPr>
            <w:tcW w:w="576" w:type="dxa"/>
          </w:tcPr>
          <w:p w14:paraId="1EB146DB" w14:textId="77777777" w:rsidR="001030BE" w:rsidRDefault="001030BE" w:rsidP="001030BE"/>
        </w:tc>
        <w:tc>
          <w:tcPr>
            <w:tcW w:w="576" w:type="dxa"/>
          </w:tcPr>
          <w:p w14:paraId="7074FBF7" w14:textId="6FC9B819" w:rsidR="001030BE" w:rsidRDefault="001030BE" w:rsidP="001030BE"/>
        </w:tc>
        <w:tc>
          <w:tcPr>
            <w:tcW w:w="576" w:type="dxa"/>
          </w:tcPr>
          <w:p w14:paraId="52F31C3B" w14:textId="77777777" w:rsidR="001030BE" w:rsidRDefault="001030BE" w:rsidP="001030BE"/>
        </w:tc>
        <w:tc>
          <w:tcPr>
            <w:tcW w:w="576" w:type="dxa"/>
          </w:tcPr>
          <w:p w14:paraId="538ED3AE" w14:textId="77777777" w:rsidR="001030BE" w:rsidRDefault="001030BE" w:rsidP="001030BE"/>
        </w:tc>
        <w:tc>
          <w:tcPr>
            <w:tcW w:w="576" w:type="dxa"/>
          </w:tcPr>
          <w:p w14:paraId="295BA8A8" w14:textId="77777777" w:rsidR="001030BE" w:rsidRDefault="001030BE" w:rsidP="001030BE"/>
        </w:tc>
        <w:tc>
          <w:tcPr>
            <w:tcW w:w="576" w:type="dxa"/>
          </w:tcPr>
          <w:p w14:paraId="3C6204D5" w14:textId="77777777" w:rsidR="001030BE" w:rsidRDefault="001030BE" w:rsidP="001030BE"/>
        </w:tc>
        <w:tc>
          <w:tcPr>
            <w:tcW w:w="576" w:type="dxa"/>
          </w:tcPr>
          <w:p w14:paraId="5CF4A6AC" w14:textId="2E57917C" w:rsidR="001030BE" w:rsidRDefault="001030BE" w:rsidP="001030BE"/>
        </w:tc>
        <w:tc>
          <w:tcPr>
            <w:tcW w:w="576" w:type="dxa"/>
          </w:tcPr>
          <w:p w14:paraId="5CF4A6AD" w14:textId="77777777" w:rsidR="001030BE" w:rsidRDefault="001030BE" w:rsidP="001030BE"/>
        </w:tc>
        <w:tc>
          <w:tcPr>
            <w:tcW w:w="576" w:type="dxa"/>
          </w:tcPr>
          <w:p w14:paraId="5CF4A6AE" w14:textId="77777777" w:rsidR="001030BE" w:rsidRDefault="001030BE" w:rsidP="001030BE"/>
        </w:tc>
        <w:tc>
          <w:tcPr>
            <w:tcW w:w="576" w:type="dxa"/>
          </w:tcPr>
          <w:p w14:paraId="5CF4A6AF" w14:textId="77777777" w:rsidR="001030BE" w:rsidRDefault="001030BE" w:rsidP="001030BE"/>
        </w:tc>
        <w:tc>
          <w:tcPr>
            <w:tcW w:w="576" w:type="dxa"/>
          </w:tcPr>
          <w:p w14:paraId="5CF4A6B0" w14:textId="77777777" w:rsidR="001030BE" w:rsidRDefault="001030BE" w:rsidP="001030BE"/>
        </w:tc>
      </w:tr>
      <w:tr w:rsidR="001030BE" w14:paraId="5CF4A6B8" w14:textId="77777777" w:rsidTr="001030BE">
        <w:trPr>
          <w:trHeight w:val="467"/>
        </w:trPr>
        <w:tc>
          <w:tcPr>
            <w:tcW w:w="4518" w:type="dxa"/>
          </w:tcPr>
          <w:p w14:paraId="5CF4A6B2" w14:textId="4ED298E4" w:rsidR="001030BE" w:rsidRPr="008C14D4" w:rsidRDefault="00445784" w:rsidP="00445784">
            <w:pPr>
              <w:pStyle w:val="Bullet1"/>
              <w:rPr>
                <w:rFonts w:asciiTheme="minorHAnsi" w:hAnsiTheme="minorHAnsi" w:cstheme="minorHAnsi"/>
                <w:color w:val="000000"/>
              </w:rPr>
            </w:pPr>
            <w:r>
              <w:t>Ocean circulation (e.g., effects</w:t>
            </w:r>
            <w:r>
              <w:t xml:space="preserve"> </w:t>
            </w:r>
            <w:r>
              <w:t>of warm and cold currents, such</w:t>
            </w:r>
            <w:r>
              <w:t xml:space="preserve"> </w:t>
            </w:r>
            <w:r>
              <w:t>as the Gulf Stream and</w:t>
            </w:r>
            <w:r>
              <w:t xml:space="preserve"> </w:t>
            </w:r>
            <w:r>
              <w:t>Humboldt Current)</w:t>
            </w:r>
          </w:p>
        </w:tc>
        <w:tc>
          <w:tcPr>
            <w:tcW w:w="576" w:type="dxa"/>
          </w:tcPr>
          <w:p w14:paraId="49E2C549" w14:textId="77777777" w:rsidR="001030BE" w:rsidRDefault="001030BE" w:rsidP="001030BE"/>
        </w:tc>
        <w:tc>
          <w:tcPr>
            <w:tcW w:w="576" w:type="dxa"/>
          </w:tcPr>
          <w:p w14:paraId="1BB75059" w14:textId="77777777" w:rsidR="001030BE" w:rsidRDefault="001030BE" w:rsidP="001030BE"/>
        </w:tc>
        <w:tc>
          <w:tcPr>
            <w:tcW w:w="576" w:type="dxa"/>
          </w:tcPr>
          <w:p w14:paraId="62921D1A" w14:textId="77777777" w:rsidR="001030BE" w:rsidRDefault="001030BE" w:rsidP="001030BE"/>
        </w:tc>
        <w:tc>
          <w:tcPr>
            <w:tcW w:w="576" w:type="dxa"/>
          </w:tcPr>
          <w:p w14:paraId="1A73662F" w14:textId="77777777" w:rsidR="001030BE" w:rsidRDefault="001030BE" w:rsidP="001030BE"/>
        </w:tc>
        <w:tc>
          <w:tcPr>
            <w:tcW w:w="576" w:type="dxa"/>
          </w:tcPr>
          <w:p w14:paraId="5823D697" w14:textId="77777777" w:rsidR="001030BE" w:rsidRDefault="001030BE" w:rsidP="001030BE"/>
        </w:tc>
        <w:tc>
          <w:tcPr>
            <w:tcW w:w="576" w:type="dxa"/>
          </w:tcPr>
          <w:p w14:paraId="1B8D7050" w14:textId="2BF3FAA1" w:rsidR="001030BE" w:rsidRDefault="001030BE" w:rsidP="001030BE"/>
        </w:tc>
        <w:tc>
          <w:tcPr>
            <w:tcW w:w="576" w:type="dxa"/>
          </w:tcPr>
          <w:p w14:paraId="1C1A77FE" w14:textId="77777777" w:rsidR="001030BE" w:rsidRDefault="001030BE" w:rsidP="001030BE"/>
        </w:tc>
        <w:tc>
          <w:tcPr>
            <w:tcW w:w="576" w:type="dxa"/>
          </w:tcPr>
          <w:p w14:paraId="3E7A1753" w14:textId="77777777" w:rsidR="001030BE" w:rsidRDefault="001030BE" w:rsidP="001030BE"/>
        </w:tc>
        <w:tc>
          <w:tcPr>
            <w:tcW w:w="576" w:type="dxa"/>
          </w:tcPr>
          <w:p w14:paraId="6CDDB300" w14:textId="77777777" w:rsidR="001030BE" w:rsidRDefault="001030BE" w:rsidP="001030BE"/>
        </w:tc>
        <w:tc>
          <w:tcPr>
            <w:tcW w:w="576" w:type="dxa"/>
          </w:tcPr>
          <w:p w14:paraId="1028FDC4" w14:textId="77777777" w:rsidR="001030BE" w:rsidRDefault="001030BE" w:rsidP="001030BE"/>
        </w:tc>
        <w:tc>
          <w:tcPr>
            <w:tcW w:w="576" w:type="dxa"/>
          </w:tcPr>
          <w:p w14:paraId="5CF4A6B3" w14:textId="1B90C2CA" w:rsidR="001030BE" w:rsidRDefault="001030BE" w:rsidP="001030BE"/>
        </w:tc>
        <w:tc>
          <w:tcPr>
            <w:tcW w:w="576" w:type="dxa"/>
          </w:tcPr>
          <w:p w14:paraId="5CF4A6B4" w14:textId="77777777" w:rsidR="001030BE" w:rsidRDefault="001030BE" w:rsidP="001030BE"/>
        </w:tc>
        <w:tc>
          <w:tcPr>
            <w:tcW w:w="576" w:type="dxa"/>
          </w:tcPr>
          <w:p w14:paraId="5CF4A6B5" w14:textId="77777777" w:rsidR="001030BE" w:rsidRDefault="001030BE" w:rsidP="001030BE"/>
        </w:tc>
        <w:tc>
          <w:tcPr>
            <w:tcW w:w="576" w:type="dxa"/>
          </w:tcPr>
          <w:p w14:paraId="5CF4A6B6" w14:textId="77777777" w:rsidR="001030BE" w:rsidRDefault="001030BE" w:rsidP="001030BE"/>
        </w:tc>
        <w:tc>
          <w:tcPr>
            <w:tcW w:w="576" w:type="dxa"/>
          </w:tcPr>
          <w:p w14:paraId="5CF4A6B7" w14:textId="77777777" w:rsidR="001030BE" w:rsidRDefault="001030BE" w:rsidP="001030BE"/>
        </w:tc>
      </w:tr>
      <w:tr w:rsidR="001030BE" w14:paraId="5CF4A6BF" w14:textId="77777777" w:rsidTr="001030BE">
        <w:trPr>
          <w:trHeight w:val="467"/>
        </w:trPr>
        <w:tc>
          <w:tcPr>
            <w:tcW w:w="4518" w:type="dxa"/>
          </w:tcPr>
          <w:p w14:paraId="5CF4A6B9" w14:textId="79CE28C5" w:rsidR="001030BE" w:rsidRPr="003222AD" w:rsidRDefault="00445784" w:rsidP="00445784">
            <w:pPr>
              <w:pStyle w:val="Bullet1"/>
              <w:rPr>
                <w:rFonts w:asciiTheme="minorHAnsi" w:hAnsiTheme="minorHAnsi" w:cstheme="minorHAnsi"/>
                <w:color w:val="000000"/>
              </w:rPr>
            </w:pPr>
            <w:r>
              <w:t>El Niño Southern Oscillation</w:t>
            </w:r>
            <w:r>
              <w:t xml:space="preserve"> </w:t>
            </w:r>
            <w:r>
              <w:t>(ENSO)</w:t>
            </w:r>
          </w:p>
        </w:tc>
        <w:tc>
          <w:tcPr>
            <w:tcW w:w="576" w:type="dxa"/>
          </w:tcPr>
          <w:p w14:paraId="052EA422" w14:textId="77777777" w:rsidR="001030BE" w:rsidRDefault="001030BE" w:rsidP="001030BE"/>
        </w:tc>
        <w:tc>
          <w:tcPr>
            <w:tcW w:w="576" w:type="dxa"/>
          </w:tcPr>
          <w:p w14:paraId="695B4F0B" w14:textId="77777777" w:rsidR="001030BE" w:rsidRDefault="001030BE" w:rsidP="001030BE"/>
        </w:tc>
        <w:tc>
          <w:tcPr>
            <w:tcW w:w="576" w:type="dxa"/>
          </w:tcPr>
          <w:p w14:paraId="6EF436A7" w14:textId="77777777" w:rsidR="001030BE" w:rsidRDefault="001030BE" w:rsidP="001030BE"/>
        </w:tc>
        <w:tc>
          <w:tcPr>
            <w:tcW w:w="576" w:type="dxa"/>
          </w:tcPr>
          <w:p w14:paraId="29E1A6D2" w14:textId="77777777" w:rsidR="001030BE" w:rsidRDefault="001030BE" w:rsidP="001030BE"/>
        </w:tc>
        <w:tc>
          <w:tcPr>
            <w:tcW w:w="576" w:type="dxa"/>
          </w:tcPr>
          <w:p w14:paraId="50C98D65" w14:textId="77777777" w:rsidR="001030BE" w:rsidRDefault="001030BE" w:rsidP="001030BE"/>
        </w:tc>
        <w:tc>
          <w:tcPr>
            <w:tcW w:w="576" w:type="dxa"/>
          </w:tcPr>
          <w:p w14:paraId="745B6BEF" w14:textId="74D75D99" w:rsidR="001030BE" w:rsidRDefault="001030BE" w:rsidP="001030BE"/>
        </w:tc>
        <w:tc>
          <w:tcPr>
            <w:tcW w:w="576" w:type="dxa"/>
          </w:tcPr>
          <w:p w14:paraId="7248992C" w14:textId="77777777" w:rsidR="001030BE" w:rsidRDefault="001030BE" w:rsidP="001030BE"/>
        </w:tc>
        <w:tc>
          <w:tcPr>
            <w:tcW w:w="576" w:type="dxa"/>
          </w:tcPr>
          <w:p w14:paraId="662915CF" w14:textId="77777777" w:rsidR="001030BE" w:rsidRDefault="001030BE" w:rsidP="001030BE"/>
        </w:tc>
        <w:tc>
          <w:tcPr>
            <w:tcW w:w="576" w:type="dxa"/>
          </w:tcPr>
          <w:p w14:paraId="51368489" w14:textId="77777777" w:rsidR="001030BE" w:rsidRDefault="001030BE" w:rsidP="001030BE"/>
        </w:tc>
        <w:tc>
          <w:tcPr>
            <w:tcW w:w="576" w:type="dxa"/>
          </w:tcPr>
          <w:p w14:paraId="3387498C" w14:textId="77777777" w:rsidR="001030BE" w:rsidRDefault="001030BE" w:rsidP="001030BE"/>
        </w:tc>
        <w:tc>
          <w:tcPr>
            <w:tcW w:w="576" w:type="dxa"/>
          </w:tcPr>
          <w:p w14:paraId="5CF4A6BA" w14:textId="632DEFF5" w:rsidR="001030BE" w:rsidRDefault="001030BE" w:rsidP="001030BE"/>
        </w:tc>
        <w:tc>
          <w:tcPr>
            <w:tcW w:w="576" w:type="dxa"/>
          </w:tcPr>
          <w:p w14:paraId="5CF4A6BB" w14:textId="77777777" w:rsidR="001030BE" w:rsidRDefault="001030BE" w:rsidP="001030BE"/>
        </w:tc>
        <w:tc>
          <w:tcPr>
            <w:tcW w:w="576" w:type="dxa"/>
          </w:tcPr>
          <w:p w14:paraId="5CF4A6BC" w14:textId="77777777" w:rsidR="001030BE" w:rsidRDefault="001030BE" w:rsidP="001030BE"/>
        </w:tc>
        <w:tc>
          <w:tcPr>
            <w:tcW w:w="576" w:type="dxa"/>
          </w:tcPr>
          <w:p w14:paraId="5CF4A6BD" w14:textId="77777777" w:rsidR="001030BE" w:rsidRDefault="001030BE" w:rsidP="001030BE"/>
        </w:tc>
        <w:tc>
          <w:tcPr>
            <w:tcW w:w="576" w:type="dxa"/>
          </w:tcPr>
          <w:p w14:paraId="5CF4A6BE" w14:textId="77777777" w:rsidR="001030BE" w:rsidRDefault="001030BE" w:rsidP="001030BE"/>
        </w:tc>
      </w:tr>
      <w:tr w:rsidR="001030BE" w14:paraId="5CF4A6C6" w14:textId="77777777" w:rsidTr="001030BE">
        <w:trPr>
          <w:trHeight w:val="467"/>
        </w:trPr>
        <w:tc>
          <w:tcPr>
            <w:tcW w:w="4518" w:type="dxa"/>
          </w:tcPr>
          <w:p w14:paraId="5CF4A6C0" w14:textId="2DB53A33" w:rsidR="001030BE" w:rsidRPr="00445784" w:rsidRDefault="00445784" w:rsidP="00445784">
            <w:pPr>
              <w:pStyle w:val="Bullet1"/>
              <w:rPr>
                <w:rFonts w:asciiTheme="minorHAnsi" w:hAnsiTheme="minorHAnsi" w:cstheme="minorHAnsi"/>
                <w:b/>
                <w:sz w:val="28"/>
              </w:rPr>
            </w:pPr>
            <w:r w:rsidRPr="00445784">
              <w:t>Characteristics and locations of</w:t>
            </w:r>
            <w:r w:rsidRPr="00445784">
              <w:t xml:space="preserve"> </w:t>
            </w:r>
            <w:r w:rsidRPr="00445784">
              <w:t>climate zones (e.g.,</w:t>
            </w:r>
            <w:r w:rsidRPr="00445784">
              <w:t xml:space="preserve"> </w:t>
            </w:r>
            <w:proofErr w:type="spellStart"/>
            <w:r w:rsidRPr="00445784">
              <w:t>climographs</w:t>
            </w:r>
            <w:proofErr w:type="spellEnd"/>
            <w:r w:rsidRPr="00445784">
              <w:t>)</w:t>
            </w:r>
          </w:p>
        </w:tc>
        <w:tc>
          <w:tcPr>
            <w:tcW w:w="576" w:type="dxa"/>
          </w:tcPr>
          <w:p w14:paraId="67EAFE63" w14:textId="77777777" w:rsidR="001030BE" w:rsidRDefault="001030BE" w:rsidP="001030BE"/>
        </w:tc>
        <w:tc>
          <w:tcPr>
            <w:tcW w:w="576" w:type="dxa"/>
          </w:tcPr>
          <w:p w14:paraId="3D2E18F2" w14:textId="77777777" w:rsidR="001030BE" w:rsidRDefault="001030BE" w:rsidP="001030BE"/>
        </w:tc>
        <w:tc>
          <w:tcPr>
            <w:tcW w:w="576" w:type="dxa"/>
          </w:tcPr>
          <w:p w14:paraId="2C7FD4DB" w14:textId="77777777" w:rsidR="001030BE" w:rsidRDefault="001030BE" w:rsidP="001030BE"/>
        </w:tc>
        <w:tc>
          <w:tcPr>
            <w:tcW w:w="576" w:type="dxa"/>
          </w:tcPr>
          <w:p w14:paraId="3F15A056" w14:textId="77777777" w:rsidR="001030BE" w:rsidRDefault="001030BE" w:rsidP="001030BE"/>
        </w:tc>
        <w:tc>
          <w:tcPr>
            <w:tcW w:w="576" w:type="dxa"/>
          </w:tcPr>
          <w:p w14:paraId="3BB4E7B9" w14:textId="77777777" w:rsidR="001030BE" w:rsidRDefault="001030BE" w:rsidP="001030BE"/>
        </w:tc>
        <w:tc>
          <w:tcPr>
            <w:tcW w:w="576" w:type="dxa"/>
          </w:tcPr>
          <w:p w14:paraId="1B9B84A7" w14:textId="3DE3D18E" w:rsidR="001030BE" w:rsidRDefault="001030BE" w:rsidP="001030BE"/>
        </w:tc>
        <w:tc>
          <w:tcPr>
            <w:tcW w:w="576" w:type="dxa"/>
          </w:tcPr>
          <w:p w14:paraId="383CB27E" w14:textId="77777777" w:rsidR="001030BE" w:rsidRDefault="001030BE" w:rsidP="001030BE"/>
        </w:tc>
        <w:tc>
          <w:tcPr>
            <w:tcW w:w="576" w:type="dxa"/>
          </w:tcPr>
          <w:p w14:paraId="0B984B9E" w14:textId="77777777" w:rsidR="001030BE" w:rsidRDefault="001030BE" w:rsidP="001030BE"/>
        </w:tc>
        <w:tc>
          <w:tcPr>
            <w:tcW w:w="576" w:type="dxa"/>
          </w:tcPr>
          <w:p w14:paraId="6C999695" w14:textId="77777777" w:rsidR="001030BE" w:rsidRDefault="001030BE" w:rsidP="001030BE"/>
        </w:tc>
        <w:tc>
          <w:tcPr>
            <w:tcW w:w="576" w:type="dxa"/>
          </w:tcPr>
          <w:p w14:paraId="5B32B615" w14:textId="77777777" w:rsidR="001030BE" w:rsidRDefault="001030BE" w:rsidP="001030BE"/>
        </w:tc>
        <w:tc>
          <w:tcPr>
            <w:tcW w:w="576" w:type="dxa"/>
          </w:tcPr>
          <w:p w14:paraId="5CF4A6C1" w14:textId="5F495700" w:rsidR="001030BE" w:rsidRDefault="001030BE" w:rsidP="001030BE"/>
        </w:tc>
        <w:tc>
          <w:tcPr>
            <w:tcW w:w="576" w:type="dxa"/>
          </w:tcPr>
          <w:p w14:paraId="5CF4A6C2" w14:textId="77777777" w:rsidR="001030BE" w:rsidRDefault="001030BE" w:rsidP="001030BE"/>
        </w:tc>
        <w:tc>
          <w:tcPr>
            <w:tcW w:w="576" w:type="dxa"/>
          </w:tcPr>
          <w:p w14:paraId="5CF4A6C3" w14:textId="77777777" w:rsidR="001030BE" w:rsidRDefault="001030BE" w:rsidP="001030BE"/>
        </w:tc>
        <w:tc>
          <w:tcPr>
            <w:tcW w:w="576" w:type="dxa"/>
          </w:tcPr>
          <w:p w14:paraId="5CF4A6C4" w14:textId="77777777" w:rsidR="001030BE" w:rsidRDefault="001030BE" w:rsidP="001030BE"/>
        </w:tc>
        <w:tc>
          <w:tcPr>
            <w:tcW w:w="576" w:type="dxa"/>
          </w:tcPr>
          <w:p w14:paraId="5CF4A6C5" w14:textId="77777777" w:rsidR="001030BE" w:rsidRDefault="001030BE" w:rsidP="001030BE"/>
        </w:tc>
      </w:tr>
      <w:tr w:rsidR="001030BE" w14:paraId="5CF4A6CD" w14:textId="77777777" w:rsidTr="001030BE">
        <w:trPr>
          <w:trHeight w:val="467"/>
        </w:trPr>
        <w:tc>
          <w:tcPr>
            <w:tcW w:w="4518" w:type="dxa"/>
          </w:tcPr>
          <w:p w14:paraId="5CF4A6C7" w14:textId="78E2E638" w:rsidR="001030BE" w:rsidRPr="008C14D4" w:rsidRDefault="001030BE" w:rsidP="001030BE">
            <w:pPr>
              <w:pStyle w:val="alpha"/>
              <w:rPr>
                <w:rFonts w:asciiTheme="minorHAnsi" w:hAnsiTheme="minorHAnsi" w:cstheme="minorHAnsi"/>
              </w:rPr>
            </w:pPr>
            <w:r w:rsidRPr="0046251E">
              <w:t>Natural drivers of climate variability and supporting evidence</w:t>
            </w:r>
          </w:p>
        </w:tc>
        <w:tc>
          <w:tcPr>
            <w:tcW w:w="576" w:type="dxa"/>
          </w:tcPr>
          <w:p w14:paraId="7647B63D" w14:textId="77777777" w:rsidR="001030BE" w:rsidRDefault="001030BE" w:rsidP="001030BE"/>
        </w:tc>
        <w:tc>
          <w:tcPr>
            <w:tcW w:w="576" w:type="dxa"/>
          </w:tcPr>
          <w:p w14:paraId="38272A29" w14:textId="77777777" w:rsidR="001030BE" w:rsidRDefault="001030BE" w:rsidP="001030BE"/>
        </w:tc>
        <w:tc>
          <w:tcPr>
            <w:tcW w:w="576" w:type="dxa"/>
          </w:tcPr>
          <w:p w14:paraId="5189453A" w14:textId="77777777" w:rsidR="001030BE" w:rsidRDefault="001030BE" w:rsidP="001030BE"/>
        </w:tc>
        <w:tc>
          <w:tcPr>
            <w:tcW w:w="576" w:type="dxa"/>
          </w:tcPr>
          <w:p w14:paraId="1A31B636" w14:textId="77777777" w:rsidR="001030BE" w:rsidRDefault="001030BE" w:rsidP="001030BE"/>
        </w:tc>
        <w:tc>
          <w:tcPr>
            <w:tcW w:w="576" w:type="dxa"/>
          </w:tcPr>
          <w:p w14:paraId="0027FDED" w14:textId="77777777" w:rsidR="001030BE" w:rsidRDefault="001030BE" w:rsidP="001030BE"/>
        </w:tc>
        <w:tc>
          <w:tcPr>
            <w:tcW w:w="576" w:type="dxa"/>
          </w:tcPr>
          <w:p w14:paraId="384DAF63" w14:textId="561171CD" w:rsidR="001030BE" w:rsidRDefault="001030BE" w:rsidP="001030BE"/>
        </w:tc>
        <w:tc>
          <w:tcPr>
            <w:tcW w:w="576" w:type="dxa"/>
          </w:tcPr>
          <w:p w14:paraId="174E40B5" w14:textId="77777777" w:rsidR="001030BE" w:rsidRDefault="001030BE" w:rsidP="001030BE"/>
        </w:tc>
        <w:tc>
          <w:tcPr>
            <w:tcW w:w="576" w:type="dxa"/>
          </w:tcPr>
          <w:p w14:paraId="30152E21" w14:textId="77777777" w:rsidR="001030BE" w:rsidRDefault="001030BE" w:rsidP="001030BE"/>
        </w:tc>
        <w:tc>
          <w:tcPr>
            <w:tcW w:w="576" w:type="dxa"/>
          </w:tcPr>
          <w:p w14:paraId="379781AE" w14:textId="77777777" w:rsidR="001030BE" w:rsidRDefault="001030BE" w:rsidP="001030BE"/>
        </w:tc>
        <w:tc>
          <w:tcPr>
            <w:tcW w:w="576" w:type="dxa"/>
          </w:tcPr>
          <w:p w14:paraId="4A56B3F2" w14:textId="77777777" w:rsidR="001030BE" w:rsidRDefault="001030BE" w:rsidP="001030BE"/>
        </w:tc>
        <w:tc>
          <w:tcPr>
            <w:tcW w:w="576" w:type="dxa"/>
          </w:tcPr>
          <w:p w14:paraId="5CF4A6C8" w14:textId="2BB7769A" w:rsidR="001030BE" w:rsidRDefault="001030BE" w:rsidP="001030BE"/>
        </w:tc>
        <w:tc>
          <w:tcPr>
            <w:tcW w:w="576" w:type="dxa"/>
          </w:tcPr>
          <w:p w14:paraId="5CF4A6C9" w14:textId="77777777" w:rsidR="001030BE" w:rsidRDefault="001030BE" w:rsidP="001030BE"/>
        </w:tc>
        <w:tc>
          <w:tcPr>
            <w:tcW w:w="576" w:type="dxa"/>
          </w:tcPr>
          <w:p w14:paraId="5CF4A6CA" w14:textId="77777777" w:rsidR="001030BE" w:rsidRDefault="001030BE" w:rsidP="001030BE"/>
        </w:tc>
        <w:tc>
          <w:tcPr>
            <w:tcW w:w="576" w:type="dxa"/>
          </w:tcPr>
          <w:p w14:paraId="5CF4A6CB" w14:textId="77777777" w:rsidR="001030BE" w:rsidRDefault="001030BE" w:rsidP="001030BE"/>
        </w:tc>
        <w:tc>
          <w:tcPr>
            <w:tcW w:w="576" w:type="dxa"/>
          </w:tcPr>
          <w:p w14:paraId="5CF4A6CC" w14:textId="77777777" w:rsidR="001030BE" w:rsidRDefault="001030BE" w:rsidP="001030BE"/>
        </w:tc>
      </w:tr>
      <w:tr w:rsidR="001030BE" w14:paraId="5CF4A6D4" w14:textId="77777777" w:rsidTr="001030BE">
        <w:trPr>
          <w:trHeight w:val="467"/>
        </w:trPr>
        <w:tc>
          <w:tcPr>
            <w:tcW w:w="4518" w:type="dxa"/>
          </w:tcPr>
          <w:p w14:paraId="5CF4A6CE" w14:textId="33A6E5F6" w:rsidR="001030BE" w:rsidRPr="00A009AC" w:rsidRDefault="001030BE" w:rsidP="001030BE">
            <w:pPr>
              <w:pStyle w:val="Bullet1"/>
              <w:rPr>
                <w:rFonts w:asciiTheme="minorHAnsi" w:eastAsia="Times New Roman" w:hAnsiTheme="minorHAnsi" w:cstheme="minorHAnsi"/>
                <w:color w:val="000000"/>
              </w:rPr>
            </w:pPr>
            <w:r w:rsidRPr="0046251E">
              <w:t>Proxy data used to reconstruct climate history (e.g., ice cores, sediment cores, tree rings)</w:t>
            </w:r>
          </w:p>
        </w:tc>
        <w:tc>
          <w:tcPr>
            <w:tcW w:w="576" w:type="dxa"/>
          </w:tcPr>
          <w:p w14:paraId="73835312" w14:textId="77777777" w:rsidR="001030BE" w:rsidRDefault="001030BE" w:rsidP="001030BE"/>
        </w:tc>
        <w:tc>
          <w:tcPr>
            <w:tcW w:w="576" w:type="dxa"/>
          </w:tcPr>
          <w:p w14:paraId="1016D8C5" w14:textId="77777777" w:rsidR="001030BE" w:rsidRDefault="001030BE" w:rsidP="001030BE"/>
        </w:tc>
        <w:tc>
          <w:tcPr>
            <w:tcW w:w="576" w:type="dxa"/>
          </w:tcPr>
          <w:p w14:paraId="5786C186" w14:textId="77777777" w:rsidR="001030BE" w:rsidRDefault="001030BE" w:rsidP="001030BE"/>
        </w:tc>
        <w:tc>
          <w:tcPr>
            <w:tcW w:w="576" w:type="dxa"/>
          </w:tcPr>
          <w:p w14:paraId="67BB2837" w14:textId="77777777" w:rsidR="001030BE" w:rsidRDefault="001030BE" w:rsidP="001030BE"/>
        </w:tc>
        <w:tc>
          <w:tcPr>
            <w:tcW w:w="576" w:type="dxa"/>
          </w:tcPr>
          <w:p w14:paraId="1202AD76" w14:textId="77777777" w:rsidR="001030BE" w:rsidRDefault="001030BE" w:rsidP="001030BE"/>
        </w:tc>
        <w:tc>
          <w:tcPr>
            <w:tcW w:w="576" w:type="dxa"/>
          </w:tcPr>
          <w:p w14:paraId="19481034" w14:textId="58B6AFCE" w:rsidR="001030BE" w:rsidRDefault="001030BE" w:rsidP="001030BE"/>
        </w:tc>
        <w:tc>
          <w:tcPr>
            <w:tcW w:w="576" w:type="dxa"/>
          </w:tcPr>
          <w:p w14:paraId="7CA24991" w14:textId="77777777" w:rsidR="001030BE" w:rsidRDefault="001030BE" w:rsidP="001030BE"/>
        </w:tc>
        <w:tc>
          <w:tcPr>
            <w:tcW w:w="576" w:type="dxa"/>
          </w:tcPr>
          <w:p w14:paraId="78ED4618" w14:textId="77777777" w:rsidR="001030BE" w:rsidRDefault="001030BE" w:rsidP="001030BE"/>
        </w:tc>
        <w:tc>
          <w:tcPr>
            <w:tcW w:w="576" w:type="dxa"/>
          </w:tcPr>
          <w:p w14:paraId="41A701D3" w14:textId="77777777" w:rsidR="001030BE" w:rsidRDefault="001030BE" w:rsidP="001030BE"/>
        </w:tc>
        <w:tc>
          <w:tcPr>
            <w:tcW w:w="576" w:type="dxa"/>
          </w:tcPr>
          <w:p w14:paraId="3EFDE647" w14:textId="77777777" w:rsidR="001030BE" w:rsidRDefault="001030BE" w:rsidP="001030BE"/>
        </w:tc>
        <w:tc>
          <w:tcPr>
            <w:tcW w:w="576" w:type="dxa"/>
          </w:tcPr>
          <w:p w14:paraId="5CF4A6CF" w14:textId="6F7FEA2F" w:rsidR="001030BE" w:rsidRDefault="001030BE" w:rsidP="001030BE"/>
        </w:tc>
        <w:tc>
          <w:tcPr>
            <w:tcW w:w="576" w:type="dxa"/>
          </w:tcPr>
          <w:p w14:paraId="5CF4A6D0" w14:textId="77777777" w:rsidR="001030BE" w:rsidRDefault="001030BE" w:rsidP="001030BE"/>
        </w:tc>
        <w:tc>
          <w:tcPr>
            <w:tcW w:w="576" w:type="dxa"/>
          </w:tcPr>
          <w:p w14:paraId="5CF4A6D1" w14:textId="77777777" w:rsidR="001030BE" w:rsidRDefault="001030BE" w:rsidP="001030BE"/>
        </w:tc>
        <w:tc>
          <w:tcPr>
            <w:tcW w:w="576" w:type="dxa"/>
          </w:tcPr>
          <w:p w14:paraId="5CF4A6D2" w14:textId="77777777" w:rsidR="001030BE" w:rsidRDefault="001030BE" w:rsidP="001030BE"/>
        </w:tc>
        <w:tc>
          <w:tcPr>
            <w:tcW w:w="576" w:type="dxa"/>
          </w:tcPr>
          <w:p w14:paraId="5CF4A6D3" w14:textId="77777777" w:rsidR="001030BE" w:rsidRDefault="001030BE" w:rsidP="001030BE"/>
        </w:tc>
      </w:tr>
      <w:tr w:rsidR="001030BE" w14:paraId="5CF4A6DB" w14:textId="77777777" w:rsidTr="001030BE">
        <w:trPr>
          <w:trHeight w:val="467"/>
        </w:trPr>
        <w:tc>
          <w:tcPr>
            <w:tcW w:w="4518" w:type="dxa"/>
          </w:tcPr>
          <w:p w14:paraId="5CF4A6D5" w14:textId="24D0CC56" w:rsidR="001030BE" w:rsidRPr="008C14D4" w:rsidRDefault="001030BE" w:rsidP="001030BE">
            <w:pPr>
              <w:pStyle w:val="Bullet1"/>
              <w:rPr>
                <w:rFonts w:asciiTheme="minorHAnsi" w:eastAsia="Times New Roman" w:hAnsiTheme="minorHAnsi" w:cstheme="minorHAnsi"/>
                <w:color w:val="000000"/>
              </w:rPr>
            </w:pPr>
            <w:r w:rsidRPr="0046251E">
              <w:t>Volcanic eruptions</w:t>
            </w:r>
          </w:p>
        </w:tc>
        <w:tc>
          <w:tcPr>
            <w:tcW w:w="576" w:type="dxa"/>
          </w:tcPr>
          <w:p w14:paraId="2C5F644D" w14:textId="77777777" w:rsidR="001030BE" w:rsidRDefault="001030BE" w:rsidP="001030BE"/>
        </w:tc>
        <w:tc>
          <w:tcPr>
            <w:tcW w:w="576" w:type="dxa"/>
          </w:tcPr>
          <w:p w14:paraId="6297B364" w14:textId="77777777" w:rsidR="001030BE" w:rsidRDefault="001030BE" w:rsidP="001030BE"/>
        </w:tc>
        <w:tc>
          <w:tcPr>
            <w:tcW w:w="576" w:type="dxa"/>
          </w:tcPr>
          <w:p w14:paraId="70C9DFDD" w14:textId="77777777" w:rsidR="001030BE" w:rsidRDefault="001030BE" w:rsidP="001030BE"/>
        </w:tc>
        <w:tc>
          <w:tcPr>
            <w:tcW w:w="576" w:type="dxa"/>
          </w:tcPr>
          <w:p w14:paraId="0B9E07A4" w14:textId="77777777" w:rsidR="001030BE" w:rsidRDefault="001030BE" w:rsidP="001030BE"/>
        </w:tc>
        <w:tc>
          <w:tcPr>
            <w:tcW w:w="576" w:type="dxa"/>
          </w:tcPr>
          <w:p w14:paraId="4897D6D9" w14:textId="77777777" w:rsidR="001030BE" w:rsidRDefault="001030BE" w:rsidP="001030BE"/>
        </w:tc>
        <w:tc>
          <w:tcPr>
            <w:tcW w:w="576" w:type="dxa"/>
          </w:tcPr>
          <w:p w14:paraId="39F1BF39" w14:textId="276D6F9B" w:rsidR="001030BE" w:rsidRDefault="001030BE" w:rsidP="001030BE"/>
        </w:tc>
        <w:tc>
          <w:tcPr>
            <w:tcW w:w="576" w:type="dxa"/>
          </w:tcPr>
          <w:p w14:paraId="0A41ADB3" w14:textId="77777777" w:rsidR="001030BE" w:rsidRDefault="001030BE" w:rsidP="001030BE"/>
        </w:tc>
        <w:tc>
          <w:tcPr>
            <w:tcW w:w="576" w:type="dxa"/>
          </w:tcPr>
          <w:p w14:paraId="14B16427" w14:textId="77777777" w:rsidR="001030BE" w:rsidRDefault="001030BE" w:rsidP="001030BE"/>
        </w:tc>
        <w:tc>
          <w:tcPr>
            <w:tcW w:w="576" w:type="dxa"/>
          </w:tcPr>
          <w:p w14:paraId="745BE184" w14:textId="77777777" w:rsidR="001030BE" w:rsidRDefault="001030BE" w:rsidP="001030BE"/>
        </w:tc>
        <w:tc>
          <w:tcPr>
            <w:tcW w:w="576" w:type="dxa"/>
          </w:tcPr>
          <w:p w14:paraId="03E76B62" w14:textId="77777777" w:rsidR="001030BE" w:rsidRDefault="001030BE" w:rsidP="001030BE"/>
        </w:tc>
        <w:tc>
          <w:tcPr>
            <w:tcW w:w="576" w:type="dxa"/>
          </w:tcPr>
          <w:p w14:paraId="5CF4A6D6" w14:textId="218D047C" w:rsidR="001030BE" w:rsidRDefault="001030BE" w:rsidP="001030BE"/>
        </w:tc>
        <w:tc>
          <w:tcPr>
            <w:tcW w:w="576" w:type="dxa"/>
          </w:tcPr>
          <w:p w14:paraId="5CF4A6D7" w14:textId="77777777" w:rsidR="001030BE" w:rsidRDefault="001030BE" w:rsidP="001030BE"/>
        </w:tc>
        <w:tc>
          <w:tcPr>
            <w:tcW w:w="576" w:type="dxa"/>
          </w:tcPr>
          <w:p w14:paraId="5CF4A6D8" w14:textId="77777777" w:rsidR="001030BE" w:rsidRDefault="001030BE" w:rsidP="001030BE"/>
        </w:tc>
        <w:tc>
          <w:tcPr>
            <w:tcW w:w="576" w:type="dxa"/>
          </w:tcPr>
          <w:p w14:paraId="5CF4A6D9" w14:textId="77777777" w:rsidR="001030BE" w:rsidRDefault="001030BE" w:rsidP="001030BE"/>
        </w:tc>
        <w:tc>
          <w:tcPr>
            <w:tcW w:w="576" w:type="dxa"/>
          </w:tcPr>
          <w:p w14:paraId="5CF4A6DA" w14:textId="77777777" w:rsidR="001030BE" w:rsidRDefault="001030BE" w:rsidP="001030BE"/>
        </w:tc>
      </w:tr>
      <w:tr w:rsidR="001030BE" w14:paraId="5CF4A6E2" w14:textId="77777777" w:rsidTr="001030BE">
        <w:trPr>
          <w:trHeight w:val="467"/>
        </w:trPr>
        <w:tc>
          <w:tcPr>
            <w:tcW w:w="4518" w:type="dxa"/>
          </w:tcPr>
          <w:p w14:paraId="5CF4A6DC" w14:textId="793BBB08" w:rsidR="001030BE" w:rsidRPr="00E87E5D" w:rsidRDefault="001030BE" w:rsidP="001030BE">
            <w:pPr>
              <w:pStyle w:val="Bullet1"/>
              <w:rPr>
                <w:rFonts w:asciiTheme="minorHAnsi" w:hAnsiTheme="minorHAnsi" w:cstheme="minorHAnsi"/>
                <w:color w:val="000000"/>
              </w:rPr>
            </w:pPr>
            <w:r w:rsidRPr="0046251E">
              <w:t>Asteroid impacts</w:t>
            </w:r>
          </w:p>
        </w:tc>
        <w:tc>
          <w:tcPr>
            <w:tcW w:w="576" w:type="dxa"/>
          </w:tcPr>
          <w:p w14:paraId="3AC045BE" w14:textId="77777777" w:rsidR="001030BE" w:rsidRDefault="001030BE" w:rsidP="001030BE"/>
        </w:tc>
        <w:tc>
          <w:tcPr>
            <w:tcW w:w="576" w:type="dxa"/>
          </w:tcPr>
          <w:p w14:paraId="7D406E0D" w14:textId="77777777" w:rsidR="001030BE" w:rsidRDefault="001030BE" w:rsidP="001030BE"/>
        </w:tc>
        <w:tc>
          <w:tcPr>
            <w:tcW w:w="576" w:type="dxa"/>
          </w:tcPr>
          <w:p w14:paraId="2BCAD55F" w14:textId="77777777" w:rsidR="001030BE" w:rsidRDefault="001030BE" w:rsidP="001030BE"/>
        </w:tc>
        <w:tc>
          <w:tcPr>
            <w:tcW w:w="576" w:type="dxa"/>
          </w:tcPr>
          <w:p w14:paraId="1F685FAD" w14:textId="77777777" w:rsidR="001030BE" w:rsidRDefault="001030BE" w:rsidP="001030BE"/>
        </w:tc>
        <w:tc>
          <w:tcPr>
            <w:tcW w:w="576" w:type="dxa"/>
          </w:tcPr>
          <w:p w14:paraId="022B323D" w14:textId="77777777" w:rsidR="001030BE" w:rsidRDefault="001030BE" w:rsidP="001030BE"/>
        </w:tc>
        <w:tc>
          <w:tcPr>
            <w:tcW w:w="576" w:type="dxa"/>
          </w:tcPr>
          <w:p w14:paraId="0B1605A0" w14:textId="79DD52D9" w:rsidR="001030BE" w:rsidRDefault="001030BE" w:rsidP="001030BE"/>
        </w:tc>
        <w:tc>
          <w:tcPr>
            <w:tcW w:w="576" w:type="dxa"/>
          </w:tcPr>
          <w:p w14:paraId="66E28A96" w14:textId="77777777" w:rsidR="001030BE" w:rsidRDefault="001030BE" w:rsidP="001030BE"/>
        </w:tc>
        <w:tc>
          <w:tcPr>
            <w:tcW w:w="576" w:type="dxa"/>
          </w:tcPr>
          <w:p w14:paraId="1BEB96ED" w14:textId="77777777" w:rsidR="001030BE" w:rsidRDefault="001030BE" w:rsidP="001030BE"/>
        </w:tc>
        <w:tc>
          <w:tcPr>
            <w:tcW w:w="576" w:type="dxa"/>
          </w:tcPr>
          <w:p w14:paraId="3809D44B" w14:textId="77777777" w:rsidR="001030BE" w:rsidRDefault="001030BE" w:rsidP="001030BE"/>
        </w:tc>
        <w:tc>
          <w:tcPr>
            <w:tcW w:w="576" w:type="dxa"/>
          </w:tcPr>
          <w:p w14:paraId="6C22250C" w14:textId="77777777" w:rsidR="001030BE" w:rsidRDefault="001030BE" w:rsidP="001030BE"/>
        </w:tc>
        <w:tc>
          <w:tcPr>
            <w:tcW w:w="576" w:type="dxa"/>
          </w:tcPr>
          <w:p w14:paraId="5CF4A6DD" w14:textId="696CB985" w:rsidR="001030BE" w:rsidRDefault="001030BE" w:rsidP="001030BE"/>
        </w:tc>
        <w:tc>
          <w:tcPr>
            <w:tcW w:w="576" w:type="dxa"/>
          </w:tcPr>
          <w:p w14:paraId="5CF4A6DE" w14:textId="77777777" w:rsidR="001030BE" w:rsidRDefault="001030BE" w:rsidP="001030BE"/>
        </w:tc>
        <w:tc>
          <w:tcPr>
            <w:tcW w:w="576" w:type="dxa"/>
          </w:tcPr>
          <w:p w14:paraId="5CF4A6DF" w14:textId="77777777" w:rsidR="001030BE" w:rsidRDefault="001030BE" w:rsidP="001030BE"/>
        </w:tc>
        <w:tc>
          <w:tcPr>
            <w:tcW w:w="576" w:type="dxa"/>
          </w:tcPr>
          <w:p w14:paraId="5CF4A6E0" w14:textId="77777777" w:rsidR="001030BE" w:rsidRDefault="001030BE" w:rsidP="001030BE"/>
        </w:tc>
        <w:tc>
          <w:tcPr>
            <w:tcW w:w="576" w:type="dxa"/>
          </w:tcPr>
          <w:p w14:paraId="5CF4A6E1" w14:textId="77777777" w:rsidR="001030BE" w:rsidRDefault="001030BE" w:rsidP="001030BE"/>
        </w:tc>
      </w:tr>
      <w:tr w:rsidR="001030BE" w14:paraId="5CF4A6E9" w14:textId="77777777" w:rsidTr="001030BE">
        <w:trPr>
          <w:trHeight w:val="467"/>
        </w:trPr>
        <w:tc>
          <w:tcPr>
            <w:tcW w:w="4518" w:type="dxa"/>
          </w:tcPr>
          <w:p w14:paraId="5CF4A6E3" w14:textId="0383202A" w:rsidR="001030BE" w:rsidRPr="008C14D4" w:rsidRDefault="001030BE" w:rsidP="001030BE">
            <w:pPr>
              <w:pStyle w:val="Bullet1"/>
              <w:rPr>
                <w:rFonts w:asciiTheme="minorHAnsi" w:hAnsiTheme="minorHAnsi" w:cstheme="minorHAnsi"/>
                <w:color w:val="000000"/>
              </w:rPr>
            </w:pPr>
            <w:r w:rsidRPr="0046251E">
              <w:t>Milankovitch cycles (e.g., variations in solar radiation, tilt of Earth’s axis, and direction of Earth’s axis)</w:t>
            </w:r>
          </w:p>
        </w:tc>
        <w:tc>
          <w:tcPr>
            <w:tcW w:w="576" w:type="dxa"/>
          </w:tcPr>
          <w:p w14:paraId="471C6D30" w14:textId="77777777" w:rsidR="001030BE" w:rsidRDefault="001030BE" w:rsidP="001030BE"/>
        </w:tc>
        <w:tc>
          <w:tcPr>
            <w:tcW w:w="576" w:type="dxa"/>
          </w:tcPr>
          <w:p w14:paraId="28959BA9" w14:textId="77777777" w:rsidR="001030BE" w:rsidRDefault="001030BE" w:rsidP="001030BE"/>
        </w:tc>
        <w:tc>
          <w:tcPr>
            <w:tcW w:w="576" w:type="dxa"/>
          </w:tcPr>
          <w:p w14:paraId="0E817857" w14:textId="77777777" w:rsidR="001030BE" w:rsidRDefault="001030BE" w:rsidP="001030BE"/>
        </w:tc>
        <w:tc>
          <w:tcPr>
            <w:tcW w:w="576" w:type="dxa"/>
          </w:tcPr>
          <w:p w14:paraId="17F26232" w14:textId="77777777" w:rsidR="001030BE" w:rsidRDefault="001030BE" w:rsidP="001030BE"/>
        </w:tc>
        <w:tc>
          <w:tcPr>
            <w:tcW w:w="576" w:type="dxa"/>
          </w:tcPr>
          <w:p w14:paraId="48ADE1AB" w14:textId="77777777" w:rsidR="001030BE" w:rsidRDefault="001030BE" w:rsidP="001030BE"/>
        </w:tc>
        <w:tc>
          <w:tcPr>
            <w:tcW w:w="576" w:type="dxa"/>
          </w:tcPr>
          <w:p w14:paraId="7EAB737E" w14:textId="26593394" w:rsidR="001030BE" w:rsidRDefault="001030BE" w:rsidP="001030BE"/>
        </w:tc>
        <w:tc>
          <w:tcPr>
            <w:tcW w:w="576" w:type="dxa"/>
          </w:tcPr>
          <w:p w14:paraId="127AAD06" w14:textId="77777777" w:rsidR="001030BE" w:rsidRDefault="001030BE" w:rsidP="001030BE"/>
        </w:tc>
        <w:tc>
          <w:tcPr>
            <w:tcW w:w="576" w:type="dxa"/>
          </w:tcPr>
          <w:p w14:paraId="074C8996" w14:textId="77777777" w:rsidR="001030BE" w:rsidRDefault="001030BE" w:rsidP="001030BE"/>
        </w:tc>
        <w:tc>
          <w:tcPr>
            <w:tcW w:w="576" w:type="dxa"/>
          </w:tcPr>
          <w:p w14:paraId="1E470122" w14:textId="77777777" w:rsidR="001030BE" w:rsidRDefault="001030BE" w:rsidP="001030BE"/>
        </w:tc>
        <w:tc>
          <w:tcPr>
            <w:tcW w:w="576" w:type="dxa"/>
          </w:tcPr>
          <w:p w14:paraId="25032D53" w14:textId="77777777" w:rsidR="001030BE" w:rsidRDefault="001030BE" w:rsidP="001030BE"/>
        </w:tc>
        <w:tc>
          <w:tcPr>
            <w:tcW w:w="576" w:type="dxa"/>
          </w:tcPr>
          <w:p w14:paraId="5CF4A6E4" w14:textId="29CB7DF2" w:rsidR="001030BE" w:rsidRDefault="001030BE" w:rsidP="001030BE"/>
        </w:tc>
        <w:tc>
          <w:tcPr>
            <w:tcW w:w="576" w:type="dxa"/>
          </w:tcPr>
          <w:p w14:paraId="5CF4A6E5" w14:textId="77777777" w:rsidR="001030BE" w:rsidRDefault="001030BE" w:rsidP="001030BE"/>
        </w:tc>
        <w:tc>
          <w:tcPr>
            <w:tcW w:w="576" w:type="dxa"/>
          </w:tcPr>
          <w:p w14:paraId="5CF4A6E6" w14:textId="77777777" w:rsidR="001030BE" w:rsidRDefault="001030BE" w:rsidP="001030BE"/>
        </w:tc>
        <w:tc>
          <w:tcPr>
            <w:tcW w:w="576" w:type="dxa"/>
          </w:tcPr>
          <w:p w14:paraId="5CF4A6E7" w14:textId="77777777" w:rsidR="001030BE" w:rsidRDefault="001030BE" w:rsidP="001030BE"/>
        </w:tc>
        <w:tc>
          <w:tcPr>
            <w:tcW w:w="576" w:type="dxa"/>
          </w:tcPr>
          <w:p w14:paraId="5CF4A6E8" w14:textId="77777777" w:rsidR="001030BE" w:rsidRDefault="001030BE" w:rsidP="001030BE"/>
        </w:tc>
      </w:tr>
      <w:tr w:rsidR="001030BE" w14:paraId="5CF4A6F0" w14:textId="77777777" w:rsidTr="001030BE">
        <w:trPr>
          <w:trHeight w:val="467"/>
        </w:trPr>
        <w:tc>
          <w:tcPr>
            <w:tcW w:w="4518" w:type="dxa"/>
          </w:tcPr>
          <w:p w14:paraId="5CF4A6EA" w14:textId="5875A148" w:rsidR="001030BE" w:rsidRPr="008C14D4" w:rsidRDefault="001030BE" w:rsidP="001030BE">
            <w:pPr>
              <w:pStyle w:val="Bullet1"/>
              <w:rPr>
                <w:rFonts w:asciiTheme="minorHAnsi" w:eastAsia="Times New Roman" w:hAnsiTheme="minorHAnsi" w:cstheme="minorHAnsi"/>
                <w:color w:val="000000"/>
              </w:rPr>
            </w:pPr>
            <w:r w:rsidRPr="0046251E">
              <w:t>Plate tectonics (e.g., changes in landmass positions)</w:t>
            </w:r>
          </w:p>
        </w:tc>
        <w:tc>
          <w:tcPr>
            <w:tcW w:w="576" w:type="dxa"/>
          </w:tcPr>
          <w:p w14:paraId="265DE23A" w14:textId="77777777" w:rsidR="001030BE" w:rsidRDefault="001030BE" w:rsidP="001030BE"/>
        </w:tc>
        <w:tc>
          <w:tcPr>
            <w:tcW w:w="576" w:type="dxa"/>
          </w:tcPr>
          <w:p w14:paraId="7ABC8210" w14:textId="77777777" w:rsidR="001030BE" w:rsidRDefault="001030BE" w:rsidP="001030BE"/>
        </w:tc>
        <w:tc>
          <w:tcPr>
            <w:tcW w:w="576" w:type="dxa"/>
          </w:tcPr>
          <w:p w14:paraId="2CD6AC74" w14:textId="77777777" w:rsidR="001030BE" w:rsidRDefault="001030BE" w:rsidP="001030BE"/>
        </w:tc>
        <w:tc>
          <w:tcPr>
            <w:tcW w:w="576" w:type="dxa"/>
          </w:tcPr>
          <w:p w14:paraId="42A2B5BB" w14:textId="77777777" w:rsidR="001030BE" w:rsidRDefault="001030BE" w:rsidP="001030BE"/>
        </w:tc>
        <w:tc>
          <w:tcPr>
            <w:tcW w:w="576" w:type="dxa"/>
          </w:tcPr>
          <w:p w14:paraId="7722ADBB" w14:textId="77777777" w:rsidR="001030BE" w:rsidRDefault="001030BE" w:rsidP="001030BE"/>
        </w:tc>
        <w:tc>
          <w:tcPr>
            <w:tcW w:w="576" w:type="dxa"/>
          </w:tcPr>
          <w:p w14:paraId="0F8869EB" w14:textId="5A7A716A" w:rsidR="001030BE" w:rsidRDefault="001030BE" w:rsidP="001030BE"/>
        </w:tc>
        <w:tc>
          <w:tcPr>
            <w:tcW w:w="576" w:type="dxa"/>
          </w:tcPr>
          <w:p w14:paraId="7F541FA7" w14:textId="77777777" w:rsidR="001030BE" w:rsidRDefault="001030BE" w:rsidP="001030BE"/>
        </w:tc>
        <w:tc>
          <w:tcPr>
            <w:tcW w:w="576" w:type="dxa"/>
          </w:tcPr>
          <w:p w14:paraId="594F4E37" w14:textId="77777777" w:rsidR="001030BE" w:rsidRDefault="001030BE" w:rsidP="001030BE"/>
        </w:tc>
        <w:tc>
          <w:tcPr>
            <w:tcW w:w="576" w:type="dxa"/>
          </w:tcPr>
          <w:p w14:paraId="52787A42" w14:textId="77777777" w:rsidR="001030BE" w:rsidRDefault="001030BE" w:rsidP="001030BE"/>
        </w:tc>
        <w:tc>
          <w:tcPr>
            <w:tcW w:w="576" w:type="dxa"/>
          </w:tcPr>
          <w:p w14:paraId="72F70D7D" w14:textId="77777777" w:rsidR="001030BE" w:rsidRDefault="001030BE" w:rsidP="001030BE"/>
        </w:tc>
        <w:tc>
          <w:tcPr>
            <w:tcW w:w="576" w:type="dxa"/>
          </w:tcPr>
          <w:p w14:paraId="5CF4A6EB" w14:textId="63C173E8" w:rsidR="001030BE" w:rsidRDefault="001030BE" w:rsidP="001030BE"/>
        </w:tc>
        <w:tc>
          <w:tcPr>
            <w:tcW w:w="576" w:type="dxa"/>
          </w:tcPr>
          <w:p w14:paraId="5CF4A6EC" w14:textId="77777777" w:rsidR="001030BE" w:rsidRDefault="001030BE" w:rsidP="001030BE"/>
        </w:tc>
        <w:tc>
          <w:tcPr>
            <w:tcW w:w="576" w:type="dxa"/>
          </w:tcPr>
          <w:p w14:paraId="5CF4A6ED" w14:textId="77777777" w:rsidR="001030BE" w:rsidRDefault="001030BE" w:rsidP="001030BE"/>
        </w:tc>
        <w:tc>
          <w:tcPr>
            <w:tcW w:w="576" w:type="dxa"/>
          </w:tcPr>
          <w:p w14:paraId="5CF4A6EE" w14:textId="77777777" w:rsidR="001030BE" w:rsidRDefault="001030BE" w:rsidP="001030BE"/>
        </w:tc>
        <w:tc>
          <w:tcPr>
            <w:tcW w:w="576" w:type="dxa"/>
          </w:tcPr>
          <w:p w14:paraId="5CF4A6EF" w14:textId="77777777" w:rsidR="001030BE" w:rsidRDefault="001030BE" w:rsidP="001030BE"/>
        </w:tc>
      </w:tr>
      <w:tr w:rsidR="001030BE" w14:paraId="5CF4A6F7" w14:textId="77777777" w:rsidTr="001030BE">
        <w:trPr>
          <w:trHeight w:val="467"/>
        </w:trPr>
        <w:tc>
          <w:tcPr>
            <w:tcW w:w="4518" w:type="dxa"/>
          </w:tcPr>
          <w:p w14:paraId="5CF4A6F1" w14:textId="13F3113C" w:rsidR="001030BE" w:rsidRPr="008C14D4" w:rsidRDefault="001030BE" w:rsidP="001030BE">
            <w:pPr>
              <w:pStyle w:val="ListRomanNumeral"/>
              <w:numPr>
                <w:ilvl w:val="0"/>
                <w:numId w:val="0"/>
              </w:numPr>
              <w:rPr>
                <w:rFonts w:asciiTheme="minorHAnsi" w:hAnsiTheme="minorHAnsi" w:cstheme="minorHAnsi"/>
              </w:rPr>
            </w:pPr>
            <w:r>
              <w:lastRenderedPageBreak/>
              <w:t xml:space="preserve">IV. </w:t>
            </w:r>
            <w:r w:rsidRPr="00265A96">
              <w:t>Astronomy</w:t>
            </w:r>
          </w:p>
        </w:tc>
        <w:tc>
          <w:tcPr>
            <w:tcW w:w="576" w:type="dxa"/>
          </w:tcPr>
          <w:p w14:paraId="47012F13" w14:textId="77777777" w:rsidR="001030BE" w:rsidRDefault="001030BE" w:rsidP="001030BE"/>
        </w:tc>
        <w:tc>
          <w:tcPr>
            <w:tcW w:w="576" w:type="dxa"/>
          </w:tcPr>
          <w:p w14:paraId="1377BB54" w14:textId="77777777" w:rsidR="001030BE" w:rsidRDefault="001030BE" w:rsidP="001030BE"/>
        </w:tc>
        <w:tc>
          <w:tcPr>
            <w:tcW w:w="576" w:type="dxa"/>
          </w:tcPr>
          <w:p w14:paraId="735A4DAB" w14:textId="77777777" w:rsidR="001030BE" w:rsidRDefault="001030BE" w:rsidP="001030BE"/>
        </w:tc>
        <w:tc>
          <w:tcPr>
            <w:tcW w:w="576" w:type="dxa"/>
          </w:tcPr>
          <w:p w14:paraId="6A629640" w14:textId="77777777" w:rsidR="001030BE" w:rsidRDefault="001030BE" w:rsidP="001030BE"/>
        </w:tc>
        <w:tc>
          <w:tcPr>
            <w:tcW w:w="576" w:type="dxa"/>
          </w:tcPr>
          <w:p w14:paraId="632AFC46" w14:textId="77777777" w:rsidR="001030BE" w:rsidRDefault="001030BE" w:rsidP="001030BE"/>
        </w:tc>
        <w:tc>
          <w:tcPr>
            <w:tcW w:w="576" w:type="dxa"/>
          </w:tcPr>
          <w:p w14:paraId="7ED1A4C6" w14:textId="3D3C226B" w:rsidR="001030BE" w:rsidRDefault="001030BE" w:rsidP="001030BE"/>
        </w:tc>
        <w:tc>
          <w:tcPr>
            <w:tcW w:w="576" w:type="dxa"/>
          </w:tcPr>
          <w:p w14:paraId="4BAB4B98" w14:textId="77777777" w:rsidR="001030BE" w:rsidRDefault="001030BE" w:rsidP="001030BE"/>
        </w:tc>
        <w:tc>
          <w:tcPr>
            <w:tcW w:w="576" w:type="dxa"/>
          </w:tcPr>
          <w:p w14:paraId="057FF63E" w14:textId="77777777" w:rsidR="001030BE" w:rsidRDefault="001030BE" w:rsidP="001030BE"/>
        </w:tc>
        <w:tc>
          <w:tcPr>
            <w:tcW w:w="576" w:type="dxa"/>
          </w:tcPr>
          <w:p w14:paraId="19164AD8" w14:textId="77777777" w:rsidR="001030BE" w:rsidRDefault="001030BE" w:rsidP="001030BE"/>
        </w:tc>
        <w:tc>
          <w:tcPr>
            <w:tcW w:w="576" w:type="dxa"/>
          </w:tcPr>
          <w:p w14:paraId="0741FB4B" w14:textId="77777777" w:rsidR="001030BE" w:rsidRDefault="001030BE" w:rsidP="001030BE"/>
        </w:tc>
        <w:tc>
          <w:tcPr>
            <w:tcW w:w="576" w:type="dxa"/>
          </w:tcPr>
          <w:p w14:paraId="5CF4A6F2" w14:textId="0863FC45" w:rsidR="001030BE" w:rsidRDefault="001030BE" w:rsidP="001030BE"/>
        </w:tc>
        <w:tc>
          <w:tcPr>
            <w:tcW w:w="576" w:type="dxa"/>
          </w:tcPr>
          <w:p w14:paraId="5CF4A6F3" w14:textId="77777777" w:rsidR="001030BE" w:rsidRDefault="001030BE" w:rsidP="001030BE"/>
        </w:tc>
        <w:tc>
          <w:tcPr>
            <w:tcW w:w="576" w:type="dxa"/>
          </w:tcPr>
          <w:p w14:paraId="5CF4A6F4" w14:textId="77777777" w:rsidR="001030BE" w:rsidRDefault="001030BE" w:rsidP="001030BE"/>
        </w:tc>
        <w:tc>
          <w:tcPr>
            <w:tcW w:w="576" w:type="dxa"/>
          </w:tcPr>
          <w:p w14:paraId="5CF4A6F5" w14:textId="77777777" w:rsidR="001030BE" w:rsidRDefault="001030BE" w:rsidP="001030BE"/>
        </w:tc>
        <w:tc>
          <w:tcPr>
            <w:tcW w:w="576" w:type="dxa"/>
          </w:tcPr>
          <w:p w14:paraId="5CF4A6F6" w14:textId="77777777" w:rsidR="001030BE" w:rsidRDefault="001030BE" w:rsidP="001030BE"/>
        </w:tc>
      </w:tr>
      <w:tr w:rsidR="001030BE" w14:paraId="5CF4A6FE" w14:textId="77777777" w:rsidTr="001030BE">
        <w:trPr>
          <w:trHeight w:val="467"/>
        </w:trPr>
        <w:tc>
          <w:tcPr>
            <w:tcW w:w="4518" w:type="dxa"/>
          </w:tcPr>
          <w:p w14:paraId="5CF4A6F8" w14:textId="626E1E2C" w:rsidR="001030BE" w:rsidRPr="0053269B" w:rsidRDefault="001030BE" w:rsidP="001030BE">
            <w:pPr>
              <w:pStyle w:val="ListAlpha"/>
              <w:numPr>
                <w:ilvl w:val="0"/>
                <w:numId w:val="66"/>
              </w:numPr>
              <w:rPr>
                <w:rFonts w:asciiTheme="minorHAnsi" w:hAnsiTheme="minorHAnsi" w:cstheme="minorHAnsi"/>
              </w:rPr>
            </w:pPr>
            <w:r w:rsidRPr="00265A96">
              <w:t>The Sun-Earth-Moon System</w:t>
            </w:r>
          </w:p>
        </w:tc>
        <w:tc>
          <w:tcPr>
            <w:tcW w:w="576" w:type="dxa"/>
          </w:tcPr>
          <w:p w14:paraId="0187E96B" w14:textId="77777777" w:rsidR="001030BE" w:rsidRDefault="001030BE" w:rsidP="001030BE"/>
        </w:tc>
        <w:tc>
          <w:tcPr>
            <w:tcW w:w="576" w:type="dxa"/>
          </w:tcPr>
          <w:p w14:paraId="56124D1D" w14:textId="77777777" w:rsidR="001030BE" w:rsidRDefault="001030BE" w:rsidP="001030BE"/>
        </w:tc>
        <w:tc>
          <w:tcPr>
            <w:tcW w:w="576" w:type="dxa"/>
          </w:tcPr>
          <w:p w14:paraId="172547ED" w14:textId="77777777" w:rsidR="001030BE" w:rsidRDefault="001030BE" w:rsidP="001030BE"/>
        </w:tc>
        <w:tc>
          <w:tcPr>
            <w:tcW w:w="576" w:type="dxa"/>
          </w:tcPr>
          <w:p w14:paraId="0C450DBE" w14:textId="77777777" w:rsidR="001030BE" w:rsidRDefault="001030BE" w:rsidP="001030BE"/>
        </w:tc>
        <w:tc>
          <w:tcPr>
            <w:tcW w:w="576" w:type="dxa"/>
          </w:tcPr>
          <w:p w14:paraId="502CDFCE" w14:textId="77777777" w:rsidR="001030BE" w:rsidRDefault="001030BE" w:rsidP="001030BE"/>
        </w:tc>
        <w:tc>
          <w:tcPr>
            <w:tcW w:w="576" w:type="dxa"/>
          </w:tcPr>
          <w:p w14:paraId="4725476E" w14:textId="393A02BD" w:rsidR="001030BE" w:rsidRDefault="001030BE" w:rsidP="001030BE"/>
        </w:tc>
        <w:tc>
          <w:tcPr>
            <w:tcW w:w="576" w:type="dxa"/>
          </w:tcPr>
          <w:p w14:paraId="7C3220DF" w14:textId="77777777" w:rsidR="001030BE" w:rsidRDefault="001030BE" w:rsidP="001030BE"/>
        </w:tc>
        <w:tc>
          <w:tcPr>
            <w:tcW w:w="576" w:type="dxa"/>
          </w:tcPr>
          <w:p w14:paraId="2A240A04" w14:textId="77777777" w:rsidR="001030BE" w:rsidRDefault="001030BE" w:rsidP="001030BE"/>
        </w:tc>
        <w:tc>
          <w:tcPr>
            <w:tcW w:w="576" w:type="dxa"/>
          </w:tcPr>
          <w:p w14:paraId="43A110CC" w14:textId="77777777" w:rsidR="001030BE" w:rsidRDefault="001030BE" w:rsidP="001030BE"/>
        </w:tc>
        <w:tc>
          <w:tcPr>
            <w:tcW w:w="576" w:type="dxa"/>
          </w:tcPr>
          <w:p w14:paraId="150E37AE" w14:textId="77777777" w:rsidR="001030BE" w:rsidRDefault="001030BE" w:rsidP="001030BE"/>
        </w:tc>
        <w:tc>
          <w:tcPr>
            <w:tcW w:w="576" w:type="dxa"/>
          </w:tcPr>
          <w:p w14:paraId="5CF4A6F9" w14:textId="2CB8C333" w:rsidR="001030BE" w:rsidRDefault="001030BE" w:rsidP="001030BE"/>
        </w:tc>
        <w:tc>
          <w:tcPr>
            <w:tcW w:w="576" w:type="dxa"/>
          </w:tcPr>
          <w:p w14:paraId="5CF4A6FA" w14:textId="77777777" w:rsidR="001030BE" w:rsidRDefault="001030BE" w:rsidP="001030BE"/>
        </w:tc>
        <w:tc>
          <w:tcPr>
            <w:tcW w:w="576" w:type="dxa"/>
          </w:tcPr>
          <w:p w14:paraId="5CF4A6FB" w14:textId="77777777" w:rsidR="001030BE" w:rsidRDefault="001030BE" w:rsidP="001030BE"/>
        </w:tc>
        <w:tc>
          <w:tcPr>
            <w:tcW w:w="576" w:type="dxa"/>
          </w:tcPr>
          <w:p w14:paraId="5CF4A6FC" w14:textId="77777777" w:rsidR="001030BE" w:rsidRDefault="001030BE" w:rsidP="001030BE"/>
        </w:tc>
        <w:tc>
          <w:tcPr>
            <w:tcW w:w="576" w:type="dxa"/>
          </w:tcPr>
          <w:p w14:paraId="5CF4A6FD" w14:textId="77777777" w:rsidR="001030BE" w:rsidRDefault="001030BE" w:rsidP="001030BE"/>
        </w:tc>
      </w:tr>
      <w:tr w:rsidR="001030BE" w14:paraId="5CF4A705" w14:textId="77777777" w:rsidTr="001030BE">
        <w:trPr>
          <w:trHeight w:val="467"/>
        </w:trPr>
        <w:tc>
          <w:tcPr>
            <w:tcW w:w="4518" w:type="dxa"/>
          </w:tcPr>
          <w:p w14:paraId="5CF4A6FF" w14:textId="35886EFA" w:rsidR="001030BE" w:rsidRPr="001578D6" w:rsidRDefault="001030BE" w:rsidP="001030BE">
            <w:pPr>
              <w:pStyle w:val="ListNumber1"/>
              <w:numPr>
                <w:ilvl w:val="0"/>
                <w:numId w:val="67"/>
              </w:numPr>
              <w:rPr>
                <w:rFonts w:asciiTheme="minorHAnsi" w:eastAsia="Times New Roman" w:hAnsiTheme="minorHAnsi" w:cstheme="minorHAnsi"/>
                <w:color w:val="000000"/>
              </w:rPr>
            </w:pPr>
            <w:r w:rsidRPr="00265A96">
              <w:t>Earth’s motions and their characteristics and consequences</w:t>
            </w:r>
          </w:p>
        </w:tc>
        <w:tc>
          <w:tcPr>
            <w:tcW w:w="576" w:type="dxa"/>
          </w:tcPr>
          <w:p w14:paraId="3BAC135B" w14:textId="77777777" w:rsidR="001030BE" w:rsidRDefault="001030BE" w:rsidP="001030BE"/>
        </w:tc>
        <w:tc>
          <w:tcPr>
            <w:tcW w:w="576" w:type="dxa"/>
          </w:tcPr>
          <w:p w14:paraId="536F4F11" w14:textId="77777777" w:rsidR="001030BE" w:rsidRDefault="001030BE" w:rsidP="001030BE"/>
        </w:tc>
        <w:tc>
          <w:tcPr>
            <w:tcW w:w="576" w:type="dxa"/>
          </w:tcPr>
          <w:p w14:paraId="7039242D" w14:textId="77777777" w:rsidR="001030BE" w:rsidRDefault="001030BE" w:rsidP="001030BE"/>
        </w:tc>
        <w:tc>
          <w:tcPr>
            <w:tcW w:w="576" w:type="dxa"/>
          </w:tcPr>
          <w:p w14:paraId="5B2DCCDB" w14:textId="77777777" w:rsidR="001030BE" w:rsidRDefault="001030BE" w:rsidP="001030BE"/>
        </w:tc>
        <w:tc>
          <w:tcPr>
            <w:tcW w:w="576" w:type="dxa"/>
          </w:tcPr>
          <w:p w14:paraId="0718C6CD" w14:textId="77777777" w:rsidR="001030BE" w:rsidRDefault="001030BE" w:rsidP="001030BE"/>
        </w:tc>
        <w:tc>
          <w:tcPr>
            <w:tcW w:w="576" w:type="dxa"/>
          </w:tcPr>
          <w:p w14:paraId="5122110D" w14:textId="4F5CF190" w:rsidR="001030BE" w:rsidRDefault="001030BE" w:rsidP="001030BE"/>
        </w:tc>
        <w:tc>
          <w:tcPr>
            <w:tcW w:w="576" w:type="dxa"/>
          </w:tcPr>
          <w:p w14:paraId="22F50374" w14:textId="77777777" w:rsidR="001030BE" w:rsidRDefault="001030BE" w:rsidP="001030BE"/>
        </w:tc>
        <w:tc>
          <w:tcPr>
            <w:tcW w:w="576" w:type="dxa"/>
          </w:tcPr>
          <w:p w14:paraId="2C9249EA" w14:textId="77777777" w:rsidR="001030BE" w:rsidRDefault="001030BE" w:rsidP="001030BE"/>
        </w:tc>
        <w:tc>
          <w:tcPr>
            <w:tcW w:w="576" w:type="dxa"/>
          </w:tcPr>
          <w:p w14:paraId="032A6882" w14:textId="77777777" w:rsidR="001030BE" w:rsidRDefault="001030BE" w:rsidP="001030BE"/>
        </w:tc>
        <w:tc>
          <w:tcPr>
            <w:tcW w:w="576" w:type="dxa"/>
          </w:tcPr>
          <w:p w14:paraId="0CF7F62E" w14:textId="77777777" w:rsidR="001030BE" w:rsidRDefault="001030BE" w:rsidP="001030BE"/>
        </w:tc>
        <w:tc>
          <w:tcPr>
            <w:tcW w:w="576" w:type="dxa"/>
          </w:tcPr>
          <w:p w14:paraId="5CF4A700" w14:textId="6F9563C9" w:rsidR="001030BE" w:rsidRDefault="001030BE" w:rsidP="001030BE"/>
        </w:tc>
        <w:tc>
          <w:tcPr>
            <w:tcW w:w="576" w:type="dxa"/>
          </w:tcPr>
          <w:p w14:paraId="5CF4A701" w14:textId="77777777" w:rsidR="001030BE" w:rsidRDefault="001030BE" w:rsidP="001030BE"/>
        </w:tc>
        <w:tc>
          <w:tcPr>
            <w:tcW w:w="576" w:type="dxa"/>
          </w:tcPr>
          <w:p w14:paraId="5CF4A702" w14:textId="77777777" w:rsidR="001030BE" w:rsidRDefault="001030BE" w:rsidP="001030BE"/>
        </w:tc>
        <w:tc>
          <w:tcPr>
            <w:tcW w:w="576" w:type="dxa"/>
          </w:tcPr>
          <w:p w14:paraId="5CF4A703" w14:textId="77777777" w:rsidR="001030BE" w:rsidRDefault="001030BE" w:rsidP="001030BE"/>
        </w:tc>
        <w:tc>
          <w:tcPr>
            <w:tcW w:w="576" w:type="dxa"/>
          </w:tcPr>
          <w:p w14:paraId="5CF4A704" w14:textId="77777777" w:rsidR="001030BE" w:rsidRDefault="001030BE" w:rsidP="001030BE"/>
        </w:tc>
      </w:tr>
      <w:tr w:rsidR="001030BE" w14:paraId="5CF4A70C" w14:textId="77777777" w:rsidTr="001030BE">
        <w:trPr>
          <w:trHeight w:val="467"/>
        </w:trPr>
        <w:tc>
          <w:tcPr>
            <w:tcW w:w="4518" w:type="dxa"/>
          </w:tcPr>
          <w:p w14:paraId="5CF4A706" w14:textId="4E16435D" w:rsidR="001030BE" w:rsidRPr="002772D8" w:rsidRDefault="001030BE" w:rsidP="001030BE">
            <w:pPr>
              <w:pStyle w:val="alpha"/>
              <w:numPr>
                <w:ilvl w:val="0"/>
                <w:numId w:val="68"/>
              </w:numPr>
            </w:pPr>
            <w:r w:rsidRPr="00265A96">
              <w:t>Rotation (spin) and revolution (orbit)</w:t>
            </w:r>
          </w:p>
        </w:tc>
        <w:tc>
          <w:tcPr>
            <w:tcW w:w="576" w:type="dxa"/>
          </w:tcPr>
          <w:p w14:paraId="5E826805" w14:textId="77777777" w:rsidR="001030BE" w:rsidRDefault="001030BE" w:rsidP="001030BE"/>
        </w:tc>
        <w:tc>
          <w:tcPr>
            <w:tcW w:w="576" w:type="dxa"/>
          </w:tcPr>
          <w:p w14:paraId="4BDD5F2F" w14:textId="77777777" w:rsidR="001030BE" w:rsidRDefault="001030BE" w:rsidP="001030BE"/>
        </w:tc>
        <w:tc>
          <w:tcPr>
            <w:tcW w:w="576" w:type="dxa"/>
          </w:tcPr>
          <w:p w14:paraId="06995FFA" w14:textId="77777777" w:rsidR="001030BE" w:rsidRDefault="001030BE" w:rsidP="001030BE"/>
        </w:tc>
        <w:tc>
          <w:tcPr>
            <w:tcW w:w="576" w:type="dxa"/>
          </w:tcPr>
          <w:p w14:paraId="45039B63" w14:textId="77777777" w:rsidR="001030BE" w:rsidRDefault="001030BE" w:rsidP="001030BE"/>
        </w:tc>
        <w:tc>
          <w:tcPr>
            <w:tcW w:w="576" w:type="dxa"/>
          </w:tcPr>
          <w:p w14:paraId="366D0D31" w14:textId="77777777" w:rsidR="001030BE" w:rsidRDefault="001030BE" w:rsidP="001030BE"/>
        </w:tc>
        <w:tc>
          <w:tcPr>
            <w:tcW w:w="576" w:type="dxa"/>
          </w:tcPr>
          <w:p w14:paraId="0DC9CB41" w14:textId="5C204EF8" w:rsidR="001030BE" w:rsidRDefault="001030BE" w:rsidP="001030BE"/>
        </w:tc>
        <w:tc>
          <w:tcPr>
            <w:tcW w:w="576" w:type="dxa"/>
          </w:tcPr>
          <w:p w14:paraId="118726C4" w14:textId="77777777" w:rsidR="001030BE" w:rsidRDefault="001030BE" w:rsidP="001030BE"/>
        </w:tc>
        <w:tc>
          <w:tcPr>
            <w:tcW w:w="576" w:type="dxa"/>
          </w:tcPr>
          <w:p w14:paraId="08E6EB23" w14:textId="77777777" w:rsidR="001030BE" w:rsidRDefault="001030BE" w:rsidP="001030BE"/>
        </w:tc>
        <w:tc>
          <w:tcPr>
            <w:tcW w:w="576" w:type="dxa"/>
          </w:tcPr>
          <w:p w14:paraId="1DD742D8" w14:textId="77777777" w:rsidR="001030BE" w:rsidRDefault="001030BE" w:rsidP="001030BE"/>
        </w:tc>
        <w:tc>
          <w:tcPr>
            <w:tcW w:w="576" w:type="dxa"/>
          </w:tcPr>
          <w:p w14:paraId="662C1F3D" w14:textId="77777777" w:rsidR="001030BE" w:rsidRDefault="001030BE" w:rsidP="001030BE"/>
        </w:tc>
        <w:tc>
          <w:tcPr>
            <w:tcW w:w="576" w:type="dxa"/>
          </w:tcPr>
          <w:p w14:paraId="5CF4A707" w14:textId="02799806" w:rsidR="001030BE" w:rsidRDefault="001030BE" w:rsidP="001030BE"/>
        </w:tc>
        <w:tc>
          <w:tcPr>
            <w:tcW w:w="576" w:type="dxa"/>
          </w:tcPr>
          <w:p w14:paraId="5CF4A708" w14:textId="77777777" w:rsidR="001030BE" w:rsidRDefault="001030BE" w:rsidP="001030BE"/>
        </w:tc>
        <w:tc>
          <w:tcPr>
            <w:tcW w:w="576" w:type="dxa"/>
          </w:tcPr>
          <w:p w14:paraId="5CF4A709" w14:textId="77777777" w:rsidR="001030BE" w:rsidRDefault="001030BE" w:rsidP="001030BE"/>
        </w:tc>
        <w:tc>
          <w:tcPr>
            <w:tcW w:w="576" w:type="dxa"/>
          </w:tcPr>
          <w:p w14:paraId="5CF4A70A" w14:textId="77777777" w:rsidR="001030BE" w:rsidRDefault="001030BE" w:rsidP="001030BE"/>
        </w:tc>
        <w:tc>
          <w:tcPr>
            <w:tcW w:w="576" w:type="dxa"/>
          </w:tcPr>
          <w:p w14:paraId="5CF4A70B" w14:textId="77777777" w:rsidR="001030BE" w:rsidRDefault="001030BE" w:rsidP="001030BE"/>
        </w:tc>
      </w:tr>
      <w:tr w:rsidR="001030BE" w14:paraId="5CF4A713" w14:textId="77777777" w:rsidTr="001030BE">
        <w:trPr>
          <w:trHeight w:val="467"/>
        </w:trPr>
        <w:tc>
          <w:tcPr>
            <w:tcW w:w="4518" w:type="dxa"/>
          </w:tcPr>
          <w:p w14:paraId="5CF4A70D" w14:textId="472318C2" w:rsidR="001030BE" w:rsidRPr="00DE3225" w:rsidRDefault="001030BE" w:rsidP="001030BE">
            <w:pPr>
              <w:pStyle w:val="alpha"/>
              <w:rPr>
                <w:rFonts w:asciiTheme="minorHAnsi" w:hAnsiTheme="minorHAnsi" w:cstheme="minorHAnsi"/>
                <w:color w:val="000000"/>
              </w:rPr>
            </w:pPr>
            <w:r w:rsidRPr="00265A96">
              <w:t>Observations of the sky from Earth (e.g., sunrise/sunset, seasonal stars, time zones)</w:t>
            </w:r>
          </w:p>
        </w:tc>
        <w:tc>
          <w:tcPr>
            <w:tcW w:w="576" w:type="dxa"/>
          </w:tcPr>
          <w:p w14:paraId="7336BDB9" w14:textId="77777777" w:rsidR="001030BE" w:rsidRDefault="001030BE" w:rsidP="001030BE"/>
        </w:tc>
        <w:tc>
          <w:tcPr>
            <w:tcW w:w="576" w:type="dxa"/>
          </w:tcPr>
          <w:p w14:paraId="16194FC1" w14:textId="77777777" w:rsidR="001030BE" w:rsidRDefault="001030BE" w:rsidP="001030BE"/>
        </w:tc>
        <w:tc>
          <w:tcPr>
            <w:tcW w:w="576" w:type="dxa"/>
          </w:tcPr>
          <w:p w14:paraId="6415682B" w14:textId="77777777" w:rsidR="001030BE" w:rsidRDefault="001030BE" w:rsidP="001030BE"/>
        </w:tc>
        <w:tc>
          <w:tcPr>
            <w:tcW w:w="576" w:type="dxa"/>
          </w:tcPr>
          <w:p w14:paraId="244A1749" w14:textId="77777777" w:rsidR="001030BE" w:rsidRDefault="001030BE" w:rsidP="001030BE"/>
        </w:tc>
        <w:tc>
          <w:tcPr>
            <w:tcW w:w="576" w:type="dxa"/>
          </w:tcPr>
          <w:p w14:paraId="496C00F1" w14:textId="77777777" w:rsidR="001030BE" w:rsidRDefault="001030BE" w:rsidP="001030BE"/>
        </w:tc>
        <w:tc>
          <w:tcPr>
            <w:tcW w:w="576" w:type="dxa"/>
          </w:tcPr>
          <w:p w14:paraId="5DFDD9D6" w14:textId="32654C8E" w:rsidR="001030BE" w:rsidRDefault="001030BE" w:rsidP="001030BE"/>
        </w:tc>
        <w:tc>
          <w:tcPr>
            <w:tcW w:w="576" w:type="dxa"/>
          </w:tcPr>
          <w:p w14:paraId="6E9AE05A" w14:textId="77777777" w:rsidR="001030BE" w:rsidRDefault="001030BE" w:rsidP="001030BE"/>
        </w:tc>
        <w:tc>
          <w:tcPr>
            <w:tcW w:w="576" w:type="dxa"/>
          </w:tcPr>
          <w:p w14:paraId="469DBC9A" w14:textId="77777777" w:rsidR="001030BE" w:rsidRDefault="001030BE" w:rsidP="001030BE"/>
        </w:tc>
        <w:tc>
          <w:tcPr>
            <w:tcW w:w="576" w:type="dxa"/>
          </w:tcPr>
          <w:p w14:paraId="2C594CF8" w14:textId="77777777" w:rsidR="001030BE" w:rsidRDefault="001030BE" w:rsidP="001030BE"/>
        </w:tc>
        <w:tc>
          <w:tcPr>
            <w:tcW w:w="576" w:type="dxa"/>
          </w:tcPr>
          <w:p w14:paraId="78EA8495" w14:textId="77777777" w:rsidR="001030BE" w:rsidRDefault="001030BE" w:rsidP="001030BE"/>
        </w:tc>
        <w:tc>
          <w:tcPr>
            <w:tcW w:w="576" w:type="dxa"/>
          </w:tcPr>
          <w:p w14:paraId="5CF4A70E" w14:textId="0015C39C" w:rsidR="001030BE" w:rsidRDefault="001030BE" w:rsidP="001030BE"/>
        </w:tc>
        <w:tc>
          <w:tcPr>
            <w:tcW w:w="576" w:type="dxa"/>
          </w:tcPr>
          <w:p w14:paraId="5CF4A70F" w14:textId="77777777" w:rsidR="001030BE" w:rsidRDefault="001030BE" w:rsidP="001030BE"/>
        </w:tc>
        <w:tc>
          <w:tcPr>
            <w:tcW w:w="576" w:type="dxa"/>
          </w:tcPr>
          <w:p w14:paraId="5CF4A710" w14:textId="77777777" w:rsidR="001030BE" w:rsidRDefault="001030BE" w:rsidP="001030BE"/>
        </w:tc>
        <w:tc>
          <w:tcPr>
            <w:tcW w:w="576" w:type="dxa"/>
          </w:tcPr>
          <w:p w14:paraId="5CF4A711" w14:textId="77777777" w:rsidR="001030BE" w:rsidRDefault="001030BE" w:rsidP="001030BE"/>
        </w:tc>
        <w:tc>
          <w:tcPr>
            <w:tcW w:w="576" w:type="dxa"/>
          </w:tcPr>
          <w:p w14:paraId="5CF4A712" w14:textId="77777777" w:rsidR="001030BE" w:rsidRDefault="001030BE" w:rsidP="001030BE"/>
        </w:tc>
      </w:tr>
      <w:tr w:rsidR="001030BE" w14:paraId="5CF4A71A" w14:textId="77777777" w:rsidTr="001030BE">
        <w:trPr>
          <w:trHeight w:val="467"/>
        </w:trPr>
        <w:tc>
          <w:tcPr>
            <w:tcW w:w="4518" w:type="dxa"/>
          </w:tcPr>
          <w:p w14:paraId="5CF4A714" w14:textId="28799961" w:rsidR="001030BE" w:rsidRPr="008C14D4" w:rsidRDefault="001030BE" w:rsidP="001030BE">
            <w:pPr>
              <w:pStyle w:val="alpha"/>
              <w:rPr>
                <w:rFonts w:asciiTheme="minorHAnsi" w:hAnsiTheme="minorHAnsi" w:cstheme="minorHAnsi"/>
                <w:color w:val="000000"/>
              </w:rPr>
            </w:pPr>
            <w:r w:rsidRPr="00265A96">
              <w:t>Effects of axial tilt (e.g., seasons, solstices, and equinoxes)</w:t>
            </w:r>
          </w:p>
        </w:tc>
        <w:tc>
          <w:tcPr>
            <w:tcW w:w="576" w:type="dxa"/>
          </w:tcPr>
          <w:p w14:paraId="78CDF579" w14:textId="77777777" w:rsidR="001030BE" w:rsidRDefault="001030BE" w:rsidP="001030BE"/>
        </w:tc>
        <w:tc>
          <w:tcPr>
            <w:tcW w:w="576" w:type="dxa"/>
          </w:tcPr>
          <w:p w14:paraId="104F16A6" w14:textId="77777777" w:rsidR="001030BE" w:rsidRDefault="001030BE" w:rsidP="001030BE"/>
        </w:tc>
        <w:tc>
          <w:tcPr>
            <w:tcW w:w="576" w:type="dxa"/>
          </w:tcPr>
          <w:p w14:paraId="4524A32A" w14:textId="77777777" w:rsidR="001030BE" w:rsidRDefault="001030BE" w:rsidP="001030BE"/>
        </w:tc>
        <w:tc>
          <w:tcPr>
            <w:tcW w:w="576" w:type="dxa"/>
          </w:tcPr>
          <w:p w14:paraId="29945954" w14:textId="77777777" w:rsidR="001030BE" w:rsidRDefault="001030BE" w:rsidP="001030BE"/>
        </w:tc>
        <w:tc>
          <w:tcPr>
            <w:tcW w:w="576" w:type="dxa"/>
          </w:tcPr>
          <w:p w14:paraId="3B33A18A" w14:textId="77777777" w:rsidR="001030BE" w:rsidRDefault="001030BE" w:rsidP="001030BE"/>
        </w:tc>
        <w:tc>
          <w:tcPr>
            <w:tcW w:w="576" w:type="dxa"/>
          </w:tcPr>
          <w:p w14:paraId="168D6207" w14:textId="1A6D93DB" w:rsidR="001030BE" w:rsidRDefault="001030BE" w:rsidP="001030BE"/>
        </w:tc>
        <w:tc>
          <w:tcPr>
            <w:tcW w:w="576" w:type="dxa"/>
          </w:tcPr>
          <w:p w14:paraId="48F6749E" w14:textId="77777777" w:rsidR="001030BE" w:rsidRDefault="001030BE" w:rsidP="001030BE"/>
        </w:tc>
        <w:tc>
          <w:tcPr>
            <w:tcW w:w="576" w:type="dxa"/>
          </w:tcPr>
          <w:p w14:paraId="31E4B594" w14:textId="77777777" w:rsidR="001030BE" w:rsidRDefault="001030BE" w:rsidP="001030BE"/>
        </w:tc>
        <w:tc>
          <w:tcPr>
            <w:tcW w:w="576" w:type="dxa"/>
          </w:tcPr>
          <w:p w14:paraId="2E16C2FD" w14:textId="77777777" w:rsidR="001030BE" w:rsidRDefault="001030BE" w:rsidP="001030BE"/>
        </w:tc>
        <w:tc>
          <w:tcPr>
            <w:tcW w:w="576" w:type="dxa"/>
          </w:tcPr>
          <w:p w14:paraId="3A431DAE" w14:textId="77777777" w:rsidR="001030BE" w:rsidRDefault="001030BE" w:rsidP="001030BE"/>
        </w:tc>
        <w:tc>
          <w:tcPr>
            <w:tcW w:w="576" w:type="dxa"/>
          </w:tcPr>
          <w:p w14:paraId="5CF4A715" w14:textId="51E69921" w:rsidR="001030BE" w:rsidRDefault="001030BE" w:rsidP="001030BE"/>
        </w:tc>
        <w:tc>
          <w:tcPr>
            <w:tcW w:w="576" w:type="dxa"/>
          </w:tcPr>
          <w:p w14:paraId="5CF4A716" w14:textId="77777777" w:rsidR="001030BE" w:rsidRDefault="001030BE" w:rsidP="001030BE"/>
        </w:tc>
        <w:tc>
          <w:tcPr>
            <w:tcW w:w="576" w:type="dxa"/>
          </w:tcPr>
          <w:p w14:paraId="5CF4A717" w14:textId="77777777" w:rsidR="001030BE" w:rsidRDefault="001030BE" w:rsidP="001030BE"/>
        </w:tc>
        <w:tc>
          <w:tcPr>
            <w:tcW w:w="576" w:type="dxa"/>
          </w:tcPr>
          <w:p w14:paraId="5CF4A718" w14:textId="77777777" w:rsidR="001030BE" w:rsidRDefault="001030BE" w:rsidP="001030BE"/>
        </w:tc>
        <w:tc>
          <w:tcPr>
            <w:tcW w:w="576" w:type="dxa"/>
          </w:tcPr>
          <w:p w14:paraId="5CF4A719" w14:textId="77777777" w:rsidR="001030BE" w:rsidRDefault="001030BE" w:rsidP="001030BE"/>
        </w:tc>
      </w:tr>
      <w:tr w:rsidR="001030BE" w14:paraId="5CF4A721" w14:textId="77777777" w:rsidTr="001030BE">
        <w:trPr>
          <w:trHeight w:val="467"/>
        </w:trPr>
        <w:tc>
          <w:tcPr>
            <w:tcW w:w="4518" w:type="dxa"/>
          </w:tcPr>
          <w:p w14:paraId="5CF4A71B" w14:textId="38088607" w:rsidR="001030BE" w:rsidRPr="009674CF" w:rsidRDefault="001030BE" w:rsidP="001030BE">
            <w:pPr>
              <w:pStyle w:val="ListNumber1"/>
            </w:pPr>
            <w:r w:rsidRPr="0094482F">
              <w:t>Relationships within the Sun-Earth-Moon system</w:t>
            </w:r>
          </w:p>
        </w:tc>
        <w:tc>
          <w:tcPr>
            <w:tcW w:w="576" w:type="dxa"/>
          </w:tcPr>
          <w:p w14:paraId="4A8DE89C" w14:textId="77777777" w:rsidR="001030BE" w:rsidRDefault="001030BE" w:rsidP="001030BE"/>
        </w:tc>
        <w:tc>
          <w:tcPr>
            <w:tcW w:w="576" w:type="dxa"/>
          </w:tcPr>
          <w:p w14:paraId="412190F9" w14:textId="77777777" w:rsidR="001030BE" w:rsidRDefault="001030BE" w:rsidP="001030BE"/>
        </w:tc>
        <w:tc>
          <w:tcPr>
            <w:tcW w:w="576" w:type="dxa"/>
          </w:tcPr>
          <w:p w14:paraId="3FC3744D" w14:textId="77777777" w:rsidR="001030BE" w:rsidRDefault="001030BE" w:rsidP="001030BE"/>
        </w:tc>
        <w:tc>
          <w:tcPr>
            <w:tcW w:w="576" w:type="dxa"/>
          </w:tcPr>
          <w:p w14:paraId="485191A1" w14:textId="77777777" w:rsidR="001030BE" w:rsidRDefault="001030BE" w:rsidP="001030BE"/>
        </w:tc>
        <w:tc>
          <w:tcPr>
            <w:tcW w:w="576" w:type="dxa"/>
          </w:tcPr>
          <w:p w14:paraId="7C4C974A" w14:textId="77777777" w:rsidR="001030BE" w:rsidRDefault="001030BE" w:rsidP="001030BE"/>
        </w:tc>
        <w:tc>
          <w:tcPr>
            <w:tcW w:w="576" w:type="dxa"/>
          </w:tcPr>
          <w:p w14:paraId="4229E685" w14:textId="35E26D75" w:rsidR="001030BE" w:rsidRDefault="001030BE" w:rsidP="001030BE"/>
        </w:tc>
        <w:tc>
          <w:tcPr>
            <w:tcW w:w="576" w:type="dxa"/>
          </w:tcPr>
          <w:p w14:paraId="5C7D43CC" w14:textId="77777777" w:rsidR="001030BE" w:rsidRDefault="001030BE" w:rsidP="001030BE"/>
        </w:tc>
        <w:tc>
          <w:tcPr>
            <w:tcW w:w="576" w:type="dxa"/>
          </w:tcPr>
          <w:p w14:paraId="4C9ECDE3" w14:textId="77777777" w:rsidR="001030BE" w:rsidRDefault="001030BE" w:rsidP="001030BE"/>
        </w:tc>
        <w:tc>
          <w:tcPr>
            <w:tcW w:w="576" w:type="dxa"/>
          </w:tcPr>
          <w:p w14:paraId="034D6312" w14:textId="77777777" w:rsidR="001030BE" w:rsidRDefault="001030BE" w:rsidP="001030BE"/>
        </w:tc>
        <w:tc>
          <w:tcPr>
            <w:tcW w:w="576" w:type="dxa"/>
          </w:tcPr>
          <w:p w14:paraId="4ADE68B4" w14:textId="77777777" w:rsidR="001030BE" w:rsidRDefault="001030BE" w:rsidP="001030BE"/>
        </w:tc>
        <w:tc>
          <w:tcPr>
            <w:tcW w:w="576" w:type="dxa"/>
          </w:tcPr>
          <w:p w14:paraId="5CF4A71C" w14:textId="63655990" w:rsidR="001030BE" w:rsidRDefault="001030BE" w:rsidP="001030BE"/>
        </w:tc>
        <w:tc>
          <w:tcPr>
            <w:tcW w:w="576" w:type="dxa"/>
          </w:tcPr>
          <w:p w14:paraId="5CF4A71D" w14:textId="77777777" w:rsidR="001030BE" w:rsidRDefault="001030BE" w:rsidP="001030BE"/>
        </w:tc>
        <w:tc>
          <w:tcPr>
            <w:tcW w:w="576" w:type="dxa"/>
          </w:tcPr>
          <w:p w14:paraId="5CF4A71E" w14:textId="77777777" w:rsidR="001030BE" w:rsidRDefault="001030BE" w:rsidP="001030BE"/>
        </w:tc>
        <w:tc>
          <w:tcPr>
            <w:tcW w:w="576" w:type="dxa"/>
          </w:tcPr>
          <w:p w14:paraId="5CF4A71F" w14:textId="77777777" w:rsidR="001030BE" w:rsidRDefault="001030BE" w:rsidP="001030BE"/>
        </w:tc>
        <w:tc>
          <w:tcPr>
            <w:tcW w:w="576" w:type="dxa"/>
          </w:tcPr>
          <w:p w14:paraId="5CF4A720" w14:textId="77777777" w:rsidR="001030BE" w:rsidRDefault="001030BE" w:rsidP="001030BE"/>
        </w:tc>
      </w:tr>
      <w:tr w:rsidR="001030BE" w14:paraId="5CF4A728" w14:textId="77777777" w:rsidTr="001030BE">
        <w:trPr>
          <w:trHeight w:val="467"/>
        </w:trPr>
        <w:tc>
          <w:tcPr>
            <w:tcW w:w="4518" w:type="dxa"/>
          </w:tcPr>
          <w:p w14:paraId="5CF4A722" w14:textId="3A0A87B8" w:rsidR="001030BE" w:rsidRPr="001F75D0" w:rsidRDefault="001030BE" w:rsidP="001030BE">
            <w:pPr>
              <w:pStyle w:val="alpha"/>
              <w:numPr>
                <w:ilvl w:val="0"/>
                <w:numId w:val="69"/>
              </w:numPr>
              <w:rPr>
                <w:rFonts w:asciiTheme="minorHAnsi" w:hAnsiTheme="minorHAnsi" w:cstheme="minorHAnsi"/>
                <w:color w:val="000000"/>
              </w:rPr>
            </w:pPr>
            <w:r w:rsidRPr="0094482F">
              <w:t>Phases of the Moon</w:t>
            </w:r>
          </w:p>
        </w:tc>
        <w:tc>
          <w:tcPr>
            <w:tcW w:w="576" w:type="dxa"/>
          </w:tcPr>
          <w:p w14:paraId="5C47AD4F" w14:textId="77777777" w:rsidR="001030BE" w:rsidRDefault="001030BE" w:rsidP="001030BE"/>
        </w:tc>
        <w:tc>
          <w:tcPr>
            <w:tcW w:w="576" w:type="dxa"/>
          </w:tcPr>
          <w:p w14:paraId="44D09FCB" w14:textId="77777777" w:rsidR="001030BE" w:rsidRDefault="001030BE" w:rsidP="001030BE"/>
        </w:tc>
        <w:tc>
          <w:tcPr>
            <w:tcW w:w="576" w:type="dxa"/>
          </w:tcPr>
          <w:p w14:paraId="128EFE66" w14:textId="77777777" w:rsidR="001030BE" w:rsidRDefault="001030BE" w:rsidP="001030BE"/>
        </w:tc>
        <w:tc>
          <w:tcPr>
            <w:tcW w:w="576" w:type="dxa"/>
          </w:tcPr>
          <w:p w14:paraId="12C245C1" w14:textId="77777777" w:rsidR="001030BE" w:rsidRDefault="001030BE" w:rsidP="001030BE"/>
        </w:tc>
        <w:tc>
          <w:tcPr>
            <w:tcW w:w="576" w:type="dxa"/>
          </w:tcPr>
          <w:p w14:paraId="41FAC784" w14:textId="77777777" w:rsidR="001030BE" w:rsidRDefault="001030BE" w:rsidP="001030BE"/>
        </w:tc>
        <w:tc>
          <w:tcPr>
            <w:tcW w:w="576" w:type="dxa"/>
          </w:tcPr>
          <w:p w14:paraId="023F150A" w14:textId="3ED714D9" w:rsidR="001030BE" w:rsidRDefault="001030BE" w:rsidP="001030BE"/>
        </w:tc>
        <w:tc>
          <w:tcPr>
            <w:tcW w:w="576" w:type="dxa"/>
          </w:tcPr>
          <w:p w14:paraId="4916D53B" w14:textId="77777777" w:rsidR="001030BE" w:rsidRDefault="001030BE" w:rsidP="001030BE"/>
        </w:tc>
        <w:tc>
          <w:tcPr>
            <w:tcW w:w="576" w:type="dxa"/>
          </w:tcPr>
          <w:p w14:paraId="0BFF25E9" w14:textId="77777777" w:rsidR="001030BE" w:rsidRDefault="001030BE" w:rsidP="001030BE"/>
        </w:tc>
        <w:tc>
          <w:tcPr>
            <w:tcW w:w="576" w:type="dxa"/>
          </w:tcPr>
          <w:p w14:paraId="565E0E38" w14:textId="77777777" w:rsidR="001030BE" w:rsidRDefault="001030BE" w:rsidP="001030BE"/>
        </w:tc>
        <w:tc>
          <w:tcPr>
            <w:tcW w:w="576" w:type="dxa"/>
          </w:tcPr>
          <w:p w14:paraId="71546B7C" w14:textId="77777777" w:rsidR="001030BE" w:rsidRDefault="001030BE" w:rsidP="001030BE"/>
        </w:tc>
        <w:tc>
          <w:tcPr>
            <w:tcW w:w="576" w:type="dxa"/>
          </w:tcPr>
          <w:p w14:paraId="5CF4A723" w14:textId="656F849B" w:rsidR="001030BE" w:rsidRDefault="001030BE" w:rsidP="001030BE"/>
        </w:tc>
        <w:tc>
          <w:tcPr>
            <w:tcW w:w="576" w:type="dxa"/>
          </w:tcPr>
          <w:p w14:paraId="5CF4A724" w14:textId="77777777" w:rsidR="001030BE" w:rsidRDefault="001030BE" w:rsidP="001030BE"/>
        </w:tc>
        <w:tc>
          <w:tcPr>
            <w:tcW w:w="576" w:type="dxa"/>
          </w:tcPr>
          <w:p w14:paraId="5CF4A725" w14:textId="77777777" w:rsidR="001030BE" w:rsidRDefault="001030BE" w:rsidP="001030BE"/>
        </w:tc>
        <w:tc>
          <w:tcPr>
            <w:tcW w:w="576" w:type="dxa"/>
          </w:tcPr>
          <w:p w14:paraId="5CF4A726" w14:textId="77777777" w:rsidR="001030BE" w:rsidRDefault="001030BE" w:rsidP="001030BE"/>
        </w:tc>
        <w:tc>
          <w:tcPr>
            <w:tcW w:w="576" w:type="dxa"/>
          </w:tcPr>
          <w:p w14:paraId="5CF4A727" w14:textId="77777777" w:rsidR="001030BE" w:rsidRDefault="001030BE" w:rsidP="001030BE"/>
        </w:tc>
      </w:tr>
      <w:tr w:rsidR="001030BE" w14:paraId="5CF4A72F" w14:textId="77777777" w:rsidTr="001030BE">
        <w:trPr>
          <w:trHeight w:val="467"/>
        </w:trPr>
        <w:tc>
          <w:tcPr>
            <w:tcW w:w="4518" w:type="dxa"/>
          </w:tcPr>
          <w:p w14:paraId="5CF4A729" w14:textId="41057B21" w:rsidR="001030BE" w:rsidRPr="009674CF" w:rsidRDefault="001030BE" w:rsidP="001030BE">
            <w:pPr>
              <w:pStyle w:val="alpha"/>
              <w:rPr>
                <w:rFonts w:asciiTheme="minorHAnsi" w:hAnsiTheme="minorHAnsi" w:cstheme="minorHAnsi"/>
                <w:color w:val="000000"/>
              </w:rPr>
            </w:pPr>
            <w:r w:rsidRPr="0094482F">
              <w:t>Tides (e.g., causes, cycles, spring, neap)</w:t>
            </w:r>
          </w:p>
        </w:tc>
        <w:tc>
          <w:tcPr>
            <w:tcW w:w="576" w:type="dxa"/>
          </w:tcPr>
          <w:p w14:paraId="4DACA9E3" w14:textId="77777777" w:rsidR="001030BE" w:rsidRDefault="001030BE" w:rsidP="001030BE"/>
        </w:tc>
        <w:tc>
          <w:tcPr>
            <w:tcW w:w="576" w:type="dxa"/>
          </w:tcPr>
          <w:p w14:paraId="73FE4E2A" w14:textId="77777777" w:rsidR="001030BE" w:rsidRDefault="001030BE" w:rsidP="001030BE"/>
        </w:tc>
        <w:tc>
          <w:tcPr>
            <w:tcW w:w="576" w:type="dxa"/>
          </w:tcPr>
          <w:p w14:paraId="7E09A641" w14:textId="77777777" w:rsidR="001030BE" w:rsidRDefault="001030BE" w:rsidP="001030BE"/>
        </w:tc>
        <w:tc>
          <w:tcPr>
            <w:tcW w:w="576" w:type="dxa"/>
          </w:tcPr>
          <w:p w14:paraId="533BF556" w14:textId="77777777" w:rsidR="001030BE" w:rsidRDefault="001030BE" w:rsidP="001030BE"/>
        </w:tc>
        <w:tc>
          <w:tcPr>
            <w:tcW w:w="576" w:type="dxa"/>
          </w:tcPr>
          <w:p w14:paraId="3E3FC979" w14:textId="77777777" w:rsidR="001030BE" w:rsidRDefault="001030BE" w:rsidP="001030BE"/>
        </w:tc>
        <w:tc>
          <w:tcPr>
            <w:tcW w:w="576" w:type="dxa"/>
          </w:tcPr>
          <w:p w14:paraId="1517FFB8" w14:textId="0BB58499" w:rsidR="001030BE" w:rsidRDefault="001030BE" w:rsidP="001030BE"/>
        </w:tc>
        <w:tc>
          <w:tcPr>
            <w:tcW w:w="576" w:type="dxa"/>
          </w:tcPr>
          <w:p w14:paraId="54BA009F" w14:textId="77777777" w:rsidR="001030BE" w:rsidRDefault="001030BE" w:rsidP="001030BE"/>
        </w:tc>
        <w:tc>
          <w:tcPr>
            <w:tcW w:w="576" w:type="dxa"/>
          </w:tcPr>
          <w:p w14:paraId="7EB6B83D" w14:textId="77777777" w:rsidR="001030BE" w:rsidRDefault="001030BE" w:rsidP="001030BE"/>
        </w:tc>
        <w:tc>
          <w:tcPr>
            <w:tcW w:w="576" w:type="dxa"/>
          </w:tcPr>
          <w:p w14:paraId="42C6EC41" w14:textId="77777777" w:rsidR="001030BE" w:rsidRDefault="001030BE" w:rsidP="001030BE"/>
        </w:tc>
        <w:tc>
          <w:tcPr>
            <w:tcW w:w="576" w:type="dxa"/>
          </w:tcPr>
          <w:p w14:paraId="64624943" w14:textId="77777777" w:rsidR="001030BE" w:rsidRDefault="001030BE" w:rsidP="001030BE"/>
        </w:tc>
        <w:tc>
          <w:tcPr>
            <w:tcW w:w="576" w:type="dxa"/>
          </w:tcPr>
          <w:p w14:paraId="5CF4A72A" w14:textId="070CE774" w:rsidR="001030BE" w:rsidRDefault="001030BE" w:rsidP="001030BE"/>
        </w:tc>
        <w:tc>
          <w:tcPr>
            <w:tcW w:w="576" w:type="dxa"/>
          </w:tcPr>
          <w:p w14:paraId="5CF4A72B" w14:textId="77777777" w:rsidR="001030BE" w:rsidRDefault="001030BE" w:rsidP="001030BE"/>
        </w:tc>
        <w:tc>
          <w:tcPr>
            <w:tcW w:w="576" w:type="dxa"/>
          </w:tcPr>
          <w:p w14:paraId="5CF4A72C" w14:textId="77777777" w:rsidR="001030BE" w:rsidRDefault="001030BE" w:rsidP="001030BE"/>
        </w:tc>
        <w:tc>
          <w:tcPr>
            <w:tcW w:w="576" w:type="dxa"/>
          </w:tcPr>
          <w:p w14:paraId="5CF4A72D" w14:textId="77777777" w:rsidR="001030BE" w:rsidRDefault="001030BE" w:rsidP="001030BE"/>
        </w:tc>
        <w:tc>
          <w:tcPr>
            <w:tcW w:w="576" w:type="dxa"/>
          </w:tcPr>
          <w:p w14:paraId="5CF4A72E" w14:textId="77777777" w:rsidR="001030BE" w:rsidRDefault="001030BE" w:rsidP="001030BE"/>
        </w:tc>
      </w:tr>
      <w:tr w:rsidR="001030BE" w14:paraId="5CF4A736" w14:textId="77777777" w:rsidTr="001030BE">
        <w:trPr>
          <w:trHeight w:val="467"/>
        </w:trPr>
        <w:tc>
          <w:tcPr>
            <w:tcW w:w="4518" w:type="dxa"/>
          </w:tcPr>
          <w:p w14:paraId="5CF4A730" w14:textId="0A51804D" w:rsidR="001030BE" w:rsidRPr="006956E6" w:rsidRDefault="001030BE" w:rsidP="001030BE">
            <w:pPr>
              <w:pStyle w:val="alpha"/>
            </w:pPr>
            <w:r w:rsidRPr="0094482F">
              <w:t>Eclipses (solar, lunar)</w:t>
            </w:r>
          </w:p>
        </w:tc>
        <w:tc>
          <w:tcPr>
            <w:tcW w:w="576" w:type="dxa"/>
          </w:tcPr>
          <w:p w14:paraId="4C78D0EE" w14:textId="77777777" w:rsidR="001030BE" w:rsidRDefault="001030BE" w:rsidP="001030BE"/>
        </w:tc>
        <w:tc>
          <w:tcPr>
            <w:tcW w:w="576" w:type="dxa"/>
          </w:tcPr>
          <w:p w14:paraId="51F4144D" w14:textId="77777777" w:rsidR="001030BE" w:rsidRDefault="001030BE" w:rsidP="001030BE"/>
        </w:tc>
        <w:tc>
          <w:tcPr>
            <w:tcW w:w="576" w:type="dxa"/>
          </w:tcPr>
          <w:p w14:paraId="1BBB9FA6" w14:textId="77777777" w:rsidR="001030BE" w:rsidRDefault="001030BE" w:rsidP="001030BE"/>
        </w:tc>
        <w:tc>
          <w:tcPr>
            <w:tcW w:w="576" w:type="dxa"/>
          </w:tcPr>
          <w:p w14:paraId="07E85656" w14:textId="77777777" w:rsidR="001030BE" w:rsidRDefault="001030BE" w:rsidP="001030BE"/>
        </w:tc>
        <w:tc>
          <w:tcPr>
            <w:tcW w:w="576" w:type="dxa"/>
          </w:tcPr>
          <w:p w14:paraId="7744C91A" w14:textId="77777777" w:rsidR="001030BE" w:rsidRDefault="001030BE" w:rsidP="001030BE"/>
        </w:tc>
        <w:tc>
          <w:tcPr>
            <w:tcW w:w="576" w:type="dxa"/>
          </w:tcPr>
          <w:p w14:paraId="273BB238" w14:textId="768AF8D4" w:rsidR="001030BE" w:rsidRDefault="001030BE" w:rsidP="001030BE"/>
        </w:tc>
        <w:tc>
          <w:tcPr>
            <w:tcW w:w="576" w:type="dxa"/>
          </w:tcPr>
          <w:p w14:paraId="3830DC1F" w14:textId="77777777" w:rsidR="001030BE" w:rsidRDefault="001030BE" w:rsidP="001030BE"/>
        </w:tc>
        <w:tc>
          <w:tcPr>
            <w:tcW w:w="576" w:type="dxa"/>
          </w:tcPr>
          <w:p w14:paraId="45795991" w14:textId="77777777" w:rsidR="001030BE" w:rsidRDefault="001030BE" w:rsidP="001030BE"/>
        </w:tc>
        <w:tc>
          <w:tcPr>
            <w:tcW w:w="576" w:type="dxa"/>
          </w:tcPr>
          <w:p w14:paraId="5B6DF461" w14:textId="77777777" w:rsidR="001030BE" w:rsidRDefault="001030BE" w:rsidP="001030BE"/>
        </w:tc>
        <w:tc>
          <w:tcPr>
            <w:tcW w:w="576" w:type="dxa"/>
          </w:tcPr>
          <w:p w14:paraId="24450BE0" w14:textId="77777777" w:rsidR="001030BE" w:rsidRDefault="001030BE" w:rsidP="001030BE"/>
        </w:tc>
        <w:tc>
          <w:tcPr>
            <w:tcW w:w="576" w:type="dxa"/>
          </w:tcPr>
          <w:p w14:paraId="5CF4A731" w14:textId="155CE14B" w:rsidR="001030BE" w:rsidRDefault="001030BE" w:rsidP="001030BE"/>
        </w:tc>
        <w:tc>
          <w:tcPr>
            <w:tcW w:w="576" w:type="dxa"/>
          </w:tcPr>
          <w:p w14:paraId="5CF4A732" w14:textId="77777777" w:rsidR="001030BE" w:rsidRDefault="001030BE" w:rsidP="001030BE"/>
        </w:tc>
        <w:tc>
          <w:tcPr>
            <w:tcW w:w="576" w:type="dxa"/>
          </w:tcPr>
          <w:p w14:paraId="5CF4A733" w14:textId="77777777" w:rsidR="001030BE" w:rsidRDefault="001030BE" w:rsidP="001030BE"/>
        </w:tc>
        <w:tc>
          <w:tcPr>
            <w:tcW w:w="576" w:type="dxa"/>
          </w:tcPr>
          <w:p w14:paraId="5CF4A734" w14:textId="77777777" w:rsidR="001030BE" w:rsidRDefault="001030BE" w:rsidP="001030BE"/>
        </w:tc>
        <w:tc>
          <w:tcPr>
            <w:tcW w:w="576" w:type="dxa"/>
          </w:tcPr>
          <w:p w14:paraId="5CF4A735" w14:textId="77777777" w:rsidR="001030BE" w:rsidRDefault="001030BE" w:rsidP="001030BE"/>
        </w:tc>
      </w:tr>
      <w:tr w:rsidR="001030BE" w14:paraId="5CF4A73D" w14:textId="77777777" w:rsidTr="001030BE">
        <w:trPr>
          <w:trHeight w:val="467"/>
        </w:trPr>
        <w:tc>
          <w:tcPr>
            <w:tcW w:w="4518" w:type="dxa"/>
          </w:tcPr>
          <w:p w14:paraId="5CF4A737" w14:textId="73B3BF3E" w:rsidR="001030BE" w:rsidRPr="008C14D4" w:rsidRDefault="001030BE" w:rsidP="001030BE">
            <w:pPr>
              <w:pStyle w:val="alpha"/>
              <w:rPr>
                <w:rFonts w:asciiTheme="minorHAnsi" w:hAnsiTheme="minorHAnsi" w:cstheme="minorHAnsi"/>
                <w:color w:val="000000"/>
              </w:rPr>
            </w:pPr>
            <w:r w:rsidRPr="0094482F">
              <w:t>Effect of the solar activity on Earth (e.g., solar wind, solar flares, sunspots)</w:t>
            </w:r>
          </w:p>
        </w:tc>
        <w:tc>
          <w:tcPr>
            <w:tcW w:w="576" w:type="dxa"/>
          </w:tcPr>
          <w:p w14:paraId="4F00049D" w14:textId="77777777" w:rsidR="001030BE" w:rsidRDefault="001030BE" w:rsidP="001030BE"/>
        </w:tc>
        <w:tc>
          <w:tcPr>
            <w:tcW w:w="576" w:type="dxa"/>
          </w:tcPr>
          <w:p w14:paraId="4EBDD10D" w14:textId="77777777" w:rsidR="001030BE" w:rsidRDefault="001030BE" w:rsidP="001030BE"/>
        </w:tc>
        <w:tc>
          <w:tcPr>
            <w:tcW w:w="576" w:type="dxa"/>
          </w:tcPr>
          <w:p w14:paraId="6309CDA4" w14:textId="77777777" w:rsidR="001030BE" w:rsidRDefault="001030BE" w:rsidP="001030BE"/>
        </w:tc>
        <w:tc>
          <w:tcPr>
            <w:tcW w:w="576" w:type="dxa"/>
          </w:tcPr>
          <w:p w14:paraId="0A22F854" w14:textId="77777777" w:rsidR="001030BE" w:rsidRDefault="001030BE" w:rsidP="001030BE"/>
        </w:tc>
        <w:tc>
          <w:tcPr>
            <w:tcW w:w="576" w:type="dxa"/>
          </w:tcPr>
          <w:p w14:paraId="7A9D69A1" w14:textId="77777777" w:rsidR="001030BE" w:rsidRDefault="001030BE" w:rsidP="001030BE"/>
        </w:tc>
        <w:tc>
          <w:tcPr>
            <w:tcW w:w="576" w:type="dxa"/>
          </w:tcPr>
          <w:p w14:paraId="773DF9A3" w14:textId="652B73A2" w:rsidR="001030BE" w:rsidRDefault="001030BE" w:rsidP="001030BE"/>
        </w:tc>
        <w:tc>
          <w:tcPr>
            <w:tcW w:w="576" w:type="dxa"/>
          </w:tcPr>
          <w:p w14:paraId="1F9EEC89" w14:textId="77777777" w:rsidR="001030BE" w:rsidRDefault="001030BE" w:rsidP="001030BE"/>
        </w:tc>
        <w:tc>
          <w:tcPr>
            <w:tcW w:w="576" w:type="dxa"/>
          </w:tcPr>
          <w:p w14:paraId="2EE5033C" w14:textId="77777777" w:rsidR="001030BE" w:rsidRDefault="001030BE" w:rsidP="001030BE"/>
        </w:tc>
        <w:tc>
          <w:tcPr>
            <w:tcW w:w="576" w:type="dxa"/>
          </w:tcPr>
          <w:p w14:paraId="22B9E8DE" w14:textId="77777777" w:rsidR="001030BE" w:rsidRDefault="001030BE" w:rsidP="001030BE"/>
        </w:tc>
        <w:tc>
          <w:tcPr>
            <w:tcW w:w="576" w:type="dxa"/>
          </w:tcPr>
          <w:p w14:paraId="51275ED8" w14:textId="77777777" w:rsidR="001030BE" w:rsidRDefault="001030BE" w:rsidP="001030BE"/>
        </w:tc>
        <w:tc>
          <w:tcPr>
            <w:tcW w:w="576" w:type="dxa"/>
          </w:tcPr>
          <w:p w14:paraId="5CF4A738" w14:textId="119E0BF9" w:rsidR="001030BE" w:rsidRDefault="001030BE" w:rsidP="001030BE"/>
        </w:tc>
        <w:tc>
          <w:tcPr>
            <w:tcW w:w="576" w:type="dxa"/>
          </w:tcPr>
          <w:p w14:paraId="5CF4A739" w14:textId="77777777" w:rsidR="001030BE" w:rsidRDefault="001030BE" w:rsidP="001030BE"/>
        </w:tc>
        <w:tc>
          <w:tcPr>
            <w:tcW w:w="576" w:type="dxa"/>
          </w:tcPr>
          <w:p w14:paraId="5CF4A73A" w14:textId="77777777" w:rsidR="001030BE" w:rsidRDefault="001030BE" w:rsidP="001030BE"/>
        </w:tc>
        <w:tc>
          <w:tcPr>
            <w:tcW w:w="576" w:type="dxa"/>
          </w:tcPr>
          <w:p w14:paraId="5CF4A73B" w14:textId="77777777" w:rsidR="001030BE" w:rsidRDefault="001030BE" w:rsidP="001030BE"/>
        </w:tc>
        <w:tc>
          <w:tcPr>
            <w:tcW w:w="576" w:type="dxa"/>
          </w:tcPr>
          <w:p w14:paraId="5CF4A73C" w14:textId="77777777" w:rsidR="001030BE" w:rsidRDefault="001030BE" w:rsidP="001030BE"/>
        </w:tc>
      </w:tr>
      <w:tr w:rsidR="001030BE" w14:paraId="5CF4A744" w14:textId="77777777" w:rsidTr="001030BE">
        <w:trPr>
          <w:trHeight w:val="467"/>
        </w:trPr>
        <w:tc>
          <w:tcPr>
            <w:tcW w:w="4518" w:type="dxa"/>
          </w:tcPr>
          <w:p w14:paraId="5CF4A73E" w14:textId="51BCB358" w:rsidR="001030BE" w:rsidRPr="008C14D4" w:rsidRDefault="001030BE" w:rsidP="001030BE">
            <w:pPr>
              <w:pStyle w:val="alpha"/>
              <w:rPr>
                <w:rFonts w:asciiTheme="minorHAnsi" w:hAnsiTheme="minorHAnsi" w:cstheme="minorHAnsi"/>
                <w:color w:val="000000"/>
              </w:rPr>
            </w:pPr>
            <w:r w:rsidRPr="0094482F">
              <w:t>Variability in Sun-Earth-Moon motions (e.g., precession, rotation, orbits)</w:t>
            </w:r>
          </w:p>
        </w:tc>
        <w:tc>
          <w:tcPr>
            <w:tcW w:w="576" w:type="dxa"/>
          </w:tcPr>
          <w:p w14:paraId="401450B4" w14:textId="77777777" w:rsidR="001030BE" w:rsidRDefault="001030BE" w:rsidP="001030BE"/>
        </w:tc>
        <w:tc>
          <w:tcPr>
            <w:tcW w:w="576" w:type="dxa"/>
          </w:tcPr>
          <w:p w14:paraId="6668DD9C" w14:textId="77777777" w:rsidR="001030BE" w:rsidRDefault="001030BE" w:rsidP="001030BE"/>
        </w:tc>
        <w:tc>
          <w:tcPr>
            <w:tcW w:w="576" w:type="dxa"/>
          </w:tcPr>
          <w:p w14:paraId="600A89CE" w14:textId="77777777" w:rsidR="001030BE" w:rsidRDefault="001030BE" w:rsidP="001030BE"/>
        </w:tc>
        <w:tc>
          <w:tcPr>
            <w:tcW w:w="576" w:type="dxa"/>
          </w:tcPr>
          <w:p w14:paraId="0F557F67" w14:textId="77777777" w:rsidR="001030BE" w:rsidRDefault="001030BE" w:rsidP="001030BE"/>
        </w:tc>
        <w:tc>
          <w:tcPr>
            <w:tcW w:w="576" w:type="dxa"/>
          </w:tcPr>
          <w:p w14:paraId="5E05448B" w14:textId="77777777" w:rsidR="001030BE" w:rsidRDefault="001030BE" w:rsidP="001030BE"/>
        </w:tc>
        <w:tc>
          <w:tcPr>
            <w:tcW w:w="576" w:type="dxa"/>
          </w:tcPr>
          <w:p w14:paraId="5DC855FB" w14:textId="2C908A3F" w:rsidR="001030BE" w:rsidRDefault="001030BE" w:rsidP="001030BE"/>
        </w:tc>
        <w:tc>
          <w:tcPr>
            <w:tcW w:w="576" w:type="dxa"/>
          </w:tcPr>
          <w:p w14:paraId="69976429" w14:textId="77777777" w:rsidR="001030BE" w:rsidRDefault="001030BE" w:rsidP="001030BE"/>
        </w:tc>
        <w:tc>
          <w:tcPr>
            <w:tcW w:w="576" w:type="dxa"/>
          </w:tcPr>
          <w:p w14:paraId="6FEA5AE6" w14:textId="77777777" w:rsidR="001030BE" w:rsidRDefault="001030BE" w:rsidP="001030BE"/>
        </w:tc>
        <w:tc>
          <w:tcPr>
            <w:tcW w:w="576" w:type="dxa"/>
          </w:tcPr>
          <w:p w14:paraId="0CAE19E0" w14:textId="77777777" w:rsidR="001030BE" w:rsidRDefault="001030BE" w:rsidP="001030BE"/>
        </w:tc>
        <w:tc>
          <w:tcPr>
            <w:tcW w:w="576" w:type="dxa"/>
          </w:tcPr>
          <w:p w14:paraId="0E2364A5" w14:textId="77777777" w:rsidR="001030BE" w:rsidRDefault="001030BE" w:rsidP="001030BE"/>
        </w:tc>
        <w:tc>
          <w:tcPr>
            <w:tcW w:w="576" w:type="dxa"/>
          </w:tcPr>
          <w:p w14:paraId="5CF4A73F" w14:textId="38A2EF6F" w:rsidR="001030BE" w:rsidRDefault="001030BE" w:rsidP="001030BE"/>
        </w:tc>
        <w:tc>
          <w:tcPr>
            <w:tcW w:w="576" w:type="dxa"/>
          </w:tcPr>
          <w:p w14:paraId="5CF4A740" w14:textId="77777777" w:rsidR="001030BE" w:rsidRDefault="001030BE" w:rsidP="001030BE"/>
        </w:tc>
        <w:tc>
          <w:tcPr>
            <w:tcW w:w="576" w:type="dxa"/>
          </w:tcPr>
          <w:p w14:paraId="5CF4A741" w14:textId="77777777" w:rsidR="001030BE" w:rsidRDefault="001030BE" w:rsidP="001030BE"/>
        </w:tc>
        <w:tc>
          <w:tcPr>
            <w:tcW w:w="576" w:type="dxa"/>
          </w:tcPr>
          <w:p w14:paraId="5CF4A742" w14:textId="77777777" w:rsidR="001030BE" w:rsidRDefault="001030BE" w:rsidP="001030BE"/>
        </w:tc>
        <w:tc>
          <w:tcPr>
            <w:tcW w:w="576" w:type="dxa"/>
          </w:tcPr>
          <w:p w14:paraId="5CF4A743" w14:textId="77777777" w:rsidR="001030BE" w:rsidRDefault="001030BE" w:rsidP="001030BE"/>
        </w:tc>
      </w:tr>
      <w:tr w:rsidR="001030BE" w14:paraId="5CF4A74B" w14:textId="77777777" w:rsidTr="001030BE">
        <w:trPr>
          <w:trHeight w:val="467"/>
        </w:trPr>
        <w:tc>
          <w:tcPr>
            <w:tcW w:w="4518" w:type="dxa"/>
          </w:tcPr>
          <w:p w14:paraId="5CF4A745" w14:textId="04D019C8" w:rsidR="001030BE" w:rsidRPr="004A6F49" w:rsidRDefault="001030BE" w:rsidP="001030BE">
            <w:pPr>
              <w:pStyle w:val="ListAlpha"/>
              <w:rPr>
                <w:rFonts w:asciiTheme="minorHAnsi" w:hAnsiTheme="minorHAnsi" w:cstheme="minorHAnsi"/>
              </w:rPr>
            </w:pPr>
            <w:r w:rsidRPr="00397B21">
              <w:t>The Solar System and the Universe</w:t>
            </w:r>
          </w:p>
        </w:tc>
        <w:tc>
          <w:tcPr>
            <w:tcW w:w="576" w:type="dxa"/>
          </w:tcPr>
          <w:p w14:paraId="31925D04" w14:textId="77777777" w:rsidR="001030BE" w:rsidRDefault="001030BE" w:rsidP="001030BE"/>
        </w:tc>
        <w:tc>
          <w:tcPr>
            <w:tcW w:w="576" w:type="dxa"/>
          </w:tcPr>
          <w:p w14:paraId="570721B1" w14:textId="77777777" w:rsidR="001030BE" w:rsidRDefault="001030BE" w:rsidP="001030BE"/>
        </w:tc>
        <w:tc>
          <w:tcPr>
            <w:tcW w:w="576" w:type="dxa"/>
          </w:tcPr>
          <w:p w14:paraId="47A468D4" w14:textId="77777777" w:rsidR="001030BE" w:rsidRDefault="001030BE" w:rsidP="001030BE"/>
        </w:tc>
        <w:tc>
          <w:tcPr>
            <w:tcW w:w="576" w:type="dxa"/>
          </w:tcPr>
          <w:p w14:paraId="09566B94" w14:textId="77777777" w:rsidR="001030BE" w:rsidRDefault="001030BE" w:rsidP="001030BE"/>
        </w:tc>
        <w:tc>
          <w:tcPr>
            <w:tcW w:w="576" w:type="dxa"/>
          </w:tcPr>
          <w:p w14:paraId="5369C915" w14:textId="77777777" w:rsidR="001030BE" w:rsidRDefault="001030BE" w:rsidP="001030BE"/>
        </w:tc>
        <w:tc>
          <w:tcPr>
            <w:tcW w:w="576" w:type="dxa"/>
          </w:tcPr>
          <w:p w14:paraId="371364AE" w14:textId="6743DD6C" w:rsidR="001030BE" w:rsidRDefault="001030BE" w:rsidP="001030BE"/>
        </w:tc>
        <w:tc>
          <w:tcPr>
            <w:tcW w:w="576" w:type="dxa"/>
          </w:tcPr>
          <w:p w14:paraId="7E0A483D" w14:textId="77777777" w:rsidR="001030BE" w:rsidRDefault="001030BE" w:rsidP="001030BE"/>
        </w:tc>
        <w:tc>
          <w:tcPr>
            <w:tcW w:w="576" w:type="dxa"/>
          </w:tcPr>
          <w:p w14:paraId="6B8254FA" w14:textId="77777777" w:rsidR="001030BE" w:rsidRDefault="001030BE" w:rsidP="001030BE"/>
        </w:tc>
        <w:tc>
          <w:tcPr>
            <w:tcW w:w="576" w:type="dxa"/>
          </w:tcPr>
          <w:p w14:paraId="0202EEBD" w14:textId="77777777" w:rsidR="001030BE" w:rsidRDefault="001030BE" w:rsidP="001030BE"/>
        </w:tc>
        <w:tc>
          <w:tcPr>
            <w:tcW w:w="576" w:type="dxa"/>
          </w:tcPr>
          <w:p w14:paraId="458D7C23" w14:textId="77777777" w:rsidR="001030BE" w:rsidRDefault="001030BE" w:rsidP="001030BE"/>
        </w:tc>
        <w:tc>
          <w:tcPr>
            <w:tcW w:w="576" w:type="dxa"/>
          </w:tcPr>
          <w:p w14:paraId="5CF4A746" w14:textId="5CAB6A21" w:rsidR="001030BE" w:rsidRDefault="001030BE" w:rsidP="001030BE"/>
        </w:tc>
        <w:tc>
          <w:tcPr>
            <w:tcW w:w="576" w:type="dxa"/>
          </w:tcPr>
          <w:p w14:paraId="5CF4A747" w14:textId="77777777" w:rsidR="001030BE" w:rsidRDefault="001030BE" w:rsidP="001030BE"/>
        </w:tc>
        <w:tc>
          <w:tcPr>
            <w:tcW w:w="576" w:type="dxa"/>
          </w:tcPr>
          <w:p w14:paraId="5CF4A748" w14:textId="77777777" w:rsidR="001030BE" w:rsidRDefault="001030BE" w:rsidP="001030BE"/>
        </w:tc>
        <w:tc>
          <w:tcPr>
            <w:tcW w:w="576" w:type="dxa"/>
          </w:tcPr>
          <w:p w14:paraId="5CF4A749" w14:textId="77777777" w:rsidR="001030BE" w:rsidRDefault="001030BE" w:rsidP="001030BE"/>
        </w:tc>
        <w:tc>
          <w:tcPr>
            <w:tcW w:w="576" w:type="dxa"/>
          </w:tcPr>
          <w:p w14:paraId="5CF4A74A" w14:textId="77777777" w:rsidR="001030BE" w:rsidRDefault="001030BE" w:rsidP="001030BE"/>
        </w:tc>
      </w:tr>
      <w:tr w:rsidR="001030BE" w14:paraId="5CF4A752" w14:textId="77777777" w:rsidTr="001030BE">
        <w:trPr>
          <w:trHeight w:val="467"/>
        </w:trPr>
        <w:tc>
          <w:tcPr>
            <w:tcW w:w="4518" w:type="dxa"/>
          </w:tcPr>
          <w:p w14:paraId="5CF4A74C" w14:textId="3E79C09C" w:rsidR="001030BE" w:rsidRPr="008E1308" w:rsidRDefault="001030BE" w:rsidP="001030BE">
            <w:pPr>
              <w:pStyle w:val="ListNumber1"/>
              <w:numPr>
                <w:ilvl w:val="0"/>
                <w:numId w:val="70"/>
              </w:numPr>
              <w:rPr>
                <w:rFonts w:asciiTheme="minorHAnsi" w:hAnsiTheme="minorHAnsi" w:cstheme="minorHAnsi"/>
                <w:color w:val="000000"/>
              </w:rPr>
            </w:pPr>
            <w:r w:rsidRPr="00397B21">
              <w:t>Characteristics of the components of our solar system and how they formed</w:t>
            </w:r>
          </w:p>
        </w:tc>
        <w:tc>
          <w:tcPr>
            <w:tcW w:w="576" w:type="dxa"/>
          </w:tcPr>
          <w:p w14:paraId="4AE678DB" w14:textId="77777777" w:rsidR="001030BE" w:rsidRDefault="001030BE" w:rsidP="001030BE"/>
        </w:tc>
        <w:tc>
          <w:tcPr>
            <w:tcW w:w="576" w:type="dxa"/>
          </w:tcPr>
          <w:p w14:paraId="06B74D71" w14:textId="77777777" w:rsidR="001030BE" w:rsidRDefault="001030BE" w:rsidP="001030BE"/>
        </w:tc>
        <w:tc>
          <w:tcPr>
            <w:tcW w:w="576" w:type="dxa"/>
          </w:tcPr>
          <w:p w14:paraId="4122A066" w14:textId="77777777" w:rsidR="001030BE" w:rsidRDefault="001030BE" w:rsidP="001030BE"/>
        </w:tc>
        <w:tc>
          <w:tcPr>
            <w:tcW w:w="576" w:type="dxa"/>
          </w:tcPr>
          <w:p w14:paraId="6870334E" w14:textId="77777777" w:rsidR="001030BE" w:rsidRDefault="001030BE" w:rsidP="001030BE"/>
        </w:tc>
        <w:tc>
          <w:tcPr>
            <w:tcW w:w="576" w:type="dxa"/>
          </w:tcPr>
          <w:p w14:paraId="336D37C4" w14:textId="77777777" w:rsidR="001030BE" w:rsidRDefault="001030BE" w:rsidP="001030BE"/>
        </w:tc>
        <w:tc>
          <w:tcPr>
            <w:tcW w:w="576" w:type="dxa"/>
          </w:tcPr>
          <w:p w14:paraId="7219B8B4" w14:textId="75B564BC" w:rsidR="001030BE" w:rsidRDefault="001030BE" w:rsidP="001030BE"/>
        </w:tc>
        <w:tc>
          <w:tcPr>
            <w:tcW w:w="576" w:type="dxa"/>
          </w:tcPr>
          <w:p w14:paraId="5FCFC3A8" w14:textId="77777777" w:rsidR="001030BE" w:rsidRDefault="001030BE" w:rsidP="001030BE"/>
        </w:tc>
        <w:tc>
          <w:tcPr>
            <w:tcW w:w="576" w:type="dxa"/>
          </w:tcPr>
          <w:p w14:paraId="4091DE05" w14:textId="77777777" w:rsidR="001030BE" w:rsidRDefault="001030BE" w:rsidP="001030BE"/>
        </w:tc>
        <w:tc>
          <w:tcPr>
            <w:tcW w:w="576" w:type="dxa"/>
          </w:tcPr>
          <w:p w14:paraId="36FF456D" w14:textId="77777777" w:rsidR="001030BE" w:rsidRDefault="001030BE" w:rsidP="001030BE"/>
        </w:tc>
        <w:tc>
          <w:tcPr>
            <w:tcW w:w="576" w:type="dxa"/>
          </w:tcPr>
          <w:p w14:paraId="7A1737BE" w14:textId="77777777" w:rsidR="001030BE" w:rsidRDefault="001030BE" w:rsidP="001030BE"/>
        </w:tc>
        <w:tc>
          <w:tcPr>
            <w:tcW w:w="576" w:type="dxa"/>
          </w:tcPr>
          <w:p w14:paraId="5CF4A74D" w14:textId="33377895" w:rsidR="001030BE" w:rsidRDefault="001030BE" w:rsidP="001030BE"/>
        </w:tc>
        <w:tc>
          <w:tcPr>
            <w:tcW w:w="576" w:type="dxa"/>
          </w:tcPr>
          <w:p w14:paraId="5CF4A74E" w14:textId="77777777" w:rsidR="001030BE" w:rsidRDefault="001030BE" w:rsidP="001030BE"/>
        </w:tc>
        <w:tc>
          <w:tcPr>
            <w:tcW w:w="576" w:type="dxa"/>
          </w:tcPr>
          <w:p w14:paraId="5CF4A74F" w14:textId="77777777" w:rsidR="001030BE" w:rsidRDefault="001030BE" w:rsidP="001030BE"/>
        </w:tc>
        <w:tc>
          <w:tcPr>
            <w:tcW w:w="576" w:type="dxa"/>
          </w:tcPr>
          <w:p w14:paraId="5CF4A750" w14:textId="77777777" w:rsidR="001030BE" w:rsidRDefault="001030BE" w:rsidP="001030BE"/>
        </w:tc>
        <w:tc>
          <w:tcPr>
            <w:tcW w:w="576" w:type="dxa"/>
          </w:tcPr>
          <w:p w14:paraId="5CF4A751" w14:textId="77777777" w:rsidR="001030BE" w:rsidRDefault="001030BE" w:rsidP="001030BE"/>
        </w:tc>
      </w:tr>
      <w:tr w:rsidR="001030BE" w14:paraId="5CF4A759" w14:textId="77777777" w:rsidTr="001030BE">
        <w:trPr>
          <w:trHeight w:val="467"/>
        </w:trPr>
        <w:tc>
          <w:tcPr>
            <w:tcW w:w="4518" w:type="dxa"/>
          </w:tcPr>
          <w:p w14:paraId="5CF4A753" w14:textId="5FDEE7ED" w:rsidR="001030BE" w:rsidRPr="00D73960" w:rsidRDefault="001030BE" w:rsidP="001030BE">
            <w:pPr>
              <w:pStyle w:val="alpha"/>
              <w:numPr>
                <w:ilvl w:val="0"/>
                <w:numId w:val="71"/>
              </w:numPr>
              <w:rPr>
                <w:rFonts w:asciiTheme="minorHAnsi" w:hAnsiTheme="minorHAnsi" w:cstheme="minorHAnsi"/>
                <w:color w:val="000000"/>
              </w:rPr>
            </w:pPr>
            <w:r w:rsidRPr="00397B21">
              <w:lastRenderedPageBreak/>
              <w:t>Laws of motion (e.g., Newton’s law of universal gravitation, Kepler’s laws of motion)</w:t>
            </w:r>
          </w:p>
        </w:tc>
        <w:tc>
          <w:tcPr>
            <w:tcW w:w="576" w:type="dxa"/>
          </w:tcPr>
          <w:p w14:paraId="47F9C055" w14:textId="77777777" w:rsidR="001030BE" w:rsidRDefault="001030BE" w:rsidP="001030BE"/>
        </w:tc>
        <w:tc>
          <w:tcPr>
            <w:tcW w:w="576" w:type="dxa"/>
          </w:tcPr>
          <w:p w14:paraId="535448A1" w14:textId="77777777" w:rsidR="001030BE" w:rsidRDefault="001030BE" w:rsidP="001030BE"/>
        </w:tc>
        <w:tc>
          <w:tcPr>
            <w:tcW w:w="576" w:type="dxa"/>
          </w:tcPr>
          <w:p w14:paraId="63733AD4" w14:textId="77777777" w:rsidR="001030BE" w:rsidRDefault="001030BE" w:rsidP="001030BE"/>
        </w:tc>
        <w:tc>
          <w:tcPr>
            <w:tcW w:w="576" w:type="dxa"/>
          </w:tcPr>
          <w:p w14:paraId="56A4B7E6" w14:textId="77777777" w:rsidR="001030BE" w:rsidRDefault="001030BE" w:rsidP="001030BE"/>
        </w:tc>
        <w:tc>
          <w:tcPr>
            <w:tcW w:w="576" w:type="dxa"/>
          </w:tcPr>
          <w:p w14:paraId="082FC714" w14:textId="77777777" w:rsidR="001030BE" w:rsidRDefault="001030BE" w:rsidP="001030BE"/>
        </w:tc>
        <w:tc>
          <w:tcPr>
            <w:tcW w:w="576" w:type="dxa"/>
          </w:tcPr>
          <w:p w14:paraId="49E8371D" w14:textId="735611E7" w:rsidR="001030BE" w:rsidRDefault="001030BE" w:rsidP="001030BE"/>
        </w:tc>
        <w:tc>
          <w:tcPr>
            <w:tcW w:w="576" w:type="dxa"/>
          </w:tcPr>
          <w:p w14:paraId="6C972BF3" w14:textId="77777777" w:rsidR="001030BE" w:rsidRDefault="001030BE" w:rsidP="001030BE"/>
        </w:tc>
        <w:tc>
          <w:tcPr>
            <w:tcW w:w="576" w:type="dxa"/>
          </w:tcPr>
          <w:p w14:paraId="7E7DF000" w14:textId="77777777" w:rsidR="001030BE" w:rsidRDefault="001030BE" w:rsidP="001030BE"/>
        </w:tc>
        <w:tc>
          <w:tcPr>
            <w:tcW w:w="576" w:type="dxa"/>
          </w:tcPr>
          <w:p w14:paraId="406D3167" w14:textId="77777777" w:rsidR="001030BE" w:rsidRDefault="001030BE" w:rsidP="001030BE"/>
        </w:tc>
        <w:tc>
          <w:tcPr>
            <w:tcW w:w="576" w:type="dxa"/>
          </w:tcPr>
          <w:p w14:paraId="380D0A92" w14:textId="77777777" w:rsidR="001030BE" w:rsidRDefault="001030BE" w:rsidP="001030BE"/>
        </w:tc>
        <w:tc>
          <w:tcPr>
            <w:tcW w:w="576" w:type="dxa"/>
          </w:tcPr>
          <w:p w14:paraId="5CF4A754" w14:textId="40BA6602" w:rsidR="001030BE" w:rsidRDefault="001030BE" w:rsidP="001030BE"/>
        </w:tc>
        <w:tc>
          <w:tcPr>
            <w:tcW w:w="576" w:type="dxa"/>
          </w:tcPr>
          <w:p w14:paraId="5CF4A755" w14:textId="77777777" w:rsidR="001030BE" w:rsidRDefault="001030BE" w:rsidP="001030BE"/>
        </w:tc>
        <w:tc>
          <w:tcPr>
            <w:tcW w:w="576" w:type="dxa"/>
          </w:tcPr>
          <w:p w14:paraId="5CF4A756" w14:textId="77777777" w:rsidR="001030BE" w:rsidRDefault="001030BE" w:rsidP="001030BE"/>
        </w:tc>
        <w:tc>
          <w:tcPr>
            <w:tcW w:w="576" w:type="dxa"/>
          </w:tcPr>
          <w:p w14:paraId="5CF4A757" w14:textId="77777777" w:rsidR="001030BE" w:rsidRDefault="001030BE" w:rsidP="001030BE"/>
        </w:tc>
        <w:tc>
          <w:tcPr>
            <w:tcW w:w="576" w:type="dxa"/>
          </w:tcPr>
          <w:p w14:paraId="5CF4A758" w14:textId="77777777" w:rsidR="001030BE" w:rsidRDefault="001030BE" w:rsidP="001030BE"/>
        </w:tc>
      </w:tr>
      <w:tr w:rsidR="001030BE" w14:paraId="5CF4A760" w14:textId="77777777" w:rsidTr="001030BE">
        <w:trPr>
          <w:trHeight w:val="467"/>
        </w:trPr>
        <w:tc>
          <w:tcPr>
            <w:tcW w:w="4518" w:type="dxa"/>
          </w:tcPr>
          <w:p w14:paraId="5CF4A75A" w14:textId="05746557" w:rsidR="001030BE" w:rsidRPr="008C14D4" w:rsidRDefault="001030BE" w:rsidP="001030BE">
            <w:pPr>
              <w:pStyle w:val="alpha"/>
              <w:rPr>
                <w:rFonts w:asciiTheme="minorHAnsi" w:eastAsia="Times New Roman" w:hAnsiTheme="minorHAnsi" w:cstheme="minorHAnsi"/>
                <w:color w:val="000000"/>
              </w:rPr>
            </w:pPr>
            <w:r w:rsidRPr="00397B21">
              <w:t>Theory of planetary system formation</w:t>
            </w:r>
          </w:p>
        </w:tc>
        <w:tc>
          <w:tcPr>
            <w:tcW w:w="576" w:type="dxa"/>
          </w:tcPr>
          <w:p w14:paraId="6B1B1507" w14:textId="77777777" w:rsidR="001030BE" w:rsidRDefault="001030BE" w:rsidP="001030BE"/>
        </w:tc>
        <w:tc>
          <w:tcPr>
            <w:tcW w:w="576" w:type="dxa"/>
          </w:tcPr>
          <w:p w14:paraId="0902AC07" w14:textId="77777777" w:rsidR="001030BE" w:rsidRDefault="001030BE" w:rsidP="001030BE"/>
        </w:tc>
        <w:tc>
          <w:tcPr>
            <w:tcW w:w="576" w:type="dxa"/>
          </w:tcPr>
          <w:p w14:paraId="468E2D08" w14:textId="77777777" w:rsidR="001030BE" w:rsidRDefault="001030BE" w:rsidP="001030BE"/>
        </w:tc>
        <w:tc>
          <w:tcPr>
            <w:tcW w:w="576" w:type="dxa"/>
          </w:tcPr>
          <w:p w14:paraId="5762775A" w14:textId="77777777" w:rsidR="001030BE" w:rsidRDefault="001030BE" w:rsidP="001030BE"/>
        </w:tc>
        <w:tc>
          <w:tcPr>
            <w:tcW w:w="576" w:type="dxa"/>
          </w:tcPr>
          <w:p w14:paraId="7789A3AA" w14:textId="77777777" w:rsidR="001030BE" w:rsidRDefault="001030BE" w:rsidP="001030BE"/>
        </w:tc>
        <w:tc>
          <w:tcPr>
            <w:tcW w:w="576" w:type="dxa"/>
          </w:tcPr>
          <w:p w14:paraId="3634CB05" w14:textId="1FDFE32E" w:rsidR="001030BE" w:rsidRDefault="001030BE" w:rsidP="001030BE"/>
        </w:tc>
        <w:tc>
          <w:tcPr>
            <w:tcW w:w="576" w:type="dxa"/>
          </w:tcPr>
          <w:p w14:paraId="225D42B4" w14:textId="77777777" w:rsidR="001030BE" w:rsidRDefault="001030BE" w:rsidP="001030BE"/>
        </w:tc>
        <w:tc>
          <w:tcPr>
            <w:tcW w:w="576" w:type="dxa"/>
          </w:tcPr>
          <w:p w14:paraId="6ED4BC98" w14:textId="77777777" w:rsidR="001030BE" w:rsidRDefault="001030BE" w:rsidP="001030BE"/>
        </w:tc>
        <w:tc>
          <w:tcPr>
            <w:tcW w:w="576" w:type="dxa"/>
          </w:tcPr>
          <w:p w14:paraId="7253FED0" w14:textId="77777777" w:rsidR="001030BE" w:rsidRDefault="001030BE" w:rsidP="001030BE"/>
        </w:tc>
        <w:tc>
          <w:tcPr>
            <w:tcW w:w="576" w:type="dxa"/>
          </w:tcPr>
          <w:p w14:paraId="1B636B79" w14:textId="77777777" w:rsidR="001030BE" w:rsidRDefault="001030BE" w:rsidP="001030BE"/>
        </w:tc>
        <w:tc>
          <w:tcPr>
            <w:tcW w:w="576" w:type="dxa"/>
          </w:tcPr>
          <w:p w14:paraId="5CF4A75B" w14:textId="15B75B43" w:rsidR="001030BE" w:rsidRDefault="001030BE" w:rsidP="001030BE"/>
        </w:tc>
        <w:tc>
          <w:tcPr>
            <w:tcW w:w="576" w:type="dxa"/>
          </w:tcPr>
          <w:p w14:paraId="5CF4A75C" w14:textId="77777777" w:rsidR="001030BE" w:rsidRDefault="001030BE" w:rsidP="001030BE"/>
        </w:tc>
        <w:tc>
          <w:tcPr>
            <w:tcW w:w="576" w:type="dxa"/>
          </w:tcPr>
          <w:p w14:paraId="5CF4A75D" w14:textId="77777777" w:rsidR="001030BE" w:rsidRDefault="001030BE" w:rsidP="001030BE"/>
        </w:tc>
        <w:tc>
          <w:tcPr>
            <w:tcW w:w="576" w:type="dxa"/>
          </w:tcPr>
          <w:p w14:paraId="5CF4A75E" w14:textId="77777777" w:rsidR="001030BE" w:rsidRDefault="001030BE" w:rsidP="001030BE"/>
        </w:tc>
        <w:tc>
          <w:tcPr>
            <w:tcW w:w="576" w:type="dxa"/>
          </w:tcPr>
          <w:p w14:paraId="5CF4A75F" w14:textId="77777777" w:rsidR="001030BE" w:rsidRDefault="001030BE" w:rsidP="001030BE"/>
        </w:tc>
      </w:tr>
      <w:tr w:rsidR="001030BE" w14:paraId="5CF4A767" w14:textId="77777777" w:rsidTr="001030BE">
        <w:trPr>
          <w:trHeight w:val="467"/>
        </w:trPr>
        <w:tc>
          <w:tcPr>
            <w:tcW w:w="4518" w:type="dxa"/>
          </w:tcPr>
          <w:p w14:paraId="5CF4A761" w14:textId="5D605FD8" w:rsidR="001030BE" w:rsidRPr="00281CA1" w:rsidRDefault="001030BE" w:rsidP="001030BE">
            <w:pPr>
              <w:pStyle w:val="alpha"/>
            </w:pPr>
            <w:r w:rsidRPr="00397B21">
              <w:t>Location, orbits, and characteristics of the planets (e.g., relative sizes, composition, rotational rates)</w:t>
            </w:r>
          </w:p>
        </w:tc>
        <w:tc>
          <w:tcPr>
            <w:tcW w:w="576" w:type="dxa"/>
          </w:tcPr>
          <w:p w14:paraId="22E0B5B7" w14:textId="77777777" w:rsidR="001030BE" w:rsidRDefault="001030BE" w:rsidP="001030BE"/>
        </w:tc>
        <w:tc>
          <w:tcPr>
            <w:tcW w:w="576" w:type="dxa"/>
          </w:tcPr>
          <w:p w14:paraId="21A7F617" w14:textId="77777777" w:rsidR="001030BE" w:rsidRDefault="001030BE" w:rsidP="001030BE"/>
        </w:tc>
        <w:tc>
          <w:tcPr>
            <w:tcW w:w="576" w:type="dxa"/>
          </w:tcPr>
          <w:p w14:paraId="43988435" w14:textId="77777777" w:rsidR="001030BE" w:rsidRDefault="001030BE" w:rsidP="001030BE"/>
        </w:tc>
        <w:tc>
          <w:tcPr>
            <w:tcW w:w="576" w:type="dxa"/>
          </w:tcPr>
          <w:p w14:paraId="4D14B367" w14:textId="77777777" w:rsidR="001030BE" w:rsidRDefault="001030BE" w:rsidP="001030BE"/>
        </w:tc>
        <w:tc>
          <w:tcPr>
            <w:tcW w:w="576" w:type="dxa"/>
          </w:tcPr>
          <w:p w14:paraId="2E336191" w14:textId="77777777" w:rsidR="001030BE" w:rsidRDefault="001030BE" w:rsidP="001030BE"/>
        </w:tc>
        <w:tc>
          <w:tcPr>
            <w:tcW w:w="576" w:type="dxa"/>
          </w:tcPr>
          <w:p w14:paraId="504FB0EB" w14:textId="239EEC6C" w:rsidR="001030BE" w:rsidRDefault="001030BE" w:rsidP="001030BE"/>
        </w:tc>
        <w:tc>
          <w:tcPr>
            <w:tcW w:w="576" w:type="dxa"/>
          </w:tcPr>
          <w:p w14:paraId="1C431AB0" w14:textId="77777777" w:rsidR="001030BE" w:rsidRDefault="001030BE" w:rsidP="001030BE"/>
        </w:tc>
        <w:tc>
          <w:tcPr>
            <w:tcW w:w="576" w:type="dxa"/>
          </w:tcPr>
          <w:p w14:paraId="55639A51" w14:textId="77777777" w:rsidR="001030BE" w:rsidRDefault="001030BE" w:rsidP="001030BE"/>
        </w:tc>
        <w:tc>
          <w:tcPr>
            <w:tcW w:w="576" w:type="dxa"/>
          </w:tcPr>
          <w:p w14:paraId="69240118" w14:textId="77777777" w:rsidR="001030BE" w:rsidRDefault="001030BE" w:rsidP="001030BE"/>
        </w:tc>
        <w:tc>
          <w:tcPr>
            <w:tcW w:w="576" w:type="dxa"/>
          </w:tcPr>
          <w:p w14:paraId="254AF699" w14:textId="77777777" w:rsidR="001030BE" w:rsidRDefault="001030BE" w:rsidP="001030BE"/>
        </w:tc>
        <w:tc>
          <w:tcPr>
            <w:tcW w:w="576" w:type="dxa"/>
          </w:tcPr>
          <w:p w14:paraId="5CF4A762" w14:textId="5DC7AD49" w:rsidR="001030BE" w:rsidRDefault="001030BE" w:rsidP="001030BE"/>
        </w:tc>
        <w:tc>
          <w:tcPr>
            <w:tcW w:w="576" w:type="dxa"/>
          </w:tcPr>
          <w:p w14:paraId="5CF4A763" w14:textId="77777777" w:rsidR="001030BE" w:rsidRDefault="001030BE" w:rsidP="001030BE"/>
        </w:tc>
        <w:tc>
          <w:tcPr>
            <w:tcW w:w="576" w:type="dxa"/>
          </w:tcPr>
          <w:p w14:paraId="5CF4A764" w14:textId="77777777" w:rsidR="001030BE" w:rsidRDefault="001030BE" w:rsidP="001030BE"/>
        </w:tc>
        <w:tc>
          <w:tcPr>
            <w:tcW w:w="576" w:type="dxa"/>
          </w:tcPr>
          <w:p w14:paraId="5CF4A765" w14:textId="77777777" w:rsidR="001030BE" w:rsidRDefault="001030BE" w:rsidP="001030BE"/>
        </w:tc>
        <w:tc>
          <w:tcPr>
            <w:tcW w:w="576" w:type="dxa"/>
          </w:tcPr>
          <w:p w14:paraId="5CF4A766" w14:textId="77777777" w:rsidR="001030BE" w:rsidRDefault="001030BE" w:rsidP="001030BE"/>
        </w:tc>
      </w:tr>
      <w:tr w:rsidR="001030BE" w14:paraId="5CF4A76E" w14:textId="77777777" w:rsidTr="001030BE">
        <w:trPr>
          <w:trHeight w:val="467"/>
        </w:trPr>
        <w:tc>
          <w:tcPr>
            <w:tcW w:w="4518" w:type="dxa"/>
          </w:tcPr>
          <w:p w14:paraId="5CF4A768" w14:textId="5549C5DF" w:rsidR="001030BE" w:rsidRPr="00BC1C3B" w:rsidRDefault="001030BE" w:rsidP="001030BE">
            <w:pPr>
              <w:pStyle w:val="alpha"/>
              <w:rPr>
                <w:rFonts w:asciiTheme="minorHAnsi" w:hAnsiTheme="minorHAnsi" w:cstheme="minorHAnsi"/>
                <w:color w:val="000000"/>
              </w:rPr>
            </w:pPr>
            <w:r w:rsidRPr="00397B21">
              <w:t>Structure and characteristics of the Sun (e.g., layers, sunspots, prominences, fusion, composition, magnetic field)</w:t>
            </w:r>
          </w:p>
        </w:tc>
        <w:tc>
          <w:tcPr>
            <w:tcW w:w="576" w:type="dxa"/>
          </w:tcPr>
          <w:p w14:paraId="51E5B8D1" w14:textId="77777777" w:rsidR="001030BE" w:rsidRDefault="001030BE" w:rsidP="001030BE"/>
        </w:tc>
        <w:tc>
          <w:tcPr>
            <w:tcW w:w="576" w:type="dxa"/>
          </w:tcPr>
          <w:p w14:paraId="74F0197E" w14:textId="77777777" w:rsidR="001030BE" w:rsidRDefault="001030BE" w:rsidP="001030BE"/>
        </w:tc>
        <w:tc>
          <w:tcPr>
            <w:tcW w:w="576" w:type="dxa"/>
          </w:tcPr>
          <w:p w14:paraId="3A0EE25F" w14:textId="77777777" w:rsidR="001030BE" w:rsidRDefault="001030BE" w:rsidP="001030BE"/>
        </w:tc>
        <w:tc>
          <w:tcPr>
            <w:tcW w:w="576" w:type="dxa"/>
          </w:tcPr>
          <w:p w14:paraId="680F2A0E" w14:textId="77777777" w:rsidR="001030BE" w:rsidRDefault="001030BE" w:rsidP="001030BE"/>
        </w:tc>
        <w:tc>
          <w:tcPr>
            <w:tcW w:w="576" w:type="dxa"/>
          </w:tcPr>
          <w:p w14:paraId="28CD493B" w14:textId="77777777" w:rsidR="001030BE" w:rsidRDefault="001030BE" w:rsidP="001030BE"/>
        </w:tc>
        <w:tc>
          <w:tcPr>
            <w:tcW w:w="576" w:type="dxa"/>
          </w:tcPr>
          <w:p w14:paraId="4AA09AC4" w14:textId="0C23BBBB" w:rsidR="001030BE" w:rsidRDefault="001030BE" w:rsidP="001030BE"/>
        </w:tc>
        <w:tc>
          <w:tcPr>
            <w:tcW w:w="576" w:type="dxa"/>
          </w:tcPr>
          <w:p w14:paraId="0E5E2A99" w14:textId="77777777" w:rsidR="001030BE" w:rsidRDefault="001030BE" w:rsidP="001030BE"/>
        </w:tc>
        <w:tc>
          <w:tcPr>
            <w:tcW w:w="576" w:type="dxa"/>
          </w:tcPr>
          <w:p w14:paraId="4D94D772" w14:textId="77777777" w:rsidR="001030BE" w:rsidRDefault="001030BE" w:rsidP="001030BE"/>
        </w:tc>
        <w:tc>
          <w:tcPr>
            <w:tcW w:w="576" w:type="dxa"/>
          </w:tcPr>
          <w:p w14:paraId="6219FC2A" w14:textId="77777777" w:rsidR="001030BE" w:rsidRDefault="001030BE" w:rsidP="001030BE"/>
        </w:tc>
        <w:tc>
          <w:tcPr>
            <w:tcW w:w="576" w:type="dxa"/>
          </w:tcPr>
          <w:p w14:paraId="19EBC99A" w14:textId="77777777" w:rsidR="001030BE" w:rsidRDefault="001030BE" w:rsidP="001030BE"/>
        </w:tc>
        <w:tc>
          <w:tcPr>
            <w:tcW w:w="576" w:type="dxa"/>
          </w:tcPr>
          <w:p w14:paraId="5CF4A769" w14:textId="7FF73B08" w:rsidR="001030BE" w:rsidRDefault="001030BE" w:rsidP="001030BE"/>
        </w:tc>
        <w:tc>
          <w:tcPr>
            <w:tcW w:w="576" w:type="dxa"/>
          </w:tcPr>
          <w:p w14:paraId="5CF4A76A" w14:textId="77777777" w:rsidR="001030BE" w:rsidRDefault="001030BE" w:rsidP="001030BE"/>
        </w:tc>
        <w:tc>
          <w:tcPr>
            <w:tcW w:w="576" w:type="dxa"/>
          </w:tcPr>
          <w:p w14:paraId="5CF4A76B" w14:textId="77777777" w:rsidR="001030BE" w:rsidRDefault="001030BE" w:rsidP="001030BE"/>
        </w:tc>
        <w:tc>
          <w:tcPr>
            <w:tcW w:w="576" w:type="dxa"/>
          </w:tcPr>
          <w:p w14:paraId="5CF4A76C" w14:textId="77777777" w:rsidR="001030BE" w:rsidRDefault="001030BE" w:rsidP="001030BE"/>
        </w:tc>
        <w:tc>
          <w:tcPr>
            <w:tcW w:w="576" w:type="dxa"/>
          </w:tcPr>
          <w:p w14:paraId="5CF4A76D" w14:textId="77777777" w:rsidR="001030BE" w:rsidRDefault="001030BE" w:rsidP="001030BE"/>
        </w:tc>
      </w:tr>
      <w:tr w:rsidR="001030BE" w14:paraId="5CF4A775" w14:textId="77777777" w:rsidTr="001030BE">
        <w:trPr>
          <w:trHeight w:val="467"/>
        </w:trPr>
        <w:tc>
          <w:tcPr>
            <w:tcW w:w="4518" w:type="dxa"/>
          </w:tcPr>
          <w:p w14:paraId="5CF4A76F" w14:textId="0A38E524" w:rsidR="001030BE" w:rsidRPr="003D0256" w:rsidRDefault="001030BE" w:rsidP="001030BE">
            <w:pPr>
              <w:pStyle w:val="alpha"/>
              <w:rPr>
                <w:rFonts w:asciiTheme="minorHAnsi" w:hAnsiTheme="minorHAnsi" w:cstheme="minorHAnsi"/>
                <w:color w:val="000000"/>
              </w:rPr>
            </w:pPr>
            <w:r w:rsidRPr="00397B21">
              <w:t>Structure, characteristics, and orbit of the Moon</w:t>
            </w:r>
          </w:p>
        </w:tc>
        <w:tc>
          <w:tcPr>
            <w:tcW w:w="576" w:type="dxa"/>
          </w:tcPr>
          <w:p w14:paraId="508BDC2F" w14:textId="77777777" w:rsidR="001030BE" w:rsidRDefault="001030BE" w:rsidP="001030BE"/>
        </w:tc>
        <w:tc>
          <w:tcPr>
            <w:tcW w:w="576" w:type="dxa"/>
          </w:tcPr>
          <w:p w14:paraId="208AD410" w14:textId="77777777" w:rsidR="001030BE" w:rsidRDefault="001030BE" w:rsidP="001030BE"/>
        </w:tc>
        <w:tc>
          <w:tcPr>
            <w:tcW w:w="576" w:type="dxa"/>
          </w:tcPr>
          <w:p w14:paraId="08F62D40" w14:textId="77777777" w:rsidR="001030BE" w:rsidRDefault="001030BE" w:rsidP="001030BE"/>
        </w:tc>
        <w:tc>
          <w:tcPr>
            <w:tcW w:w="576" w:type="dxa"/>
          </w:tcPr>
          <w:p w14:paraId="6732B602" w14:textId="77777777" w:rsidR="001030BE" w:rsidRDefault="001030BE" w:rsidP="001030BE"/>
        </w:tc>
        <w:tc>
          <w:tcPr>
            <w:tcW w:w="576" w:type="dxa"/>
          </w:tcPr>
          <w:p w14:paraId="1F7D48B0" w14:textId="77777777" w:rsidR="001030BE" w:rsidRDefault="001030BE" w:rsidP="001030BE"/>
        </w:tc>
        <w:tc>
          <w:tcPr>
            <w:tcW w:w="576" w:type="dxa"/>
          </w:tcPr>
          <w:p w14:paraId="1D140CC6" w14:textId="2CA8532E" w:rsidR="001030BE" w:rsidRDefault="001030BE" w:rsidP="001030BE"/>
        </w:tc>
        <w:tc>
          <w:tcPr>
            <w:tcW w:w="576" w:type="dxa"/>
          </w:tcPr>
          <w:p w14:paraId="253ABB8F" w14:textId="77777777" w:rsidR="001030BE" w:rsidRDefault="001030BE" w:rsidP="001030BE"/>
        </w:tc>
        <w:tc>
          <w:tcPr>
            <w:tcW w:w="576" w:type="dxa"/>
          </w:tcPr>
          <w:p w14:paraId="593A1631" w14:textId="77777777" w:rsidR="001030BE" w:rsidRDefault="001030BE" w:rsidP="001030BE"/>
        </w:tc>
        <w:tc>
          <w:tcPr>
            <w:tcW w:w="576" w:type="dxa"/>
          </w:tcPr>
          <w:p w14:paraId="24724D50" w14:textId="77777777" w:rsidR="001030BE" w:rsidRDefault="001030BE" w:rsidP="001030BE"/>
        </w:tc>
        <w:tc>
          <w:tcPr>
            <w:tcW w:w="576" w:type="dxa"/>
          </w:tcPr>
          <w:p w14:paraId="500CC509" w14:textId="77777777" w:rsidR="001030BE" w:rsidRDefault="001030BE" w:rsidP="001030BE"/>
        </w:tc>
        <w:tc>
          <w:tcPr>
            <w:tcW w:w="576" w:type="dxa"/>
          </w:tcPr>
          <w:p w14:paraId="5CF4A770" w14:textId="5438AB64" w:rsidR="001030BE" w:rsidRDefault="001030BE" w:rsidP="001030BE"/>
        </w:tc>
        <w:tc>
          <w:tcPr>
            <w:tcW w:w="576" w:type="dxa"/>
          </w:tcPr>
          <w:p w14:paraId="5CF4A771" w14:textId="77777777" w:rsidR="001030BE" w:rsidRDefault="001030BE" w:rsidP="001030BE"/>
        </w:tc>
        <w:tc>
          <w:tcPr>
            <w:tcW w:w="576" w:type="dxa"/>
          </w:tcPr>
          <w:p w14:paraId="5CF4A772" w14:textId="77777777" w:rsidR="001030BE" w:rsidRDefault="001030BE" w:rsidP="001030BE"/>
        </w:tc>
        <w:tc>
          <w:tcPr>
            <w:tcW w:w="576" w:type="dxa"/>
          </w:tcPr>
          <w:p w14:paraId="5CF4A773" w14:textId="77777777" w:rsidR="001030BE" w:rsidRDefault="001030BE" w:rsidP="001030BE"/>
        </w:tc>
        <w:tc>
          <w:tcPr>
            <w:tcW w:w="576" w:type="dxa"/>
          </w:tcPr>
          <w:p w14:paraId="5CF4A774" w14:textId="77777777" w:rsidR="001030BE" w:rsidRDefault="001030BE" w:rsidP="001030BE"/>
        </w:tc>
      </w:tr>
      <w:tr w:rsidR="001030BE" w14:paraId="5CF4A77C" w14:textId="77777777" w:rsidTr="001030BE">
        <w:trPr>
          <w:trHeight w:val="467"/>
        </w:trPr>
        <w:tc>
          <w:tcPr>
            <w:tcW w:w="4518" w:type="dxa"/>
          </w:tcPr>
          <w:p w14:paraId="5CF4A776" w14:textId="43BB437C" w:rsidR="001030BE" w:rsidRPr="008C14D4" w:rsidRDefault="001030BE" w:rsidP="001030BE">
            <w:pPr>
              <w:pStyle w:val="alpha"/>
              <w:rPr>
                <w:rFonts w:asciiTheme="minorHAnsi" w:hAnsiTheme="minorHAnsi" w:cstheme="minorHAnsi"/>
                <w:color w:val="000000"/>
              </w:rPr>
            </w:pPr>
            <w:r w:rsidRPr="00397B21">
              <w:t>Characteristics of other solar-system objects (e.g., asteroids, meteoroids, comets, dwarf planets, minor planets, natural satellites)</w:t>
            </w:r>
          </w:p>
        </w:tc>
        <w:tc>
          <w:tcPr>
            <w:tcW w:w="576" w:type="dxa"/>
          </w:tcPr>
          <w:p w14:paraId="1B5DE560" w14:textId="77777777" w:rsidR="001030BE" w:rsidRDefault="001030BE" w:rsidP="001030BE"/>
        </w:tc>
        <w:tc>
          <w:tcPr>
            <w:tcW w:w="576" w:type="dxa"/>
          </w:tcPr>
          <w:p w14:paraId="7C354B18" w14:textId="77777777" w:rsidR="001030BE" w:rsidRDefault="001030BE" w:rsidP="001030BE"/>
        </w:tc>
        <w:tc>
          <w:tcPr>
            <w:tcW w:w="576" w:type="dxa"/>
          </w:tcPr>
          <w:p w14:paraId="238ED2E7" w14:textId="77777777" w:rsidR="001030BE" w:rsidRDefault="001030BE" w:rsidP="001030BE"/>
        </w:tc>
        <w:tc>
          <w:tcPr>
            <w:tcW w:w="576" w:type="dxa"/>
          </w:tcPr>
          <w:p w14:paraId="393DB312" w14:textId="77777777" w:rsidR="001030BE" w:rsidRDefault="001030BE" w:rsidP="001030BE"/>
        </w:tc>
        <w:tc>
          <w:tcPr>
            <w:tcW w:w="576" w:type="dxa"/>
          </w:tcPr>
          <w:p w14:paraId="0F0B9A80" w14:textId="77777777" w:rsidR="001030BE" w:rsidRDefault="001030BE" w:rsidP="001030BE"/>
        </w:tc>
        <w:tc>
          <w:tcPr>
            <w:tcW w:w="576" w:type="dxa"/>
          </w:tcPr>
          <w:p w14:paraId="79B5FEC8" w14:textId="56191595" w:rsidR="001030BE" w:rsidRDefault="001030BE" w:rsidP="001030BE"/>
        </w:tc>
        <w:tc>
          <w:tcPr>
            <w:tcW w:w="576" w:type="dxa"/>
          </w:tcPr>
          <w:p w14:paraId="55FC2C6D" w14:textId="77777777" w:rsidR="001030BE" w:rsidRDefault="001030BE" w:rsidP="001030BE"/>
        </w:tc>
        <w:tc>
          <w:tcPr>
            <w:tcW w:w="576" w:type="dxa"/>
          </w:tcPr>
          <w:p w14:paraId="46412F7C" w14:textId="77777777" w:rsidR="001030BE" w:rsidRDefault="001030BE" w:rsidP="001030BE"/>
        </w:tc>
        <w:tc>
          <w:tcPr>
            <w:tcW w:w="576" w:type="dxa"/>
          </w:tcPr>
          <w:p w14:paraId="4DC77260" w14:textId="77777777" w:rsidR="001030BE" w:rsidRDefault="001030BE" w:rsidP="001030BE"/>
        </w:tc>
        <w:tc>
          <w:tcPr>
            <w:tcW w:w="576" w:type="dxa"/>
          </w:tcPr>
          <w:p w14:paraId="777BADE7" w14:textId="77777777" w:rsidR="001030BE" w:rsidRDefault="001030BE" w:rsidP="001030BE"/>
        </w:tc>
        <w:tc>
          <w:tcPr>
            <w:tcW w:w="576" w:type="dxa"/>
          </w:tcPr>
          <w:p w14:paraId="5CF4A777" w14:textId="3A0555B6" w:rsidR="001030BE" w:rsidRDefault="001030BE" w:rsidP="001030BE"/>
        </w:tc>
        <w:tc>
          <w:tcPr>
            <w:tcW w:w="576" w:type="dxa"/>
          </w:tcPr>
          <w:p w14:paraId="5CF4A778" w14:textId="77777777" w:rsidR="001030BE" w:rsidRDefault="001030BE" w:rsidP="001030BE"/>
        </w:tc>
        <w:tc>
          <w:tcPr>
            <w:tcW w:w="576" w:type="dxa"/>
          </w:tcPr>
          <w:p w14:paraId="5CF4A779" w14:textId="77777777" w:rsidR="001030BE" w:rsidRDefault="001030BE" w:rsidP="001030BE"/>
        </w:tc>
        <w:tc>
          <w:tcPr>
            <w:tcW w:w="576" w:type="dxa"/>
          </w:tcPr>
          <w:p w14:paraId="5CF4A77A" w14:textId="77777777" w:rsidR="001030BE" w:rsidRDefault="001030BE" w:rsidP="001030BE"/>
        </w:tc>
        <w:tc>
          <w:tcPr>
            <w:tcW w:w="576" w:type="dxa"/>
          </w:tcPr>
          <w:p w14:paraId="5CF4A77B" w14:textId="77777777" w:rsidR="001030BE" w:rsidRDefault="001030BE" w:rsidP="001030BE"/>
        </w:tc>
      </w:tr>
      <w:tr w:rsidR="001030BE" w14:paraId="5CF4A783" w14:textId="77777777" w:rsidTr="001030BE">
        <w:trPr>
          <w:trHeight w:val="467"/>
        </w:trPr>
        <w:tc>
          <w:tcPr>
            <w:tcW w:w="4518" w:type="dxa"/>
          </w:tcPr>
          <w:p w14:paraId="5CF4A77D" w14:textId="7FAF6ACA" w:rsidR="001030BE" w:rsidRPr="008C14D4" w:rsidRDefault="001030BE" w:rsidP="001030BE">
            <w:pPr>
              <w:pStyle w:val="ListNumber1"/>
              <w:rPr>
                <w:rFonts w:asciiTheme="minorHAnsi" w:hAnsiTheme="minorHAnsi" w:cstheme="minorHAnsi"/>
                <w:color w:val="000000"/>
              </w:rPr>
            </w:pPr>
            <w:r w:rsidRPr="00641A5C">
              <w:t>Characteristics of stars and the processes that occur within them</w:t>
            </w:r>
          </w:p>
        </w:tc>
        <w:tc>
          <w:tcPr>
            <w:tcW w:w="576" w:type="dxa"/>
          </w:tcPr>
          <w:p w14:paraId="3B639405" w14:textId="77777777" w:rsidR="001030BE" w:rsidRDefault="001030BE" w:rsidP="001030BE"/>
        </w:tc>
        <w:tc>
          <w:tcPr>
            <w:tcW w:w="576" w:type="dxa"/>
          </w:tcPr>
          <w:p w14:paraId="763255DC" w14:textId="77777777" w:rsidR="001030BE" w:rsidRDefault="001030BE" w:rsidP="001030BE"/>
        </w:tc>
        <w:tc>
          <w:tcPr>
            <w:tcW w:w="576" w:type="dxa"/>
          </w:tcPr>
          <w:p w14:paraId="0414D528" w14:textId="77777777" w:rsidR="001030BE" w:rsidRDefault="001030BE" w:rsidP="001030BE"/>
        </w:tc>
        <w:tc>
          <w:tcPr>
            <w:tcW w:w="576" w:type="dxa"/>
          </w:tcPr>
          <w:p w14:paraId="2E42194D" w14:textId="77777777" w:rsidR="001030BE" w:rsidRDefault="001030BE" w:rsidP="001030BE"/>
        </w:tc>
        <w:tc>
          <w:tcPr>
            <w:tcW w:w="576" w:type="dxa"/>
          </w:tcPr>
          <w:p w14:paraId="38D17A89" w14:textId="77777777" w:rsidR="001030BE" w:rsidRDefault="001030BE" w:rsidP="001030BE"/>
        </w:tc>
        <w:tc>
          <w:tcPr>
            <w:tcW w:w="576" w:type="dxa"/>
          </w:tcPr>
          <w:p w14:paraId="1F98A24F" w14:textId="6ACFA7C1" w:rsidR="001030BE" w:rsidRDefault="001030BE" w:rsidP="001030BE"/>
        </w:tc>
        <w:tc>
          <w:tcPr>
            <w:tcW w:w="576" w:type="dxa"/>
          </w:tcPr>
          <w:p w14:paraId="3D9767EC" w14:textId="77777777" w:rsidR="001030BE" w:rsidRDefault="001030BE" w:rsidP="001030BE"/>
        </w:tc>
        <w:tc>
          <w:tcPr>
            <w:tcW w:w="576" w:type="dxa"/>
          </w:tcPr>
          <w:p w14:paraId="747A9D8D" w14:textId="77777777" w:rsidR="001030BE" w:rsidRDefault="001030BE" w:rsidP="001030BE"/>
        </w:tc>
        <w:tc>
          <w:tcPr>
            <w:tcW w:w="576" w:type="dxa"/>
          </w:tcPr>
          <w:p w14:paraId="1EFB1BBE" w14:textId="77777777" w:rsidR="001030BE" w:rsidRDefault="001030BE" w:rsidP="001030BE"/>
        </w:tc>
        <w:tc>
          <w:tcPr>
            <w:tcW w:w="576" w:type="dxa"/>
          </w:tcPr>
          <w:p w14:paraId="226402B2" w14:textId="77777777" w:rsidR="001030BE" w:rsidRDefault="001030BE" w:rsidP="001030BE"/>
        </w:tc>
        <w:tc>
          <w:tcPr>
            <w:tcW w:w="576" w:type="dxa"/>
          </w:tcPr>
          <w:p w14:paraId="5CF4A77E" w14:textId="7F4F4861" w:rsidR="001030BE" w:rsidRDefault="001030BE" w:rsidP="001030BE"/>
        </w:tc>
        <w:tc>
          <w:tcPr>
            <w:tcW w:w="576" w:type="dxa"/>
          </w:tcPr>
          <w:p w14:paraId="5CF4A77F" w14:textId="77777777" w:rsidR="001030BE" w:rsidRDefault="001030BE" w:rsidP="001030BE"/>
        </w:tc>
        <w:tc>
          <w:tcPr>
            <w:tcW w:w="576" w:type="dxa"/>
          </w:tcPr>
          <w:p w14:paraId="5CF4A780" w14:textId="77777777" w:rsidR="001030BE" w:rsidRDefault="001030BE" w:rsidP="001030BE"/>
        </w:tc>
        <w:tc>
          <w:tcPr>
            <w:tcW w:w="576" w:type="dxa"/>
          </w:tcPr>
          <w:p w14:paraId="5CF4A781" w14:textId="77777777" w:rsidR="001030BE" w:rsidRDefault="001030BE" w:rsidP="001030BE"/>
        </w:tc>
        <w:tc>
          <w:tcPr>
            <w:tcW w:w="576" w:type="dxa"/>
          </w:tcPr>
          <w:p w14:paraId="5CF4A782" w14:textId="77777777" w:rsidR="001030BE" w:rsidRDefault="001030BE" w:rsidP="001030BE"/>
        </w:tc>
      </w:tr>
      <w:tr w:rsidR="001030BE" w14:paraId="5CF4A78A" w14:textId="77777777" w:rsidTr="001030BE">
        <w:trPr>
          <w:trHeight w:val="467"/>
        </w:trPr>
        <w:tc>
          <w:tcPr>
            <w:tcW w:w="4518" w:type="dxa"/>
          </w:tcPr>
          <w:p w14:paraId="5CF4A784" w14:textId="07A0C99D" w:rsidR="001030BE" w:rsidRPr="00441A62" w:rsidRDefault="001030BE" w:rsidP="001030BE">
            <w:pPr>
              <w:pStyle w:val="alpha"/>
              <w:numPr>
                <w:ilvl w:val="0"/>
                <w:numId w:val="72"/>
              </w:numPr>
              <w:rPr>
                <w:rFonts w:asciiTheme="minorHAnsi" w:hAnsiTheme="minorHAnsi" w:cstheme="minorHAnsi"/>
                <w:color w:val="000000"/>
              </w:rPr>
            </w:pPr>
            <w:r w:rsidRPr="00641A5C">
              <w:t>Stages in the life cycle of stars (e.g., nebulae, protostar, main sequence, white dwarf, supernova, black holes)</w:t>
            </w:r>
          </w:p>
        </w:tc>
        <w:tc>
          <w:tcPr>
            <w:tcW w:w="576" w:type="dxa"/>
          </w:tcPr>
          <w:p w14:paraId="6566F9FF" w14:textId="77777777" w:rsidR="001030BE" w:rsidRDefault="001030BE" w:rsidP="001030BE"/>
        </w:tc>
        <w:tc>
          <w:tcPr>
            <w:tcW w:w="576" w:type="dxa"/>
          </w:tcPr>
          <w:p w14:paraId="3A91906A" w14:textId="77777777" w:rsidR="001030BE" w:rsidRDefault="001030BE" w:rsidP="001030BE"/>
        </w:tc>
        <w:tc>
          <w:tcPr>
            <w:tcW w:w="576" w:type="dxa"/>
          </w:tcPr>
          <w:p w14:paraId="7D5E181B" w14:textId="77777777" w:rsidR="001030BE" w:rsidRDefault="001030BE" w:rsidP="001030BE"/>
        </w:tc>
        <w:tc>
          <w:tcPr>
            <w:tcW w:w="576" w:type="dxa"/>
          </w:tcPr>
          <w:p w14:paraId="1DCFCFB4" w14:textId="77777777" w:rsidR="001030BE" w:rsidRDefault="001030BE" w:rsidP="001030BE"/>
        </w:tc>
        <w:tc>
          <w:tcPr>
            <w:tcW w:w="576" w:type="dxa"/>
          </w:tcPr>
          <w:p w14:paraId="485FE4A9" w14:textId="77777777" w:rsidR="001030BE" w:rsidRDefault="001030BE" w:rsidP="001030BE"/>
        </w:tc>
        <w:tc>
          <w:tcPr>
            <w:tcW w:w="576" w:type="dxa"/>
          </w:tcPr>
          <w:p w14:paraId="1A78C57F" w14:textId="37F24C54" w:rsidR="001030BE" w:rsidRDefault="001030BE" w:rsidP="001030BE"/>
        </w:tc>
        <w:tc>
          <w:tcPr>
            <w:tcW w:w="576" w:type="dxa"/>
          </w:tcPr>
          <w:p w14:paraId="263D4B6A" w14:textId="77777777" w:rsidR="001030BE" w:rsidRDefault="001030BE" w:rsidP="001030BE"/>
        </w:tc>
        <w:tc>
          <w:tcPr>
            <w:tcW w:w="576" w:type="dxa"/>
          </w:tcPr>
          <w:p w14:paraId="1882F6C7" w14:textId="77777777" w:rsidR="001030BE" w:rsidRDefault="001030BE" w:rsidP="001030BE"/>
        </w:tc>
        <w:tc>
          <w:tcPr>
            <w:tcW w:w="576" w:type="dxa"/>
          </w:tcPr>
          <w:p w14:paraId="7341FEE4" w14:textId="77777777" w:rsidR="001030BE" w:rsidRDefault="001030BE" w:rsidP="001030BE"/>
        </w:tc>
        <w:tc>
          <w:tcPr>
            <w:tcW w:w="576" w:type="dxa"/>
          </w:tcPr>
          <w:p w14:paraId="45DC5F6C" w14:textId="77777777" w:rsidR="001030BE" w:rsidRDefault="001030BE" w:rsidP="001030BE"/>
        </w:tc>
        <w:tc>
          <w:tcPr>
            <w:tcW w:w="576" w:type="dxa"/>
          </w:tcPr>
          <w:p w14:paraId="5CF4A785" w14:textId="25BB38A4" w:rsidR="001030BE" w:rsidRDefault="001030BE" w:rsidP="001030BE"/>
        </w:tc>
        <w:tc>
          <w:tcPr>
            <w:tcW w:w="576" w:type="dxa"/>
          </w:tcPr>
          <w:p w14:paraId="5CF4A786" w14:textId="77777777" w:rsidR="001030BE" w:rsidRDefault="001030BE" w:rsidP="001030BE"/>
        </w:tc>
        <w:tc>
          <w:tcPr>
            <w:tcW w:w="576" w:type="dxa"/>
          </w:tcPr>
          <w:p w14:paraId="5CF4A787" w14:textId="77777777" w:rsidR="001030BE" w:rsidRDefault="001030BE" w:rsidP="001030BE"/>
        </w:tc>
        <w:tc>
          <w:tcPr>
            <w:tcW w:w="576" w:type="dxa"/>
          </w:tcPr>
          <w:p w14:paraId="5CF4A788" w14:textId="77777777" w:rsidR="001030BE" w:rsidRDefault="001030BE" w:rsidP="001030BE"/>
        </w:tc>
        <w:tc>
          <w:tcPr>
            <w:tcW w:w="576" w:type="dxa"/>
          </w:tcPr>
          <w:p w14:paraId="5CF4A789" w14:textId="77777777" w:rsidR="001030BE" w:rsidRDefault="001030BE" w:rsidP="001030BE"/>
        </w:tc>
      </w:tr>
      <w:tr w:rsidR="001030BE" w14:paraId="5CF4A791" w14:textId="77777777" w:rsidTr="001030BE">
        <w:trPr>
          <w:trHeight w:val="467"/>
        </w:trPr>
        <w:tc>
          <w:tcPr>
            <w:tcW w:w="4518" w:type="dxa"/>
          </w:tcPr>
          <w:p w14:paraId="5CF4A78B" w14:textId="3E6333D3" w:rsidR="001030BE" w:rsidRPr="000E0F84" w:rsidRDefault="001030BE" w:rsidP="001030BE">
            <w:pPr>
              <w:pStyle w:val="alpha"/>
              <w:rPr>
                <w:rFonts w:asciiTheme="minorHAnsi" w:hAnsiTheme="minorHAnsi" w:cstheme="minorHAnsi"/>
                <w:color w:val="000000"/>
              </w:rPr>
            </w:pPr>
            <w:r w:rsidRPr="00641A5C">
              <w:t>Variations among stars (e.g., mass, color, temperature, luminosity, apparent brightness, Hertzsprung-Russell diagram)</w:t>
            </w:r>
          </w:p>
        </w:tc>
        <w:tc>
          <w:tcPr>
            <w:tcW w:w="576" w:type="dxa"/>
          </w:tcPr>
          <w:p w14:paraId="2CA23C8F" w14:textId="77777777" w:rsidR="001030BE" w:rsidRDefault="001030BE" w:rsidP="001030BE"/>
        </w:tc>
        <w:tc>
          <w:tcPr>
            <w:tcW w:w="576" w:type="dxa"/>
          </w:tcPr>
          <w:p w14:paraId="66F9F78A" w14:textId="77777777" w:rsidR="001030BE" w:rsidRDefault="001030BE" w:rsidP="001030BE"/>
        </w:tc>
        <w:tc>
          <w:tcPr>
            <w:tcW w:w="576" w:type="dxa"/>
          </w:tcPr>
          <w:p w14:paraId="1E9A4ED0" w14:textId="77777777" w:rsidR="001030BE" w:rsidRDefault="001030BE" w:rsidP="001030BE"/>
        </w:tc>
        <w:tc>
          <w:tcPr>
            <w:tcW w:w="576" w:type="dxa"/>
          </w:tcPr>
          <w:p w14:paraId="20CE47B3" w14:textId="77777777" w:rsidR="001030BE" w:rsidRDefault="001030BE" w:rsidP="001030BE"/>
        </w:tc>
        <w:tc>
          <w:tcPr>
            <w:tcW w:w="576" w:type="dxa"/>
          </w:tcPr>
          <w:p w14:paraId="24A1521B" w14:textId="77777777" w:rsidR="001030BE" w:rsidRDefault="001030BE" w:rsidP="001030BE"/>
        </w:tc>
        <w:tc>
          <w:tcPr>
            <w:tcW w:w="576" w:type="dxa"/>
          </w:tcPr>
          <w:p w14:paraId="2A211A84" w14:textId="660017E9" w:rsidR="001030BE" w:rsidRDefault="001030BE" w:rsidP="001030BE"/>
        </w:tc>
        <w:tc>
          <w:tcPr>
            <w:tcW w:w="576" w:type="dxa"/>
          </w:tcPr>
          <w:p w14:paraId="53030E65" w14:textId="77777777" w:rsidR="001030BE" w:rsidRDefault="001030BE" w:rsidP="001030BE"/>
        </w:tc>
        <w:tc>
          <w:tcPr>
            <w:tcW w:w="576" w:type="dxa"/>
          </w:tcPr>
          <w:p w14:paraId="374C2DBB" w14:textId="77777777" w:rsidR="001030BE" w:rsidRDefault="001030BE" w:rsidP="001030BE"/>
        </w:tc>
        <w:tc>
          <w:tcPr>
            <w:tcW w:w="576" w:type="dxa"/>
          </w:tcPr>
          <w:p w14:paraId="00832E23" w14:textId="77777777" w:rsidR="001030BE" w:rsidRDefault="001030BE" w:rsidP="001030BE"/>
        </w:tc>
        <w:tc>
          <w:tcPr>
            <w:tcW w:w="576" w:type="dxa"/>
          </w:tcPr>
          <w:p w14:paraId="438DA7F7" w14:textId="77777777" w:rsidR="001030BE" w:rsidRDefault="001030BE" w:rsidP="001030BE"/>
        </w:tc>
        <w:tc>
          <w:tcPr>
            <w:tcW w:w="576" w:type="dxa"/>
          </w:tcPr>
          <w:p w14:paraId="5CF4A78C" w14:textId="6E54111B" w:rsidR="001030BE" w:rsidRDefault="001030BE" w:rsidP="001030BE"/>
        </w:tc>
        <w:tc>
          <w:tcPr>
            <w:tcW w:w="576" w:type="dxa"/>
          </w:tcPr>
          <w:p w14:paraId="5CF4A78D" w14:textId="77777777" w:rsidR="001030BE" w:rsidRDefault="001030BE" w:rsidP="001030BE"/>
        </w:tc>
        <w:tc>
          <w:tcPr>
            <w:tcW w:w="576" w:type="dxa"/>
          </w:tcPr>
          <w:p w14:paraId="5CF4A78E" w14:textId="77777777" w:rsidR="001030BE" w:rsidRDefault="001030BE" w:rsidP="001030BE"/>
        </w:tc>
        <w:tc>
          <w:tcPr>
            <w:tcW w:w="576" w:type="dxa"/>
          </w:tcPr>
          <w:p w14:paraId="5CF4A78F" w14:textId="77777777" w:rsidR="001030BE" w:rsidRDefault="001030BE" w:rsidP="001030BE"/>
        </w:tc>
        <w:tc>
          <w:tcPr>
            <w:tcW w:w="576" w:type="dxa"/>
          </w:tcPr>
          <w:p w14:paraId="5CF4A790" w14:textId="77777777" w:rsidR="001030BE" w:rsidRDefault="001030BE" w:rsidP="001030BE"/>
        </w:tc>
      </w:tr>
      <w:tr w:rsidR="001030BE" w14:paraId="5CF4A798" w14:textId="77777777" w:rsidTr="001030BE">
        <w:trPr>
          <w:trHeight w:val="467"/>
        </w:trPr>
        <w:tc>
          <w:tcPr>
            <w:tcW w:w="4518" w:type="dxa"/>
          </w:tcPr>
          <w:p w14:paraId="5CF4A792" w14:textId="7EC7EA6F" w:rsidR="001030BE" w:rsidRPr="0016017C" w:rsidRDefault="001030BE" w:rsidP="001030BE">
            <w:pPr>
              <w:pStyle w:val="alpha"/>
            </w:pPr>
            <w:r w:rsidRPr="00641A5C">
              <w:t>Nuclear fusion and the formation of elements (e.g., carbon, iron, gold)</w:t>
            </w:r>
          </w:p>
        </w:tc>
        <w:tc>
          <w:tcPr>
            <w:tcW w:w="576" w:type="dxa"/>
          </w:tcPr>
          <w:p w14:paraId="2D797AF8" w14:textId="77777777" w:rsidR="001030BE" w:rsidRDefault="001030BE" w:rsidP="001030BE"/>
        </w:tc>
        <w:tc>
          <w:tcPr>
            <w:tcW w:w="576" w:type="dxa"/>
          </w:tcPr>
          <w:p w14:paraId="286F3CAF" w14:textId="77777777" w:rsidR="001030BE" w:rsidRDefault="001030BE" w:rsidP="001030BE"/>
        </w:tc>
        <w:tc>
          <w:tcPr>
            <w:tcW w:w="576" w:type="dxa"/>
          </w:tcPr>
          <w:p w14:paraId="4E77CF14" w14:textId="77777777" w:rsidR="001030BE" w:rsidRDefault="001030BE" w:rsidP="001030BE"/>
        </w:tc>
        <w:tc>
          <w:tcPr>
            <w:tcW w:w="576" w:type="dxa"/>
          </w:tcPr>
          <w:p w14:paraId="6550135F" w14:textId="77777777" w:rsidR="001030BE" w:rsidRDefault="001030BE" w:rsidP="001030BE"/>
        </w:tc>
        <w:tc>
          <w:tcPr>
            <w:tcW w:w="576" w:type="dxa"/>
          </w:tcPr>
          <w:p w14:paraId="4C040CEF" w14:textId="77777777" w:rsidR="001030BE" w:rsidRDefault="001030BE" w:rsidP="001030BE"/>
        </w:tc>
        <w:tc>
          <w:tcPr>
            <w:tcW w:w="576" w:type="dxa"/>
          </w:tcPr>
          <w:p w14:paraId="507918DE" w14:textId="68B61CBD" w:rsidR="001030BE" w:rsidRDefault="001030BE" w:rsidP="001030BE"/>
        </w:tc>
        <w:tc>
          <w:tcPr>
            <w:tcW w:w="576" w:type="dxa"/>
          </w:tcPr>
          <w:p w14:paraId="50BBCCAC" w14:textId="77777777" w:rsidR="001030BE" w:rsidRDefault="001030BE" w:rsidP="001030BE"/>
        </w:tc>
        <w:tc>
          <w:tcPr>
            <w:tcW w:w="576" w:type="dxa"/>
          </w:tcPr>
          <w:p w14:paraId="4FA7BC06" w14:textId="77777777" w:rsidR="001030BE" w:rsidRDefault="001030BE" w:rsidP="001030BE"/>
        </w:tc>
        <w:tc>
          <w:tcPr>
            <w:tcW w:w="576" w:type="dxa"/>
          </w:tcPr>
          <w:p w14:paraId="70E50E57" w14:textId="77777777" w:rsidR="001030BE" w:rsidRDefault="001030BE" w:rsidP="001030BE"/>
        </w:tc>
        <w:tc>
          <w:tcPr>
            <w:tcW w:w="576" w:type="dxa"/>
          </w:tcPr>
          <w:p w14:paraId="1E64097B" w14:textId="77777777" w:rsidR="001030BE" w:rsidRDefault="001030BE" w:rsidP="001030BE"/>
        </w:tc>
        <w:tc>
          <w:tcPr>
            <w:tcW w:w="576" w:type="dxa"/>
          </w:tcPr>
          <w:p w14:paraId="5CF4A793" w14:textId="378DA82A" w:rsidR="001030BE" w:rsidRDefault="001030BE" w:rsidP="001030BE"/>
        </w:tc>
        <w:tc>
          <w:tcPr>
            <w:tcW w:w="576" w:type="dxa"/>
          </w:tcPr>
          <w:p w14:paraId="5CF4A794" w14:textId="77777777" w:rsidR="001030BE" w:rsidRDefault="001030BE" w:rsidP="001030BE"/>
        </w:tc>
        <w:tc>
          <w:tcPr>
            <w:tcW w:w="576" w:type="dxa"/>
          </w:tcPr>
          <w:p w14:paraId="5CF4A795" w14:textId="77777777" w:rsidR="001030BE" w:rsidRDefault="001030BE" w:rsidP="001030BE"/>
        </w:tc>
        <w:tc>
          <w:tcPr>
            <w:tcW w:w="576" w:type="dxa"/>
          </w:tcPr>
          <w:p w14:paraId="5CF4A796" w14:textId="77777777" w:rsidR="001030BE" w:rsidRDefault="001030BE" w:rsidP="001030BE"/>
        </w:tc>
        <w:tc>
          <w:tcPr>
            <w:tcW w:w="576" w:type="dxa"/>
          </w:tcPr>
          <w:p w14:paraId="5CF4A797" w14:textId="77777777" w:rsidR="001030BE" w:rsidRDefault="001030BE" w:rsidP="001030BE"/>
        </w:tc>
      </w:tr>
      <w:tr w:rsidR="001030BE" w14:paraId="5CF4A79F" w14:textId="77777777" w:rsidTr="001030BE">
        <w:trPr>
          <w:trHeight w:val="467"/>
        </w:trPr>
        <w:tc>
          <w:tcPr>
            <w:tcW w:w="4518" w:type="dxa"/>
          </w:tcPr>
          <w:p w14:paraId="5CF4A799" w14:textId="56799AC9" w:rsidR="001030BE" w:rsidRPr="008C14D4" w:rsidRDefault="001030BE" w:rsidP="001030BE">
            <w:pPr>
              <w:pStyle w:val="alpha"/>
              <w:rPr>
                <w:rFonts w:asciiTheme="minorHAnsi" w:hAnsiTheme="minorHAnsi" w:cstheme="minorHAnsi"/>
                <w:color w:val="000000"/>
              </w:rPr>
            </w:pPr>
            <w:r w:rsidRPr="00641A5C">
              <w:t xml:space="preserve">Detection and prevalence of other planetary systems </w:t>
            </w:r>
          </w:p>
        </w:tc>
        <w:tc>
          <w:tcPr>
            <w:tcW w:w="576" w:type="dxa"/>
          </w:tcPr>
          <w:p w14:paraId="757457EC" w14:textId="77777777" w:rsidR="001030BE" w:rsidRDefault="001030BE" w:rsidP="001030BE"/>
        </w:tc>
        <w:tc>
          <w:tcPr>
            <w:tcW w:w="576" w:type="dxa"/>
          </w:tcPr>
          <w:p w14:paraId="0B5DF5DE" w14:textId="77777777" w:rsidR="001030BE" w:rsidRDefault="001030BE" w:rsidP="001030BE"/>
        </w:tc>
        <w:tc>
          <w:tcPr>
            <w:tcW w:w="576" w:type="dxa"/>
          </w:tcPr>
          <w:p w14:paraId="2EAE0650" w14:textId="77777777" w:rsidR="001030BE" w:rsidRDefault="001030BE" w:rsidP="001030BE"/>
        </w:tc>
        <w:tc>
          <w:tcPr>
            <w:tcW w:w="576" w:type="dxa"/>
          </w:tcPr>
          <w:p w14:paraId="6534FB89" w14:textId="77777777" w:rsidR="001030BE" w:rsidRDefault="001030BE" w:rsidP="001030BE"/>
        </w:tc>
        <w:tc>
          <w:tcPr>
            <w:tcW w:w="576" w:type="dxa"/>
          </w:tcPr>
          <w:p w14:paraId="3CA293C2" w14:textId="77777777" w:rsidR="001030BE" w:rsidRDefault="001030BE" w:rsidP="001030BE"/>
        </w:tc>
        <w:tc>
          <w:tcPr>
            <w:tcW w:w="576" w:type="dxa"/>
          </w:tcPr>
          <w:p w14:paraId="4E502BEF" w14:textId="275EA889" w:rsidR="001030BE" w:rsidRDefault="001030BE" w:rsidP="001030BE"/>
        </w:tc>
        <w:tc>
          <w:tcPr>
            <w:tcW w:w="576" w:type="dxa"/>
          </w:tcPr>
          <w:p w14:paraId="74B260E3" w14:textId="77777777" w:rsidR="001030BE" w:rsidRDefault="001030BE" w:rsidP="001030BE"/>
        </w:tc>
        <w:tc>
          <w:tcPr>
            <w:tcW w:w="576" w:type="dxa"/>
          </w:tcPr>
          <w:p w14:paraId="7A3BE856" w14:textId="77777777" w:rsidR="001030BE" w:rsidRDefault="001030BE" w:rsidP="001030BE"/>
        </w:tc>
        <w:tc>
          <w:tcPr>
            <w:tcW w:w="576" w:type="dxa"/>
          </w:tcPr>
          <w:p w14:paraId="674D1F74" w14:textId="77777777" w:rsidR="001030BE" w:rsidRDefault="001030BE" w:rsidP="001030BE"/>
        </w:tc>
        <w:tc>
          <w:tcPr>
            <w:tcW w:w="576" w:type="dxa"/>
          </w:tcPr>
          <w:p w14:paraId="14BC9ADB" w14:textId="77777777" w:rsidR="001030BE" w:rsidRDefault="001030BE" w:rsidP="001030BE"/>
        </w:tc>
        <w:tc>
          <w:tcPr>
            <w:tcW w:w="576" w:type="dxa"/>
          </w:tcPr>
          <w:p w14:paraId="5CF4A79A" w14:textId="2A09A01C" w:rsidR="001030BE" w:rsidRDefault="001030BE" w:rsidP="001030BE"/>
        </w:tc>
        <w:tc>
          <w:tcPr>
            <w:tcW w:w="576" w:type="dxa"/>
          </w:tcPr>
          <w:p w14:paraId="5CF4A79B" w14:textId="77777777" w:rsidR="001030BE" w:rsidRDefault="001030BE" w:rsidP="001030BE"/>
        </w:tc>
        <w:tc>
          <w:tcPr>
            <w:tcW w:w="576" w:type="dxa"/>
          </w:tcPr>
          <w:p w14:paraId="5CF4A79C" w14:textId="77777777" w:rsidR="001030BE" w:rsidRDefault="001030BE" w:rsidP="001030BE"/>
        </w:tc>
        <w:tc>
          <w:tcPr>
            <w:tcW w:w="576" w:type="dxa"/>
          </w:tcPr>
          <w:p w14:paraId="5CF4A79D" w14:textId="77777777" w:rsidR="001030BE" w:rsidRDefault="001030BE" w:rsidP="001030BE"/>
        </w:tc>
        <w:tc>
          <w:tcPr>
            <w:tcW w:w="576" w:type="dxa"/>
          </w:tcPr>
          <w:p w14:paraId="5CF4A79E" w14:textId="77777777" w:rsidR="001030BE" w:rsidRDefault="001030BE" w:rsidP="001030BE"/>
        </w:tc>
      </w:tr>
      <w:tr w:rsidR="001030BE" w14:paraId="5CF4A7A6" w14:textId="77777777" w:rsidTr="001030BE">
        <w:trPr>
          <w:trHeight w:val="467"/>
        </w:trPr>
        <w:tc>
          <w:tcPr>
            <w:tcW w:w="4518" w:type="dxa"/>
          </w:tcPr>
          <w:p w14:paraId="5CF4A7A0" w14:textId="1233F19B" w:rsidR="001030BE" w:rsidRPr="008C14D4" w:rsidRDefault="001030BE" w:rsidP="001030BE">
            <w:pPr>
              <w:pStyle w:val="alpha"/>
              <w:rPr>
                <w:rFonts w:asciiTheme="minorHAnsi" w:hAnsiTheme="minorHAnsi" w:cstheme="minorHAnsi"/>
                <w:color w:val="000000"/>
              </w:rPr>
            </w:pPr>
            <w:r w:rsidRPr="00641A5C">
              <w:lastRenderedPageBreak/>
              <w:t>Spectral evidence of composition and temperature</w:t>
            </w:r>
          </w:p>
        </w:tc>
        <w:tc>
          <w:tcPr>
            <w:tcW w:w="576" w:type="dxa"/>
          </w:tcPr>
          <w:p w14:paraId="211E77B5" w14:textId="77777777" w:rsidR="001030BE" w:rsidRDefault="001030BE" w:rsidP="001030BE"/>
        </w:tc>
        <w:tc>
          <w:tcPr>
            <w:tcW w:w="576" w:type="dxa"/>
          </w:tcPr>
          <w:p w14:paraId="28E31F3D" w14:textId="77777777" w:rsidR="001030BE" w:rsidRDefault="001030BE" w:rsidP="001030BE"/>
        </w:tc>
        <w:tc>
          <w:tcPr>
            <w:tcW w:w="576" w:type="dxa"/>
          </w:tcPr>
          <w:p w14:paraId="2C3241C0" w14:textId="77777777" w:rsidR="001030BE" w:rsidRDefault="001030BE" w:rsidP="001030BE"/>
        </w:tc>
        <w:tc>
          <w:tcPr>
            <w:tcW w:w="576" w:type="dxa"/>
          </w:tcPr>
          <w:p w14:paraId="1F112D62" w14:textId="77777777" w:rsidR="001030BE" w:rsidRDefault="001030BE" w:rsidP="001030BE"/>
        </w:tc>
        <w:tc>
          <w:tcPr>
            <w:tcW w:w="576" w:type="dxa"/>
          </w:tcPr>
          <w:p w14:paraId="7106B8C7" w14:textId="77777777" w:rsidR="001030BE" w:rsidRDefault="001030BE" w:rsidP="001030BE"/>
        </w:tc>
        <w:tc>
          <w:tcPr>
            <w:tcW w:w="576" w:type="dxa"/>
          </w:tcPr>
          <w:p w14:paraId="6BE7EBE1" w14:textId="116D172B" w:rsidR="001030BE" w:rsidRDefault="001030BE" w:rsidP="001030BE"/>
        </w:tc>
        <w:tc>
          <w:tcPr>
            <w:tcW w:w="576" w:type="dxa"/>
          </w:tcPr>
          <w:p w14:paraId="3B511093" w14:textId="77777777" w:rsidR="001030BE" w:rsidRDefault="001030BE" w:rsidP="001030BE"/>
        </w:tc>
        <w:tc>
          <w:tcPr>
            <w:tcW w:w="576" w:type="dxa"/>
          </w:tcPr>
          <w:p w14:paraId="2FF5985E" w14:textId="77777777" w:rsidR="001030BE" w:rsidRDefault="001030BE" w:rsidP="001030BE"/>
        </w:tc>
        <w:tc>
          <w:tcPr>
            <w:tcW w:w="576" w:type="dxa"/>
          </w:tcPr>
          <w:p w14:paraId="7BE31421" w14:textId="77777777" w:rsidR="001030BE" w:rsidRDefault="001030BE" w:rsidP="001030BE"/>
        </w:tc>
        <w:tc>
          <w:tcPr>
            <w:tcW w:w="576" w:type="dxa"/>
          </w:tcPr>
          <w:p w14:paraId="518828DA" w14:textId="77777777" w:rsidR="001030BE" w:rsidRDefault="001030BE" w:rsidP="001030BE"/>
        </w:tc>
        <w:tc>
          <w:tcPr>
            <w:tcW w:w="576" w:type="dxa"/>
          </w:tcPr>
          <w:p w14:paraId="5CF4A7A1" w14:textId="38D559EF" w:rsidR="001030BE" w:rsidRDefault="001030BE" w:rsidP="001030BE"/>
        </w:tc>
        <w:tc>
          <w:tcPr>
            <w:tcW w:w="576" w:type="dxa"/>
          </w:tcPr>
          <w:p w14:paraId="5CF4A7A2" w14:textId="77777777" w:rsidR="001030BE" w:rsidRDefault="001030BE" w:rsidP="001030BE"/>
        </w:tc>
        <w:tc>
          <w:tcPr>
            <w:tcW w:w="576" w:type="dxa"/>
          </w:tcPr>
          <w:p w14:paraId="5CF4A7A3" w14:textId="77777777" w:rsidR="001030BE" w:rsidRDefault="001030BE" w:rsidP="001030BE"/>
        </w:tc>
        <w:tc>
          <w:tcPr>
            <w:tcW w:w="576" w:type="dxa"/>
          </w:tcPr>
          <w:p w14:paraId="5CF4A7A4" w14:textId="77777777" w:rsidR="001030BE" w:rsidRDefault="001030BE" w:rsidP="001030BE"/>
        </w:tc>
        <w:tc>
          <w:tcPr>
            <w:tcW w:w="576" w:type="dxa"/>
          </w:tcPr>
          <w:p w14:paraId="5CF4A7A5" w14:textId="77777777" w:rsidR="001030BE" w:rsidRDefault="001030BE" w:rsidP="001030BE"/>
        </w:tc>
      </w:tr>
      <w:tr w:rsidR="001030BE" w14:paraId="5CF4A7AD" w14:textId="77777777" w:rsidTr="001030BE">
        <w:trPr>
          <w:trHeight w:val="467"/>
        </w:trPr>
        <w:tc>
          <w:tcPr>
            <w:tcW w:w="4518" w:type="dxa"/>
          </w:tcPr>
          <w:p w14:paraId="5CF4A7A7" w14:textId="00FDF9A2" w:rsidR="001030BE" w:rsidRPr="00361665" w:rsidRDefault="001030BE" w:rsidP="001030BE">
            <w:pPr>
              <w:pStyle w:val="ListNumber1"/>
            </w:pPr>
            <w:r w:rsidRPr="007351AD">
              <w:t>Origin, evolution, and characteristics of the universe</w:t>
            </w:r>
          </w:p>
        </w:tc>
        <w:tc>
          <w:tcPr>
            <w:tcW w:w="576" w:type="dxa"/>
          </w:tcPr>
          <w:p w14:paraId="41E7B692" w14:textId="77777777" w:rsidR="001030BE" w:rsidRDefault="001030BE" w:rsidP="001030BE"/>
        </w:tc>
        <w:tc>
          <w:tcPr>
            <w:tcW w:w="576" w:type="dxa"/>
          </w:tcPr>
          <w:p w14:paraId="7153E40A" w14:textId="77777777" w:rsidR="001030BE" w:rsidRDefault="001030BE" w:rsidP="001030BE"/>
        </w:tc>
        <w:tc>
          <w:tcPr>
            <w:tcW w:w="576" w:type="dxa"/>
          </w:tcPr>
          <w:p w14:paraId="3A604E24" w14:textId="77777777" w:rsidR="001030BE" w:rsidRDefault="001030BE" w:rsidP="001030BE"/>
        </w:tc>
        <w:tc>
          <w:tcPr>
            <w:tcW w:w="576" w:type="dxa"/>
          </w:tcPr>
          <w:p w14:paraId="1BA29452" w14:textId="77777777" w:rsidR="001030BE" w:rsidRDefault="001030BE" w:rsidP="001030BE"/>
        </w:tc>
        <w:tc>
          <w:tcPr>
            <w:tcW w:w="576" w:type="dxa"/>
          </w:tcPr>
          <w:p w14:paraId="4720CE14" w14:textId="77777777" w:rsidR="001030BE" w:rsidRDefault="001030BE" w:rsidP="001030BE"/>
        </w:tc>
        <w:tc>
          <w:tcPr>
            <w:tcW w:w="576" w:type="dxa"/>
          </w:tcPr>
          <w:p w14:paraId="5C6CD439" w14:textId="31A27ED0" w:rsidR="001030BE" w:rsidRDefault="001030BE" w:rsidP="001030BE"/>
        </w:tc>
        <w:tc>
          <w:tcPr>
            <w:tcW w:w="576" w:type="dxa"/>
          </w:tcPr>
          <w:p w14:paraId="56166E8A" w14:textId="77777777" w:rsidR="001030BE" w:rsidRDefault="001030BE" w:rsidP="001030BE"/>
        </w:tc>
        <w:tc>
          <w:tcPr>
            <w:tcW w:w="576" w:type="dxa"/>
          </w:tcPr>
          <w:p w14:paraId="359B8A30" w14:textId="77777777" w:rsidR="001030BE" w:rsidRDefault="001030BE" w:rsidP="001030BE"/>
        </w:tc>
        <w:tc>
          <w:tcPr>
            <w:tcW w:w="576" w:type="dxa"/>
          </w:tcPr>
          <w:p w14:paraId="2B11160D" w14:textId="77777777" w:rsidR="001030BE" w:rsidRDefault="001030BE" w:rsidP="001030BE"/>
        </w:tc>
        <w:tc>
          <w:tcPr>
            <w:tcW w:w="576" w:type="dxa"/>
          </w:tcPr>
          <w:p w14:paraId="4987B68E" w14:textId="77777777" w:rsidR="001030BE" w:rsidRDefault="001030BE" w:rsidP="001030BE"/>
        </w:tc>
        <w:tc>
          <w:tcPr>
            <w:tcW w:w="576" w:type="dxa"/>
          </w:tcPr>
          <w:p w14:paraId="5CF4A7A8" w14:textId="71C6385A" w:rsidR="001030BE" w:rsidRDefault="001030BE" w:rsidP="001030BE"/>
        </w:tc>
        <w:tc>
          <w:tcPr>
            <w:tcW w:w="576" w:type="dxa"/>
          </w:tcPr>
          <w:p w14:paraId="5CF4A7A9" w14:textId="77777777" w:rsidR="001030BE" w:rsidRDefault="001030BE" w:rsidP="001030BE"/>
        </w:tc>
        <w:tc>
          <w:tcPr>
            <w:tcW w:w="576" w:type="dxa"/>
          </w:tcPr>
          <w:p w14:paraId="5CF4A7AA" w14:textId="77777777" w:rsidR="001030BE" w:rsidRDefault="001030BE" w:rsidP="001030BE"/>
        </w:tc>
        <w:tc>
          <w:tcPr>
            <w:tcW w:w="576" w:type="dxa"/>
          </w:tcPr>
          <w:p w14:paraId="5CF4A7AB" w14:textId="77777777" w:rsidR="001030BE" w:rsidRDefault="001030BE" w:rsidP="001030BE"/>
        </w:tc>
        <w:tc>
          <w:tcPr>
            <w:tcW w:w="576" w:type="dxa"/>
          </w:tcPr>
          <w:p w14:paraId="5CF4A7AC" w14:textId="77777777" w:rsidR="001030BE" w:rsidRDefault="001030BE" w:rsidP="001030BE"/>
        </w:tc>
      </w:tr>
      <w:tr w:rsidR="001030BE" w14:paraId="5CF4A7B4" w14:textId="77777777" w:rsidTr="001030BE">
        <w:trPr>
          <w:trHeight w:val="467"/>
        </w:trPr>
        <w:tc>
          <w:tcPr>
            <w:tcW w:w="4518" w:type="dxa"/>
          </w:tcPr>
          <w:p w14:paraId="5CF4A7AE" w14:textId="2A5E6CB5" w:rsidR="001030BE" w:rsidRPr="00924D29" w:rsidRDefault="001030BE" w:rsidP="001030BE">
            <w:pPr>
              <w:pStyle w:val="alpha"/>
              <w:numPr>
                <w:ilvl w:val="0"/>
                <w:numId w:val="73"/>
              </w:numPr>
              <w:rPr>
                <w:rFonts w:asciiTheme="minorHAnsi" w:hAnsiTheme="minorHAnsi" w:cstheme="minorHAnsi"/>
                <w:color w:val="000000"/>
              </w:rPr>
            </w:pPr>
            <w:r w:rsidRPr="007351AD">
              <w:t>Characteristics of galaxies (e.g., dark matter, shape, distribution, motions, supermassive black holes)</w:t>
            </w:r>
          </w:p>
        </w:tc>
        <w:tc>
          <w:tcPr>
            <w:tcW w:w="576" w:type="dxa"/>
          </w:tcPr>
          <w:p w14:paraId="77C44F4F" w14:textId="77777777" w:rsidR="001030BE" w:rsidRDefault="001030BE" w:rsidP="001030BE"/>
        </w:tc>
        <w:tc>
          <w:tcPr>
            <w:tcW w:w="576" w:type="dxa"/>
          </w:tcPr>
          <w:p w14:paraId="4123821C" w14:textId="77777777" w:rsidR="001030BE" w:rsidRDefault="001030BE" w:rsidP="001030BE"/>
        </w:tc>
        <w:tc>
          <w:tcPr>
            <w:tcW w:w="576" w:type="dxa"/>
          </w:tcPr>
          <w:p w14:paraId="0A43421E" w14:textId="77777777" w:rsidR="001030BE" w:rsidRDefault="001030BE" w:rsidP="001030BE"/>
        </w:tc>
        <w:tc>
          <w:tcPr>
            <w:tcW w:w="576" w:type="dxa"/>
          </w:tcPr>
          <w:p w14:paraId="514C397C" w14:textId="77777777" w:rsidR="001030BE" w:rsidRDefault="001030BE" w:rsidP="001030BE"/>
        </w:tc>
        <w:tc>
          <w:tcPr>
            <w:tcW w:w="576" w:type="dxa"/>
          </w:tcPr>
          <w:p w14:paraId="744639E9" w14:textId="77777777" w:rsidR="001030BE" w:rsidRDefault="001030BE" w:rsidP="001030BE"/>
        </w:tc>
        <w:tc>
          <w:tcPr>
            <w:tcW w:w="576" w:type="dxa"/>
          </w:tcPr>
          <w:p w14:paraId="7AF5BE7A" w14:textId="7FD3B499" w:rsidR="001030BE" w:rsidRDefault="001030BE" w:rsidP="001030BE"/>
        </w:tc>
        <w:tc>
          <w:tcPr>
            <w:tcW w:w="576" w:type="dxa"/>
          </w:tcPr>
          <w:p w14:paraId="40994814" w14:textId="77777777" w:rsidR="001030BE" w:rsidRDefault="001030BE" w:rsidP="001030BE"/>
        </w:tc>
        <w:tc>
          <w:tcPr>
            <w:tcW w:w="576" w:type="dxa"/>
          </w:tcPr>
          <w:p w14:paraId="536F078C" w14:textId="77777777" w:rsidR="001030BE" w:rsidRDefault="001030BE" w:rsidP="001030BE"/>
        </w:tc>
        <w:tc>
          <w:tcPr>
            <w:tcW w:w="576" w:type="dxa"/>
          </w:tcPr>
          <w:p w14:paraId="65816F5B" w14:textId="77777777" w:rsidR="001030BE" w:rsidRDefault="001030BE" w:rsidP="001030BE"/>
        </w:tc>
        <w:tc>
          <w:tcPr>
            <w:tcW w:w="576" w:type="dxa"/>
          </w:tcPr>
          <w:p w14:paraId="3199ECAC" w14:textId="77777777" w:rsidR="001030BE" w:rsidRDefault="001030BE" w:rsidP="001030BE"/>
        </w:tc>
        <w:tc>
          <w:tcPr>
            <w:tcW w:w="576" w:type="dxa"/>
          </w:tcPr>
          <w:p w14:paraId="5CF4A7AF" w14:textId="202D0A6D" w:rsidR="001030BE" w:rsidRDefault="001030BE" w:rsidP="001030BE"/>
        </w:tc>
        <w:tc>
          <w:tcPr>
            <w:tcW w:w="576" w:type="dxa"/>
          </w:tcPr>
          <w:p w14:paraId="5CF4A7B0" w14:textId="77777777" w:rsidR="001030BE" w:rsidRDefault="001030BE" w:rsidP="001030BE"/>
        </w:tc>
        <w:tc>
          <w:tcPr>
            <w:tcW w:w="576" w:type="dxa"/>
          </w:tcPr>
          <w:p w14:paraId="5CF4A7B1" w14:textId="77777777" w:rsidR="001030BE" w:rsidRDefault="001030BE" w:rsidP="001030BE"/>
        </w:tc>
        <w:tc>
          <w:tcPr>
            <w:tcW w:w="576" w:type="dxa"/>
          </w:tcPr>
          <w:p w14:paraId="5CF4A7B2" w14:textId="77777777" w:rsidR="001030BE" w:rsidRDefault="001030BE" w:rsidP="001030BE"/>
        </w:tc>
        <w:tc>
          <w:tcPr>
            <w:tcW w:w="576" w:type="dxa"/>
          </w:tcPr>
          <w:p w14:paraId="5CF4A7B3" w14:textId="77777777" w:rsidR="001030BE" w:rsidRDefault="001030BE" w:rsidP="001030BE"/>
        </w:tc>
      </w:tr>
      <w:tr w:rsidR="001030BE" w14:paraId="5CF4A7BB" w14:textId="77777777" w:rsidTr="001030BE">
        <w:trPr>
          <w:trHeight w:val="467"/>
        </w:trPr>
        <w:tc>
          <w:tcPr>
            <w:tcW w:w="4518" w:type="dxa"/>
          </w:tcPr>
          <w:p w14:paraId="5CF4A7B5" w14:textId="037D1FB8" w:rsidR="001030BE" w:rsidRPr="00D52988" w:rsidRDefault="001030BE" w:rsidP="001030BE">
            <w:pPr>
              <w:pStyle w:val="alpha"/>
            </w:pPr>
            <w:r w:rsidRPr="007351AD">
              <w:t>Evidence for the origin and evolution of the universe (e.g., redshift, cosmic microwave background, composition)</w:t>
            </w:r>
          </w:p>
        </w:tc>
        <w:tc>
          <w:tcPr>
            <w:tcW w:w="576" w:type="dxa"/>
          </w:tcPr>
          <w:p w14:paraId="189F4682" w14:textId="77777777" w:rsidR="001030BE" w:rsidRDefault="001030BE" w:rsidP="001030BE"/>
        </w:tc>
        <w:tc>
          <w:tcPr>
            <w:tcW w:w="576" w:type="dxa"/>
          </w:tcPr>
          <w:p w14:paraId="3160B8A7" w14:textId="77777777" w:rsidR="001030BE" w:rsidRDefault="001030BE" w:rsidP="001030BE"/>
        </w:tc>
        <w:tc>
          <w:tcPr>
            <w:tcW w:w="576" w:type="dxa"/>
          </w:tcPr>
          <w:p w14:paraId="6698A6D2" w14:textId="77777777" w:rsidR="001030BE" w:rsidRDefault="001030BE" w:rsidP="001030BE"/>
        </w:tc>
        <w:tc>
          <w:tcPr>
            <w:tcW w:w="576" w:type="dxa"/>
          </w:tcPr>
          <w:p w14:paraId="0944C36C" w14:textId="77777777" w:rsidR="001030BE" w:rsidRDefault="001030BE" w:rsidP="001030BE"/>
        </w:tc>
        <w:tc>
          <w:tcPr>
            <w:tcW w:w="576" w:type="dxa"/>
          </w:tcPr>
          <w:p w14:paraId="2E09C6C0" w14:textId="77777777" w:rsidR="001030BE" w:rsidRDefault="001030BE" w:rsidP="001030BE"/>
        </w:tc>
        <w:tc>
          <w:tcPr>
            <w:tcW w:w="576" w:type="dxa"/>
          </w:tcPr>
          <w:p w14:paraId="72928109" w14:textId="695262A5" w:rsidR="001030BE" w:rsidRDefault="001030BE" w:rsidP="001030BE"/>
        </w:tc>
        <w:tc>
          <w:tcPr>
            <w:tcW w:w="576" w:type="dxa"/>
          </w:tcPr>
          <w:p w14:paraId="796D1AE5" w14:textId="77777777" w:rsidR="001030BE" w:rsidRDefault="001030BE" w:rsidP="001030BE"/>
        </w:tc>
        <w:tc>
          <w:tcPr>
            <w:tcW w:w="576" w:type="dxa"/>
          </w:tcPr>
          <w:p w14:paraId="69ADC14B" w14:textId="77777777" w:rsidR="001030BE" w:rsidRDefault="001030BE" w:rsidP="001030BE"/>
        </w:tc>
        <w:tc>
          <w:tcPr>
            <w:tcW w:w="576" w:type="dxa"/>
          </w:tcPr>
          <w:p w14:paraId="49DD4F0F" w14:textId="77777777" w:rsidR="001030BE" w:rsidRDefault="001030BE" w:rsidP="001030BE"/>
        </w:tc>
        <w:tc>
          <w:tcPr>
            <w:tcW w:w="576" w:type="dxa"/>
          </w:tcPr>
          <w:p w14:paraId="4A2ED31B" w14:textId="77777777" w:rsidR="001030BE" w:rsidRDefault="001030BE" w:rsidP="001030BE"/>
        </w:tc>
        <w:tc>
          <w:tcPr>
            <w:tcW w:w="576" w:type="dxa"/>
          </w:tcPr>
          <w:p w14:paraId="5CF4A7B6" w14:textId="0DA44908" w:rsidR="001030BE" w:rsidRDefault="001030BE" w:rsidP="001030BE"/>
        </w:tc>
        <w:tc>
          <w:tcPr>
            <w:tcW w:w="576" w:type="dxa"/>
          </w:tcPr>
          <w:p w14:paraId="5CF4A7B7" w14:textId="77777777" w:rsidR="001030BE" w:rsidRDefault="001030BE" w:rsidP="001030BE"/>
        </w:tc>
        <w:tc>
          <w:tcPr>
            <w:tcW w:w="576" w:type="dxa"/>
          </w:tcPr>
          <w:p w14:paraId="5CF4A7B8" w14:textId="77777777" w:rsidR="001030BE" w:rsidRDefault="001030BE" w:rsidP="001030BE"/>
        </w:tc>
        <w:tc>
          <w:tcPr>
            <w:tcW w:w="576" w:type="dxa"/>
          </w:tcPr>
          <w:p w14:paraId="5CF4A7B9" w14:textId="77777777" w:rsidR="001030BE" w:rsidRDefault="001030BE" w:rsidP="001030BE"/>
        </w:tc>
        <w:tc>
          <w:tcPr>
            <w:tcW w:w="576" w:type="dxa"/>
          </w:tcPr>
          <w:p w14:paraId="5CF4A7BA" w14:textId="77777777" w:rsidR="001030BE" w:rsidRDefault="001030BE" w:rsidP="001030BE"/>
        </w:tc>
      </w:tr>
      <w:tr w:rsidR="001030BE" w14:paraId="5CF4A7C2" w14:textId="77777777" w:rsidTr="001030BE">
        <w:trPr>
          <w:trHeight w:val="467"/>
        </w:trPr>
        <w:tc>
          <w:tcPr>
            <w:tcW w:w="4518" w:type="dxa"/>
          </w:tcPr>
          <w:p w14:paraId="5CF4A7BC" w14:textId="72368B27" w:rsidR="001030BE" w:rsidRPr="008C14D4" w:rsidRDefault="001030BE" w:rsidP="001030BE">
            <w:pPr>
              <w:pStyle w:val="alpha"/>
              <w:rPr>
                <w:rFonts w:asciiTheme="minorHAnsi" w:hAnsiTheme="minorHAnsi" w:cstheme="minorHAnsi"/>
              </w:rPr>
            </w:pPr>
            <w:r w:rsidRPr="007351AD">
              <w:t>Spectral evidence of motion</w:t>
            </w:r>
          </w:p>
        </w:tc>
        <w:tc>
          <w:tcPr>
            <w:tcW w:w="576" w:type="dxa"/>
          </w:tcPr>
          <w:p w14:paraId="430F887D" w14:textId="77777777" w:rsidR="001030BE" w:rsidRDefault="001030BE" w:rsidP="001030BE"/>
        </w:tc>
        <w:tc>
          <w:tcPr>
            <w:tcW w:w="576" w:type="dxa"/>
          </w:tcPr>
          <w:p w14:paraId="45F40438" w14:textId="77777777" w:rsidR="001030BE" w:rsidRDefault="001030BE" w:rsidP="001030BE"/>
        </w:tc>
        <w:tc>
          <w:tcPr>
            <w:tcW w:w="576" w:type="dxa"/>
          </w:tcPr>
          <w:p w14:paraId="3D52A5E5" w14:textId="77777777" w:rsidR="001030BE" w:rsidRDefault="001030BE" w:rsidP="001030BE"/>
        </w:tc>
        <w:tc>
          <w:tcPr>
            <w:tcW w:w="576" w:type="dxa"/>
          </w:tcPr>
          <w:p w14:paraId="26B31BF5" w14:textId="77777777" w:rsidR="001030BE" w:rsidRDefault="001030BE" w:rsidP="001030BE"/>
        </w:tc>
        <w:tc>
          <w:tcPr>
            <w:tcW w:w="576" w:type="dxa"/>
          </w:tcPr>
          <w:p w14:paraId="404450B5" w14:textId="77777777" w:rsidR="001030BE" w:rsidRDefault="001030BE" w:rsidP="001030BE"/>
        </w:tc>
        <w:tc>
          <w:tcPr>
            <w:tcW w:w="576" w:type="dxa"/>
          </w:tcPr>
          <w:p w14:paraId="7E277730" w14:textId="2C548F70" w:rsidR="001030BE" w:rsidRDefault="001030BE" w:rsidP="001030BE"/>
        </w:tc>
        <w:tc>
          <w:tcPr>
            <w:tcW w:w="576" w:type="dxa"/>
          </w:tcPr>
          <w:p w14:paraId="4B14721C" w14:textId="77777777" w:rsidR="001030BE" w:rsidRDefault="001030BE" w:rsidP="001030BE"/>
        </w:tc>
        <w:tc>
          <w:tcPr>
            <w:tcW w:w="576" w:type="dxa"/>
          </w:tcPr>
          <w:p w14:paraId="6A6A77CF" w14:textId="77777777" w:rsidR="001030BE" w:rsidRDefault="001030BE" w:rsidP="001030BE"/>
        </w:tc>
        <w:tc>
          <w:tcPr>
            <w:tcW w:w="576" w:type="dxa"/>
          </w:tcPr>
          <w:p w14:paraId="11831FA9" w14:textId="77777777" w:rsidR="001030BE" w:rsidRDefault="001030BE" w:rsidP="001030BE"/>
        </w:tc>
        <w:tc>
          <w:tcPr>
            <w:tcW w:w="576" w:type="dxa"/>
          </w:tcPr>
          <w:p w14:paraId="6E62599A" w14:textId="77777777" w:rsidR="001030BE" w:rsidRDefault="001030BE" w:rsidP="001030BE"/>
        </w:tc>
        <w:tc>
          <w:tcPr>
            <w:tcW w:w="576" w:type="dxa"/>
          </w:tcPr>
          <w:p w14:paraId="5CF4A7BD" w14:textId="5DCF8B7F" w:rsidR="001030BE" w:rsidRDefault="001030BE" w:rsidP="001030BE"/>
        </w:tc>
        <w:tc>
          <w:tcPr>
            <w:tcW w:w="576" w:type="dxa"/>
          </w:tcPr>
          <w:p w14:paraId="5CF4A7BE" w14:textId="77777777" w:rsidR="001030BE" w:rsidRDefault="001030BE" w:rsidP="001030BE"/>
        </w:tc>
        <w:tc>
          <w:tcPr>
            <w:tcW w:w="576" w:type="dxa"/>
          </w:tcPr>
          <w:p w14:paraId="5CF4A7BF" w14:textId="77777777" w:rsidR="001030BE" w:rsidRDefault="001030BE" w:rsidP="001030BE"/>
        </w:tc>
        <w:tc>
          <w:tcPr>
            <w:tcW w:w="576" w:type="dxa"/>
          </w:tcPr>
          <w:p w14:paraId="5CF4A7C0" w14:textId="77777777" w:rsidR="001030BE" w:rsidRDefault="001030BE" w:rsidP="001030BE"/>
        </w:tc>
        <w:tc>
          <w:tcPr>
            <w:tcW w:w="576" w:type="dxa"/>
          </w:tcPr>
          <w:p w14:paraId="5CF4A7C1" w14:textId="77777777" w:rsidR="001030BE" w:rsidRDefault="001030BE" w:rsidP="001030BE"/>
        </w:tc>
      </w:tr>
      <w:tr w:rsidR="001030BE" w14:paraId="3505808A" w14:textId="77777777" w:rsidTr="001030BE">
        <w:trPr>
          <w:trHeight w:val="467"/>
        </w:trPr>
        <w:tc>
          <w:tcPr>
            <w:tcW w:w="4518" w:type="dxa"/>
          </w:tcPr>
          <w:p w14:paraId="5AF0A0A8" w14:textId="3FE1270B" w:rsidR="001030BE" w:rsidRPr="008C14D4" w:rsidRDefault="001030BE" w:rsidP="001030BE">
            <w:pPr>
              <w:pStyle w:val="Bullet1"/>
              <w:numPr>
                <w:ilvl w:val="0"/>
                <w:numId w:val="0"/>
              </w:numPr>
              <w:rPr>
                <w:rFonts w:asciiTheme="minorHAnsi" w:eastAsia="Times New Roman" w:hAnsiTheme="minorHAnsi" w:cstheme="minorHAnsi"/>
                <w:color w:val="000000"/>
              </w:rPr>
            </w:pPr>
            <w:r>
              <w:rPr>
                <w:b/>
                <w:color w:val="003399"/>
                <w:sz w:val="28"/>
              </w:rPr>
              <w:t>Science and Engineering Practices</w:t>
            </w:r>
          </w:p>
        </w:tc>
        <w:tc>
          <w:tcPr>
            <w:tcW w:w="576" w:type="dxa"/>
          </w:tcPr>
          <w:p w14:paraId="06CC85A8" w14:textId="77777777" w:rsidR="001030BE" w:rsidRDefault="001030BE" w:rsidP="001030BE"/>
        </w:tc>
        <w:tc>
          <w:tcPr>
            <w:tcW w:w="576" w:type="dxa"/>
          </w:tcPr>
          <w:p w14:paraId="6F30449C" w14:textId="77777777" w:rsidR="001030BE" w:rsidRDefault="001030BE" w:rsidP="001030BE"/>
        </w:tc>
        <w:tc>
          <w:tcPr>
            <w:tcW w:w="576" w:type="dxa"/>
          </w:tcPr>
          <w:p w14:paraId="29C518EC" w14:textId="77777777" w:rsidR="001030BE" w:rsidRDefault="001030BE" w:rsidP="001030BE"/>
        </w:tc>
        <w:tc>
          <w:tcPr>
            <w:tcW w:w="576" w:type="dxa"/>
          </w:tcPr>
          <w:p w14:paraId="0959E024" w14:textId="77777777" w:rsidR="001030BE" w:rsidRDefault="001030BE" w:rsidP="001030BE"/>
        </w:tc>
        <w:tc>
          <w:tcPr>
            <w:tcW w:w="576" w:type="dxa"/>
          </w:tcPr>
          <w:p w14:paraId="57F886B7" w14:textId="77777777" w:rsidR="001030BE" w:rsidRDefault="001030BE" w:rsidP="001030BE"/>
        </w:tc>
        <w:tc>
          <w:tcPr>
            <w:tcW w:w="576" w:type="dxa"/>
          </w:tcPr>
          <w:p w14:paraId="4D9C0265" w14:textId="073491DD" w:rsidR="001030BE" w:rsidRDefault="001030BE" w:rsidP="001030BE"/>
        </w:tc>
        <w:tc>
          <w:tcPr>
            <w:tcW w:w="576" w:type="dxa"/>
          </w:tcPr>
          <w:p w14:paraId="7514BE8B" w14:textId="77777777" w:rsidR="001030BE" w:rsidRDefault="001030BE" w:rsidP="001030BE"/>
        </w:tc>
        <w:tc>
          <w:tcPr>
            <w:tcW w:w="576" w:type="dxa"/>
          </w:tcPr>
          <w:p w14:paraId="37DEE33E" w14:textId="77777777" w:rsidR="001030BE" w:rsidRDefault="001030BE" w:rsidP="001030BE"/>
        </w:tc>
        <w:tc>
          <w:tcPr>
            <w:tcW w:w="576" w:type="dxa"/>
          </w:tcPr>
          <w:p w14:paraId="7CC08807" w14:textId="77777777" w:rsidR="001030BE" w:rsidRDefault="001030BE" w:rsidP="001030BE"/>
        </w:tc>
        <w:tc>
          <w:tcPr>
            <w:tcW w:w="576" w:type="dxa"/>
          </w:tcPr>
          <w:p w14:paraId="012F71D4" w14:textId="77777777" w:rsidR="001030BE" w:rsidRDefault="001030BE" w:rsidP="001030BE"/>
        </w:tc>
        <w:tc>
          <w:tcPr>
            <w:tcW w:w="576" w:type="dxa"/>
          </w:tcPr>
          <w:p w14:paraId="5C502ED0" w14:textId="5335AF89" w:rsidR="001030BE" w:rsidRDefault="001030BE" w:rsidP="001030BE"/>
        </w:tc>
        <w:tc>
          <w:tcPr>
            <w:tcW w:w="576" w:type="dxa"/>
          </w:tcPr>
          <w:p w14:paraId="0B20BCFB" w14:textId="77777777" w:rsidR="001030BE" w:rsidRDefault="001030BE" w:rsidP="001030BE"/>
        </w:tc>
        <w:tc>
          <w:tcPr>
            <w:tcW w:w="576" w:type="dxa"/>
          </w:tcPr>
          <w:p w14:paraId="01FE8D61" w14:textId="77777777" w:rsidR="001030BE" w:rsidRDefault="001030BE" w:rsidP="001030BE"/>
        </w:tc>
        <w:tc>
          <w:tcPr>
            <w:tcW w:w="576" w:type="dxa"/>
          </w:tcPr>
          <w:p w14:paraId="1D826B74" w14:textId="77777777" w:rsidR="001030BE" w:rsidRDefault="001030BE" w:rsidP="001030BE"/>
        </w:tc>
        <w:tc>
          <w:tcPr>
            <w:tcW w:w="576" w:type="dxa"/>
          </w:tcPr>
          <w:p w14:paraId="2F60F0E0" w14:textId="77777777" w:rsidR="001030BE" w:rsidRDefault="001030BE" w:rsidP="001030BE"/>
        </w:tc>
      </w:tr>
      <w:tr w:rsidR="001030BE" w14:paraId="76FF694A" w14:textId="77777777" w:rsidTr="001030BE">
        <w:trPr>
          <w:trHeight w:val="467"/>
        </w:trPr>
        <w:tc>
          <w:tcPr>
            <w:tcW w:w="4518" w:type="dxa"/>
          </w:tcPr>
          <w:p w14:paraId="2F210CB2" w14:textId="6AE7E9D5" w:rsidR="001030BE" w:rsidRPr="008C14D4" w:rsidRDefault="001030BE" w:rsidP="001030BE">
            <w:pPr>
              <w:pStyle w:val="BodyCopy"/>
            </w:pPr>
            <w:r w:rsidRPr="00297EAD">
              <w:t>The SEPs represent eight practices that scientists and engineers—and students and teachers—use to investigate the world and to design and build systems. Many test questions will integrate one or more of these practices.</w:t>
            </w:r>
          </w:p>
        </w:tc>
        <w:tc>
          <w:tcPr>
            <w:tcW w:w="576" w:type="dxa"/>
          </w:tcPr>
          <w:p w14:paraId="78349D2E" w14:textId="77777777" w:rsidR="001030BE" w:rsidRDefault="001030BE" w:rsidP="001030BE"/>
        </w:tc>
        <w:tc>
          <w:tcPr>
            <w:tcW w:w="576" w:type="dxa"/>
          </w:tcPr>
          <w:p w14:paraId="157EF170" w14:textId="77777777" w:rsidR="001030BE" w:rsidRDefault="001030BE" w:rsidP="001030BE"/>
        </w:tc>
        <w:tc>
          <w:tcPr>
            <w:tcW w:w="576" w:type="dxa"/>
          </w:tcPr>
          <w:p w14:paraId="420115C0" w14:textId="77777777" w:rsidR="001030BE" w:rsidRDefault="001030BE" w:rsidP="001030BE"/>
        </w:tc>
        <w:tc>
          <w:tcPr>
            <w:tcW w:w="576" w:type="dxa"/>
          </w:tcPr>
          <w:p w14:paraId="3EAC4C34" w14:textId="77777777" w:rsidR="001030BE" w:rsidRDefault="001030BE" w:rsidP="001030BE"/>
        </w:tc>
        <w:tc>
          <w:tcPr>
            <w:tcW w:w="576" w:type="dxa"/>
          </w:tcPr>
          <w:p w14:paraId="72F43E7B" w14:textId="77777777" w:rsidR="001030BE" w:rsidRDefault="001030BE" w:rsidP="001030BE"/>
        </w:tc>
        <w:tc>
          <w:tcPr>
            <w:tcW w:w="576" w:type="dxa"/>
          </w:tcPr>
          <w:p w14:paraId="0EA3E46E" w14:textId="2097BCD9" w:rsidR="001030BE" w:rsidRDefault="001030BE" w:rsidP="001030BE"/>
        </w:tc>
        <w:tc>
          <w:tcPr>
            <w:tcW w:w="576" w:type="dxa"/>
          </w:tcPr>
          <w:p w14:paraId="407F0AA1" w14:textId="77777777" w:rsidR="001030BE" w:rsidRDefault="001030BE" w:rsidP="001030BE"/>
        </w:tc>
        <w:tc>
          <w:tcPr>
            <w:tcW w:w="576" w:type="dxa"/>
          </w:tcPr>
          <w:p w14:paraId="64C7A4F1" w14:textId="77777777" w:rsidR="001030BE" w:rsidRDefault="001030BE" w:rsidP="001030BE"/>
        </w:tc>
        <w:tc>
          <w:tcPr>
            <w:tcW w:w="576" w:type="dxa"/>
          </w:tcPr>
          <w:p w14:paraId="5A0FA550" w14:textId="77777777" w:rsidR="001030BE" w:rsidRDefault="001030BE" w:rsidP="001030BE"/>
        </w:tc>
        <w:tc>
          <w:tcPr>
            <w:tcW w:w="576" w:type="dxa"/>
          </w:tcPr>
          <w:p w14:paraId="2545E041" w14:textId="77777777" w:rsidR="001030BE" w:rsidRDefault="001030BE" w:rsidP="001030BE"/>
        </w:tc>
        <w:tc>
          <w:tcPr>
            <w:tcW w:w="576" w:type="dxa"/>
          </w:tcPr>
          <w:p w14:paraId="21F0C4FC" w14:textId="1C1C8EED" w:rsidR="001030BE" w:rsidRDefault="001030BE" w:rsidP="001030BE"/>
        </w:tc>
        <w:tc>
          <w:tcPr>
            <w:tcW w:w="576" w:type="dxa"/>
          </w:tcPr>
          <w:p w14:paraId="2CC1B37E" w14:textId="77777777" w:rsidR="001030BE" w:rsidRDefault="001030BE" w:rsidP="001030BE"/>
        </w:tc>
        <w:tc>
          <w:tcPr>
            <w:tcW w:w="576" w:type="dxa"/>
          </w:tcPr>
          <w:p w14:paraId="1E0FA83D" w14:textId="77777777" w:rsidR="001030BE" w:rsidRDefault="001030BE" w:rsidP="001030BE"/>
        </w:tc>
        <w:tc>
          <w:tcPr>
            <w:tcW w:w="576" w:type="dxa"/>
          </w:tcPr>
          <w:p w14:paraId="59B6003A" w14:textId="77777777" w:rsidR="001030BE" w:rsidRDefault="001030BE" w:rsidP="001030BE"/>
        </w:tc>
        <w:tc>
          <w:tcPr>
            <w:tcW w:w="576" w:type="dxa"/>
          </w:tcPr>
          <w:p w14:paraId="3633A9A1" w14:textId="77777777" w:rsidR="001030BE" w:rsidRDefault="001030BE" w:rsidP="001030BE"/>
        </w:tc>
      </w:tr>
      <w:tr w:rsidR="001030BE" w14:paraId="50D904FA" w14:textId="77777777" w:rsidTr="001030BE">
        <w:trPr>
          <w:trHeight w:val="467"/>
        </w:trPr>
        <w:tc>
          <w:tcPr>
            <w:tcW w:w="4518" w:type="dxa"/>
          </w:tcPr>
          <w:p w14:paraId="3F7739FD" w14:textId="302D48F1" w:rsidR="001030BE" w:rsidRPr="0012040A" w:rsidRDefault="001030BE" w:rsidP="001030BE">
            <w:pPr>
              <w:pStyle w:val="ListNumber1"/>
              <w:numPr>
                <w:ilvl w:val="0"/>
                <w:numId w:val="74"/>
              </w:numPr>
              <w:rPr>
                <w:rFonts w:asciiTheme="minorHAnsi" w:eastAsia="Times New Roman" w:hAnsiTheme="minorHAnsi" w:cstheme="minorHAnsi"/>
                <w:color w:val="000000"/>
              </w:rPr>
            </w:pPr>
            <w:r w:rsidRPr="0012040A">
              <w:t>Asking questions (for science) and defining problems (for engineering</w:t>
            </w:r>
          </w:p>
        </w:tc>
        <w:tc>
          <w:tcPr>
            <w:tcW w:w="576" w:type="dxa"/>
          </w:tcPr>
          <w:p w14:paraId="75CF2771" w14:textId="77777777" w:rsidR="001030BE" w:rsidRDefault="001030BE" w:rsidP="001030BE"/>
        </w:tc>
        <w:tc>
          <w:tcPr>
            <w:tcW w:w="576" w:type="dxa"/>
          </w:tcPr>
          <w:p w14:paraId="27291EAD" w14:textId="77777777" w:rsidR="001030BE" w:rsidRDefault="001030BE" w:rsidP="001030BE"/>
        </w:tc>
        <w:tc>
          <w:tcPr>
            <w:tcW w:w="576" w:type="dxa"/>
          </w:tcPr>
          <w:p w14:paraId="6F8A99CD" w14:textId="77777777" w:rsidR="001030BE" w:rsidRDefault="001030BE" w:rsidP="001030BE"/>
        </w:tc>
        <w:tc>
          <w:tcPr>
            <w:tcW w:w="576" w:type="dxa"/>
          </w:tcPr>
          <w:p w14:paraId="333B4E33" w14:textId="77777777" w:rsidR="001030BE" w:rsidRDefault="001030BE" w:rsidP="001030BE"/>
        </w:tc>
        <w:tc>
          <w:tcPr>
            <w:tcW w:w="576" w:type="dxa"/>
          </w:tcPr>
          <w:p w14:paraId="0533D6C5" w14:textId="77777777" w:rsidR="001030BE" w:rsidRDefault="001030BE" w:rsidP="001030BE"/>
        </w:tc>
        <w:tc>
          <w:tcPr>
            <w:tcW w:w="576" w:type="dxa"/>
          </w:tcPr>
          <w:p w14:paraId="4B55CB99" w14:textId="22B4312C" w:rsidR="001030BE" w:rsidRDefault="001030BE" w:rsidP="001030BE"/>
        </w:tc>
        <w:tc>
          <w:tcPr>
            <w:tcW w:w="576" w:type="dxa"/>
          </w:tcPr>
          <w:p w14:paraId="357079D6" w14:textId="77777777" w:rsidR="001030BE" w:rsidRDefault="001030BE" w:rsidP="001030BE"/>
        </w:tc>
        <w:tc>
          <w:tcPr>
            <w:tcW w:w="576" w:type="dxa"/>
          </w:tcPr>
          <w:p w14:paraId="36FEC4A2" w14:textId="77777777" w:rsidR="001030BE" w:rsidRDefault="001030BE" w:rsidP="001030BE"/>
        </w:tc>
        <w:tc>
          <w:tcPr>
            <w:tcW w:w="576" w:type="dxa"/>
          </w:tcPr>
          <w:p w14:paraId="66CA560A" w14:textId="77777777" w:rsidR="001030BE" w:rsidRDefault="001030BE" w:rsidP="001030BE"/>
        </w:tc>
        <w:tc>
          <w:tcPr>
            <w:tcW w:w="576" w:type="dxa"/>
          </w:tcPr>
          <w:p w14:paraId="7B5399A4" w14:textId="77777777" w:rsidR="001030BE" w:rsidRDefault="001030BE" w:rsidP="001030BE"/>
        </w:tc>
        <w:tc>
          <w:tcPr>
            <w:tcW w:w="576" w:type="dxa"/>
          </w:tcPr>
          <w:p w14:paraId="5BF86D5C" w14:textId="755B5196" w:rsidR="001030BE" w:rsidRDefault="001030BE" w:rsidP="001030BE"/>
        </w:tc>
        <w:tc>
          <w:tcPr>
            <w:tcW w:w="576" w:type="dxa"/>
          </w:tcPr>
          <w:p w14:paraId="64884314" w14:textId="77777777" w:rsidR="001030BE" w:rsidRDefault="001030BE" w:rsidP="001030BE"/>
        </w:tc>
        <w:tc>
          <w:tcPr>
            <w:tcW w:w="576" w:type="dxa"/>
          </w:tcPr>
          <w:p w14:paraId="5A823C3E" w14:textId="77777777" w:rsidR="001030BE" w:rsidRDefault="001030BE" w:rsidP="001030BE"/>
        </w:tc>
        <w:tc>
          <w:tcPr>
            <w:tcW w:w="576" w:type="dxa"/>
          </w:tcPr>
          <w:p w14:paraId="514DF887" w14:textId="77777777" w:rsidR="001030BE" w:rsidRDefault="001030BE" w:rsidP="001030BE"/>
        </w:tc>
        <w:tc>
          <w:tcPr>
            <w:tcW w:w="576" w:type="dxa"/>
          </w:tcPr>
          <w:p w14:paraId="3744435D" w14:textId="77777777" w:rsidR="001030BE" w:rsidRDefault="001030BE" w:rsidP="001030BE"/>
        </w:tc>
      </w:tr>
      <w:tr w:rsidR="001030BE" w14:paraId="3B38F9E8" w14:textId="77777777" w:rsidTr="001030BE">
        <w:trPr>
          <w:trHeight w:val="467"/>
        </w:trPr>
        <w:tc>
          <w:tcPr>
            <w:tcW w:w="4518" w:type="dxa"/>
          </w:tcPr>
          <w:p w14:paraId="30A0BB85" w14:textId="4FFBE323" w:rsidR="001030BE" w:rsidRPr="008C14D4" w:rsidRDefault="001030BE" w:rsidP="001030BE">
            <w:pPr>
              <w:pStyle w:val="Bullet1"/>
              <w:rPr>
                <w:rFonts w:asciiTheme="minorHAnsi" w:eastAsia="Times New Roman" w:hAnsiTheme="minorHAnsi" w:cstheme="minorHAnsi"/>
                <w:color w:val="000000"/>
              </w:rPr>
            </w:pPr>
            <w:r w:rsidRPr="00B22ACB">
              <w:t>Ask questions that arise from careful observation of phenomena, models, or unexpected results, to clarify and/or seek additional information.</w:t>
            </w:r>
          </w:p>
        </w:tc>
        <w:tc>
          <w:tcPr>
            <w:tcW w:w="576" w:type="dxa"/>
          </w:tcPr>
          <w:p w14:paraId="18F16D40" w14:textId="77777777" w:rsidR="001030BE" w:rsidRDefault="001030BE" w:rsidP="001030BE"/>
        </w:tc>
        <w:tc>
          <w:tcPr>
            <w:tcW w:w="576" w:type="dxa"/>
          </w:tcPr>
          <w:p w14:paraId="00F8F50A" w14:textId="77777777" w:rsidR="001030BE" w:rsidRDefault="001030BE" w:rsidP="001030BE"/>
        </w:tc>
        <w:tc>
          <w:tcPr>
            <w:tcW w:w="576" w:type="dxa"/>
          </w:tcPr>
          <w:p w14:paraId="69DD2A5E" w14:textId="77777777" w:rsidR="001030BE" w:rsidRDefault="001030BE" w:rsidP="001030BE"/>
        </w:tc>
        <w:tc>
          <w:tcPr>
            <w:tcW w:w="576" w:type="dxa"/>
          </w:tcPr>
          <w:p w14:paraId="64AF38A8" w14:textId="77777777" w:rsidR="001030BE" w:rsidRDefault="001030BE" w:rsidP="001030BE"/>
        </w:tc>
        <w:tc>
          <w:tcPr>
            <w:tcW w:w="576" w:type="dxa"/>
          </w:tcPr>
          <w:p w14:paraId="311D688A" w14:textId="77777777" w:rsidR="001030BE" w:rsidRDefault="001030BE" w:rsidP="001030BE"/>
        </w:tc>
        <w:tc>
          <w:tcPr>
            <w:tcW w:w="576" w:type="dxa"/>
          </w:tcPr>
          <w:p w14:paraId="23A37714" w14:textId="491DD7ED" w:rsidR="001030BE" w:rsidRDefault="001030BE" w:rsidP="001030BE"/>
        </w:tc>
        <w:tc>
          <w:tcPr>
            <w:tcW w:w="576" w:type="dxa"/>
          </w:tcPr>
          <w:p w14:paraId="511BF097" w14:textId="77777777" w:rsidR="001030BE" w:rsidRDefault="001030BE" w:rsidP="001030BE"/>
        </w:tc>
        <w:tc>
          <w:tcPr>
            <w:tcW w:w="576" w:type="dxa"/>
          </w:tcPr>
          <w:p w14:paraId="37E99EC8" w14:textId="77777777" w:rsidR="001030BE" w:rsidRDefault="001030BE" w:rsidP="001030BE"/>
        </w:tc>
        <w:tc>
          <w:tcPr>
            <w:tcW w:w="576" w:type="dxa"/>
          </w:tcPr>
          <w:p w14:paraId="187D34E7" w14:textId="77777777" w:rsidR="001030BE" w:rsidRDefault="001030BE" w:rsidP="001030BE"/>
        </w:tc>
        <w:tc>
          <w:tcPr>
            <w:tcW w:w="576" w:type="dxa"/>
          </w:tcPr>
          <w:p w14:paraId="16633805" w14:textId="77777777" w:rsidR="001030BE" w:rsidRDefault="001030BE" w:rsidP="001030BE"/>
        </w:tc>
        <w:tc>
          <w:tcPr>
            <w:tcW w:w="576" w:type="dxa"/>
          </w:tcPr>
          <w:p w14:paraId="2146A8D9" w14:textId="7188AEB6" w:rsidR="001030BE" w:rsidRDefault="001030BE" w:rsidP="001030BE"/>
        </w:tc>
        <w:tc>
          <w:tcPr>
            <w:tcW w:w="576" w:type="dxa"/>
          </w:tcPr>
          <w:p w14:paraId="2EC843E8" w14:textId="77777777" w:rsidR="001030BE" w:rsidRDefault="001030BE" w:rsidP="001030BE"/>
        </w:tc>
        <w:tc>
          <w:tcPr>
            <w:tcW w:w="576" w:type="dxa"/>
          </w:tcPr>
          <w:p w14:paraId="53E1E22A" w14:textId="77777777" w:rsidR="001030BE" w:rsidRDefault="001030BE" w:rsidP="001030BE"/>
        </w:tc>
        <w:tc>
          <w:tcPr>
            <w:tcW w:w="576" w:type="dxa"/>
          </w:tcPr>
          <w:p w14:paraId="1BAE38A8" w14:textId="77777777" w:rsidR="001030BE" w:rsidRDefault="001030BE" w:rsidP="001030BE"/>
        </w:tc>
        <w:tc>
          <w:tcPr>
            <w:tcW w:w="576" w:type="dxa"/>
          </w:tcPr>
          <w:p w14:paraId="05C03EE1" w14:textId="77777777" w:rsidR="001030BE" w:rsidRDefault="001030BE" w:rsidP="001030BE"/>
        </w:tc>
      </w:tr>
      <w:tr w:rsidR="001030BE" w14:paraId="35A64B00" w14:textId="77777777" w:rsidTr="001030BE">
        <w:trPr>
          <w:trHeight w:val="467"/>
        </w:trPr>
        <w:tc>
          <w:tcPr>
            <w:tcW w:w="4518" w:type="dxa"/>
          </w:tcPr>
          <w:p w14:paraId="13D80DA7" w14:textId="43AC0936" w:rsidR="001030BE" w:rsidRPr="008C14D4" w:rsidRDefault="001030BE" w:rsidP="001030BE">
            <w:pPr>
              <w:pStyle w:val="Bullet1"/>
              <w:rPr>
                <w:rFonts w:asciiTheme="minorHAnsi" w:eastAsia="Times New Roman" w:hAnsiTheme="minorHAnsi" w:cstheme="minorHAnsi"/>
                <w:color w:val="000000"/>
              </w:rPr>
            </w:pPr>
            <w:r w:rsidRPr="00B22ACB">
              <w:t xml:space="preserve">Ask questions that arise from examining models or a theory, to clarify and/or </w:t>
            </w:r>
            <w:r w:rsidRPr="00B22ACB">
              <w:lastRenderedPageBreak/>
              <w:t>seek additional information and relationships.</w:t>
            </w:r>
          </w:p>
        </w:tc>
        <w:tc>
          <w:tcPr>
            <w:tcW w:w="576" w:type="dxa"/>
          </w:tcPr>
          <w:p w14:paraId="14E7025C" w14:textId="77777777" w:rsidR="001030BE" w:rsidRDefault="001030BE" w:rsidP="001030BE"/>
        </w:tc>
        <w:tc>
          <w:tcPr>
            <w:tcW w:w="576" w:type="dxa"/>
          </w:tcPr>
          <w:p w14:paraId="7D524462" w14:textId="77777777" w:rsidR="001030BE" w:rsidRDefault="001030BE" w:rsidP="001030BE"/>
        </w:tc>
        <w:tc>
          <w:tcPr>
            <w:tcW w:w="576" w:type="dxa"/>
          </w:tcPr>
          <w:p w14:paraId="58164FF2" w14:textId="77777777" w:rsidR="001030BE" w:rsidRDefault="001030BE" w:rsidP="001030BE"/>
        </w:tc>
        <w:tc>
          <w:tcPr>
            <w:tcW w:w="576" w:type="dxa"/>
          </w:tcPr>
          <w:p w14:paraId="6B05E9ED" w14:textId="77777777" w:rsidR="001030BE" w:rsidRDefault="001030BE" w:rsidP="001030BE"/>
        </w:tc>
        <w:tc>
          <w:tcPr>
            <w:tcW w:w="576" w:type="dxa"/>
          </w:tcPr>
          <w:p w14:paraId="5CEC2255" w14:textId="77777777" w:rsidR="001030BE" w:rsidRDefault="001030BE" w:rsidP="001030BE"/>
        </w:tc>
        <w:tc>
          <w:tcPr>
            <w:tcW w:w="576" w:type="dxa"/>
          </w:tcPr>
          <w:p w14:paraId="10EBFB13" w14:textId="0D1FB81E" w:rsidR="001030BE" w:rsidRDefault="001030BE" w:rsidP="001030BE"/>
        </w:tc>
        <w:tc>
          <w:tcPr>
            <w:tcW w:w="576" w:type="dxa"/>
          </w:tcPr>
          <w:p w14:paraId="480BB562" w14:textId="77777777" w:rsidR="001030BE" w:rsidRDefault="001030BE" w:rsidP="001030BE"/>
        </w:tc>
        <w:tc>
          <w:tcPr>
            <w:tcW w:w="576" w:type="dxa"/>
          </w:tcPr>
          <w:p w14:paraId="043A5443" w14:textId="77777777" w:rsidR="001030BE" w:rsidRDefault="001030BE" w:rsidP="001030BE"/>
        </w:tc>
        <w:tc>
          <w:tcPr>
            <w:tcW w:w="576" w:type="dxa"/>
          </w:tcPr>
          <w:p w14:paraId="4CBF31C8" w14:textId="77777777" w:rsidR="001030BE" w:rsidRDefault="001030BE" w:rsidP="001030BE"/>
        </w:tc>
        <w:tc>
          <w:tcPr>
            <w:tcW w:w="576" w:type="dxa"/>
          </w:tcPr>
          <w:p w14:paraId="5DE59C46" w14:textId="77777777" w:rsidR="001030BE" w:rsidRDefault="001030BE" w:rsidP="001030BE"/>
        </w:tc>
        <w:tc>
          <w:tcPr>
            <w:tcW w:w="576" w:type="dxa"/>
          </w:tcPr>
          <w:p w14:paraId="6290875F" w14:textId="798225AB" w:rsidR="001030BE" w:rsidRDefault="001030BE" w:rsidP="001030BE"/>
        </w:tc>
        <w:tc>
          <w:tcPr>
            <w:tcW w:w="576" w:type="dxa"/>
          </w:tcPr>
          <w:p w14:paraId="5DA64132" w14:textId="77777777" w:rsidR="001030BE" w:rsidRDefault="001030BE" w:rsidP="001030BE"/>
        </w:tc>
        <w:tc>
          <w:tcPr>
            <w:tcW w:w="576" w:type="dxa"/>
          </w:tcPr>
          <w:p w14:paraId="4E1FF467" w14:textId="77777777" w:rsidR="001030BE" w:rsidRDefault="001030BE" w:rsidP="001030BE"/>
        </w:tc>
        <w:tc>
          <w:tcPr>
            <w:tcW w:w="576" w:type="dxa"/>
          </w:tcPr>
          <w:p w14:paraId="3AEFFA12" w14:textId="77777777" w:rsidR="001030BE" w:rsidRDefault="001030BE" w:rsidP="001030BE"/>
        </w:tc>
        <w:tc>
          <w:tcPr>
            <w:tcW w:w="576" w:type="dxa"/>
          </w:tcPr>
          <w:p w14:paraId="23595889" w14:textId="77777777" w:rsidR="001030BE" w:rsidRDefault="001030BE" w:rsidP="001030BE"/>
        </w:tc>
      </w:tr>
      <w:tr w:rsidR="001030BE" w14:paraId="35097F27" w14:textId="77777777" w:rsidTr="001030BE">
        <w:trPr>
          <w:trHeight w:val="467"/>
        </w:trPr>
        <w:tc>
          <w:tcPr>
            <w:tcW w:w="4518" w:type="dxa"/>
          </w:tcPr>
          <w:p w14:paraId="47980090" w14:textId="6882E052" w:rsidR="001030BE" w:rsidRPr="00B651A4" w:rsidRDefault="001030BE" w:rsidP="001030BE">
            <w:pPr>
              <w:pStyle w:val="Bullet1"/>
              <w:rPr>
                <w:rFonts w:asciiTheme="minorHAnsi" w:eastAsia="Times New Roman" w:hAnsiTheme="minorHAnsi" w:cstheme="minorHAnsi"/>
                <w:color w:val="000000"/>
              </w:rPr>
            </w:pPr>
            <w:r w:rsidRPr="00B22ACB">
              <w:t>Ask questions to determine relationships, including quantitative relationships, between independent and dependent variables.</w:t>
            </w:r>
          </w:p>
        </w:tc>
        <w:tc>
          <w:tcPr>
            <w:tcW w:w="576" w:type="dxa"/>
          </w:tcPr>
          <w:p w14:paraId="280A64A7" w14:textId="77777777" w:rsidR="001030BE" w:rsidRDefault="001030BE" w:rsidP="001030BE"/>
        </w:tc>
        <w:tc>
          <w:tcPr>
            <w:tcW w:w="576" w:type="dxa"/>
          </w:tcPr>
          <w:p w14:paraId="31C41DBB" w14:textId="77777777" w:rsidR="001030BE" w:rsidRDefault="001030BE" w:rsidP="001030BE"/>
        </w:tc>
        <w:tc>
          <w:tcPr>
            <w:tcW w:w="576" w:type="dxa"/>
          </w:tcPr>
          <w:p w14:paraId="4BB55837" w14:textId="77777777" w:rsidR="001030BE" w:rsidRDefault="001030BE" w:rsidP="001030BE"/>
        </w:tc>
        <w:tc>
          <w:tcPr>
            <w:tcW w:w="576" w:type="dxa"/>
          </w:tcPr>
          <w:p w14:paraId="07060230" w14:textId="77777777" w:rsidR="001030BE" w:rsidRDefault="001030BE" w:rsidP="001030BE"/>
        </w:tc>
        <w:tc>
          <w:tcPr>
            <w:tcW w:w="576" w:type="dxa"/>
          </w:tcPr>
          <w:p w14:paraId="0C8E9480" w14:textId="77777777" w:rsidR="001030BE" w:rsidRDefault="001030BE" w:rsidP="001030BE"/>
        </w:tc>
        <w:tc>
          <w:tcPr>
            <w:tcW w:w="576" w:type="dxa"/>
          </w:tcPr>
          <w:p w14:paraId="26537184" w14:textId="7758E306" w:rsidR="001030BE" w:rsidRDefault="001030BE" w:rsidP="001030BE"/>
        </w:tc>
        <w:tc>
          <w:tcPr>
            <w:tcW w:w="576" w:type="dxa"/>
          </w:tcPr>
          <w:p w14:paraId="6A36A49A" w14:textId="77777777" w:rsidR="001030BE" w:rsidRDefault="001030BE" w:rsidP="001030BE"/>
        </w:tc>
        <w:tc>
          <w:tcPr>
            <w:tcW w:w="576" w:type="dxa"/>
          </w:tcPr>
          <w:p w14:paraId="4D558501" w14:textId="77777777" w:rsidR="001030BE" w:rsidRDefault="001030BE" w:rsidP="001030BE"/>
        </w:tc>
        <w:tc>
          <w:tcPr>
            <w:tcW w:w="576" w:type="dxa"/>
          </w:tcPr>
          <w:p w14:paraId="64DC6821" w14:textId="77777777" w:rsidR="001030BE" w:rsidRDefault="001030BE" w:rsidP="001030BE"/>
        </w:tc>
        <w:tc>
          <w:tcPr>
            <w:tcW w:w="576" w:type="dxa"/>
          </w:tcPr>
          <w:p w14:paraId="7693A1FC" w14:textId="77777777" w:rsidR="001030BE" w:rsidRDefault="001030BE" w:rsidP="001030BE"/>
        </w:tc>
        <w:tc>
          <w:tcPr>
            <w:tcW w:w="576" w:type="dxa"/>
          </w:tcPr>
          <w:p w14:paraId="2D5A6BAE" w14:textId="6C20185C" w:rsidR="001030BE" w:rsidRDefault="001030BE" w:rsidP="001030BE"/>
        </w:tc>
        <w:tc>
          <w:tcPr>
            <w:tcW w:w="576" w:type="dxa"/>
          </w:tcPr>
          <w:p w14:paraId="00E1C41D" w14:textId="77777777" w:rsidR="001030BE" w:rsidRDefault="001030BE" w:rsidP="001030BE"/>
        </w:tc>
        <w:tc>
          <w:tcPr>
            <w:tcW w:w="576" w:type="dxa"/>
          </w:tcPr>
          <w:p w14:paraId="702D2E1A" w14:textId="77777777" w:rsidR="001030BE" w:rsidRDefault="001030BE" w:rsidP="001030BE"/>
        </w:tc>
        <w:tc>
          <w:tcPr>
            <w:tcW w:w="576" w:type="dxa"/>
          </w:tcPr>
          <w:p w14:paraId="104E83AD" w14:textId="77777777" w:rsidR="001030BE" w:rsidRDefault="001030BE" w:rsidP="001030BE"/>
        </w:tc>
        <w:tc>
          <w:tcPr>
            <w:tcW w:w="576" w:type="dxa"/>
          </w:tcPr>
          <w:p w14:paraId="2F1E35FA" w14:textId="77777777" w:rsidR="001030BE" w:rsidRDefault="001030BE" w:rsidP="001030BE"/>
        </w:tc>
      </w:tr>
      <w:tr w:rsidR="001030BE" w14:paraId="210C6F44" w14:textId="77777777" w:rsidTr="001030BE">
        <w:trPr>
          <w:trHeight w:val="467"/>
        </w:trPr>
        <w:tc>
          <w:tcPr>
            <w:tcW w:w="4518" w:type="dxa"/>
          </w:tcPr>
          <w:p w14:paraId="485FD202" w14:textId="00F2F71D" w:rsidR="001030BE" w:rsidRPr="008C14D4" w:rsidRDefault="001030BE" w:rsidP="001030BE">
            <w:pPr>
              <w:pStyle w:val="Bullet1"/>
              <w:rPr>
                <w:rFonts w:asciiTheme="minorHAnsi" w:eastAsia="Times New Roman" w:hAnsiTheme="minorHAnsi" w:cstheme="minorHAnsi"/>
                <w:color w:val="000000"/>
              </w:rPr>
            </w:pPr>
            <w:r w:rsidRPr="00B22ACB">
              <w:t>Ask questions to clarify and refine a model, an explanation, or an engineering problem.</w:t>
            </w:r>
          </w:p>
        </w:tc>
        <w:tc>
          <w:tcPr>
            <w:tcW w:w="576" w:type="dxa"/>
          </w:tcPr>
          <w:p w14:paraId="6B9F4172" w14:textId="77777777" w:rsidR="001030BE" w:rsidRDefault="001030BE" w:rsidP="001030BE"/>
        </w:tc>
        <w:tc>
          <w:tcPr>
            <w:tcW w:w="576" w:type="dxa"/>
          </w:tcPr>
          <w:p w14:paraId="579E97A4" w14:textId="77777777" w:rsidR="001030BE" w:rsidRDefault="001030BE" w:rsidP="001030BE"/>
        </w:tc>
        <w:tc>
          <w:tcPr>
            <w:tcW w:w="576" w:type="dxa"/>
          </w:tcPr>
          <w:p w14:paraId="7A2C57B3" w14:textId="77777777" w:rsidR="001030BE" w:rsidRDefault="001030BE" w:rsidP="001030BE"/>
        </w:tc>
        <w:tc>
          <w:tcPr>
            <w:tcW w:w="576" w:type="dxa"/>
          </w:tcPr>
          <w:p w14:paraId="122D682A" w14:textId="77777777" w:rsidR="001030BE" w:rsidRDefault="001030BE" w:rsidP="001030BE"/>
        </w:tc>
        <w:tc>
          <w:tcPr>
            <w:tcW w:w="576" w:type="dxa"/>
          </w:tcPr>
          <w:p w14:paraId="7301C9BA" w14:textId="77777777" w:rsidR="001030BE" w:rsidRDefault="001030BE" w:rsidP="001030BE"/>
        </w:tc>
        <w:tc>
          <w:tcPr>
            <w:tcW w:w="576" w:type="dxa"/>
          </w:tcPr>
          <w:p w14:paraId="66CFB568" w14:textId="298B99FD" w:rsidR="001030BE" w:rsidRDefault="001030BE" w:rsidP="001030BE"/>
        </w:tc>
        <w:tc>
          <w:tcPr>
            <w:tcW w:w="576" w:type="dxa"/>
          </w:tcPr>
          <w:p w14:paraId="496F35CA" w14:textId="77777777" w:rsidR="001030BE" w:rsidRDefault="001030BE" w:rsidP="001030BE"/>
        </w:tc>
        <w:tc>
          <w:tcPr>
            <w:tcW w:w="576" w:type="dxa"/>
          </w:tcPr>
          <w:p w14:paraId="4A6F6C82" w14:textId="77777777" w:rsidR="001030BE" w:rsidRDefault="001030BE" w:rsidP="001030BE"/>
        </w:tc>
        <w:tc>
          <w:tcPr>
            <w:tcW w:w="576" w:type="dxa"/>
          </w:tcPr>
          <w:p w14:paraId="2FA2A72C" w14:textId="77777777" w:rsidR="001030BE" w:rsidRDefault="001030BE" w:rsidP="001030BE"/>
        </w:tc>
        <w:tc>
          <w:tcPr>
            <w:tcW w:w="576" w:type="dxa"/>
          </w:tcPr>
          <w:p w14:paraId="0DF404B3" w14:textId="77777777" w:rsidR="001030BE" w:rsidRDefault="001030BE" w:rsidP="001030BE"/>
        </w:tc>
        <w:tc>
          <w:tcPr>
            <w:tcW w:w="576" w:type="dxa"/>
          </w:tcPr>
          <w:p w14:paraId="1F088493" w14:textId="29A2D4F0" w:rsidR="001030BE" w:rsidRDefault="001030BE" w:rsidP="001030BE"/>
        </w:tc>
        <w:tc>
          <w:tcPr>
            <w:tcW w:w="576" w:type="dxa"/>
          </w:tcPr>
          <w:p w14:paraId="24D2B9D2" w14:textId="77777777" w:rsidR="001030BE" w:rsidRDefault="001030BE" w:rsidP="001030BE"/>
        </w:tc>
        <w:tc>
          <w:tcPr>
            <w:tcW w:w="576" w:type="dxa"/>
          </w:tcPr>
          <w:p w14:paraId="432F6C87" w14:textId="77777777" w:rsidR="001030BE" w:rsidRDefault="001030BE" w:rsidP="001030BE"/>
        </w:tc>
        <w:tc>
          <w:tcPr>
            <w:tcW w:w="576" w:type="dxa"/>
          </w:tcPr>
          <w:p w14:paraId="0D635C93" w14:textId="77777777" w:rsidR="001030BE" w:rsidRDefault="001030BE" w:rsidP="001030BE"/>
        </w:tc>
        <w:tc>
          <w:tcPr>
            <w:tcW w:w="576" w:type="dxa"/>
          </w:tcPr>
          <w:p w14:paraId="37E32B99" w14:textId="77777777" w:rsidR="001030BE" w:rsidRDefault="001030BE" w:rsidP="001030BE"/>
        </w:tc>
      </w:tr>
      <w:tr w:rsidR="001030BE" w14:paraId="056A7490" w14:textId="77777777" w:rsidTr="001030BE">
        <w:trPr>
          <w:trHeight w:val="467"/>
        </w:trPr>
        <w:tc>
          <w:tcPr>
            <w:tcW w:w="4518" w:type="dxa"/>
          </w:tcPr>
          <w:p w14:paraId="75153FA5" w14:textId="628CB416" w:rsidR="001030BE" w:rsidRPr="008C14D4" w:rsidRDefault="001030BE" w:rsidP="001030BE">
            <w:pPr>
              <w:pStyle w:val="Bullet1"/>
              <w:rPr>
                <w:rFonts w:asciiTheme="minorHAnsi" w:eastAsia="Times New Roman" w:hAnsiTheme="minorHAnsi" w:cstheme="minorHAnsi"/>
                <w:color w:val="000000"/>
              </w:rPr>
            </w:pPr>
            <w:r w:rsidRPr="00B22ACB">
              <w:t>Ask questions that can be investigated within the scope of the school laboratory, research facilities, or field (e.g., outdoor environment) with available resources and, when appropriate, frame a hypothesis based on a model or theory.</w:t>
            </w:r>
          </w:p>
        </w:tc>
        <w:tc>
          <w:tcPr>
            <w:tcW w:w="576" w:type="dxa"/>
          </w:tcPr>
          <w:p w14:paraId="76EBACB8" w14:textId="77777777" w:rsidR="001030BE" w:rsidRDefault="001030BE" w:rsidP="001030BE"/>
        </w:tc>
        <w:tc>
          <w:tcPr>
            <w:tcW w:w="576" w:type="dxa"/>
          </w:tcPr>
          <w:p w14:paraId="4A4E15B7" w14:textId="77777777" w:rsidR="001030BE" w:rsidRDefault="001030BE" w:rsidP="001030BE"/>
        </w:tc>
        <w:tc>
          <w:tcPr>
            <w:tcW w:w="576" w:type="dxa"/>
          </w:tcPr>
          <w:p w14:paraId="30A3E586" w14:textId="77777777" w:rsidR="001030BE" w:rsidRDefault="001030BE" w:rsidP="001030BE"/>
        </w:tc>
        <w:tc>
          <w:tcPr>
            <w:tcW w:w="576" w:type="dxa"/>
          </w:tcPr>
          <w:p w14:paraId="1AA90991" w14:textId="77777777" w:rsidR="001030BE" w:rsidRDefault="001030BE" w:rsidP="001030BE"/>
        </w:tc>
        <w:tc>
          <w:tcPr>
            <w:tcW w:w="576" w:type="dxa"/>
          </w:tcPr>
          <w:p w14:paraId="61E0C8E1" w14:textId="77777777" w:rsidR="001030BE" w:rsidRDefault="001030BE" w:rsidP="001030BE"/>
        </w:tc>
        <w:tc>
          <w:tcPr>
            <w:tcW w:w="576" w:type="dxa"/>
          </w:tcPr>
          <w:p w14:paraId="31C9D74B" w14:textId="195F4520" w:rsidR="001030BE" w:rsidRDefault="001030BE" w:rsidP="001030BE"/>
        </w:tc>
        <w:tc>
          <w:tcPr>
            <w:tcW w:w="576" w:type="dxa"/>
          </w:tcPr>
          <w:p w14:paraId="27553037" w14:textId="77777777" w:rsidR="001030BE" w:rsidRDefault="001030BE" w:rsidP="001030BE"/>
        </w:tc>
        <w:tc>
          <w:tcPr>
            <w:tcW w:w="576" w:type="dxa"/>
          </w:tcPr>
          <w:p w14:paraId="0A276AE7" w14:textId="77777777" w:rsidR="001030BE" w:rsidRDefault="001030BE" w:rsidP="001030BE"/>
        </w:tc>
        <w:tc>
          <w:tcPr>
            <w:tcW w:w="576" w:type="dxa"/>
          </w:tcPr>
          <w:p w14:paraId="253CC6E2" w14:textId="77777777" w:rsidR="001030BE" w:rsidRDefault="001030BE" w:rsidP="001030BE"/>
        </w:tc>
        <w:tc>
          <w:tcPr>
            <w:tcW w:w="576" w:type="dxa"/>
          </w:tcPr>
          <w:p w14:paraId="27A690F6" w14:textId="77777777" w:rsidR="001030BE" w:rsidRDefault="001030BE" w:rsidP="001030BE"/>
        </w:tc>
        <w:tc>
          <w:tcPr>
            <w:tcW w:w="576" w:type="dxa"/>
          </w:tcPr>
          <w:p w14:paraId="4B3782C5" w14:textId="5262C26E" w:rsidR="001030BE" w:rsidRDefault="001030BE" w:rsidP="001030BE"/>
        </w:tc>
        <w:tc>
          <w:tcPr>
            <w:tcW w:w="576" w:type="dxa"/>
          </w:tcPr>
          <w:p w14:paraId="2BA093B6" w14:textId="77777777" w:rsidR="001030BE" w:rsidRDefault="001030BE" w:rsidP="001030BE"/>
        </w:tc>
        <w:tc>
          <w:tcPr>
            <w:tcW w:w="576" w:type="dxa"/>
          </w:tcPr>
          <w:p w14:paraId="4A4F8648" w14:textId="77777777" w:rsidR="001030BE" w:rsidRDefault="001030BE" w:rsidP="001030BE"/>
        </w:tc>
        <w:tc>
          <w:tcPr>
            <w:tcW w:w="576" w:type="dxa"/>
          </w:tcPr>
          <w:p w14:paraId="67DF57D6" w14:textId="77777777" w:rsidR="001030BE" w:rsidRDefault="001030BE" w:rsidP="001030BE"/>
        </w:tc>
        <w:tc>
          <w:tcPr>
            <w:tcW w:w="576" w:type="dxa"/>
          </w:tcPr>
          <w:p w14:paraId="7E39AB38" w14:textId="77777777" w:rsidR="001030BE" w:rsidRDefault="001030BE" w:rsidP="001030BE"/>
        </w:tc>
      </w:tr>
      <w:tr w:rsidR="001030BE" w14:paraId="24AD8D85" w14:textId="77777777" w:rsidTr="001030BE">
        <w:trPr>
          <w:trHeight w:val="467"/>
        </w:trPr>
        <w:tc>
          <w:tcPr>
            <w:tcW w:w="4518" w:type="dxa"/>
          </w:tcPr>
          <w:p w14:paraId="60067D78" w14:textId="649E903B" w:rsidR="001030BE" w:rsidRPr="008C14D4" w:rsidRDefault="001030BE" w:rsidP="001030BE">
            <w:pPr>
              <w:pStyle w:val="Bullet1"/>
              <w:rPr>
                <w:rFonts w:asciiTheme="minorHAnsi" w:hAnsiTheme="minorHAnsi" w:cstheme="minorHAnsi"/>
                <w:color w:val="000000"/>
              </w:rPr>
            </w:pPr>
            <w:r w:rsidRPr="00B22ACB">
              <w:t>Ask and/or evaluate questions that challenge the premise(s) of an argument, the interpretation of a data set, or the suitability of a design.</w:t>
            </w:r>
          </w:p>
        </w:tc>
        <w:tc>
          <w:tcPr>
            <w:tcW w:w="576" w:type="dxa"/>
          </w:tcPr>
          <w:p w14:paraId="136F3BB3" w14:textId="77777777" w:rsidR="001030BE" w:rsidRDefault="001030BE" w:rsidP="001030BE"/>
        </w:tc>
        <w:tc>
          <w:tcPr>
            <w:tcW w:w="576" w:type="dxa"/>
          </w:tcPr>
          <w:p w14:paraId="2D51FEB9" w14:textId="77777777" w:rsidR="001030BE" w:rsidRDefault="001030BE" w:rsidP="001030BE"/>
        </w:tc>
        <w:tc>
          <w:tcPr>
            <w:tcW w:w="576" w:type="dxa"/>
          </w:tcPr>
          <w:p w14:paraId="3DA5B7A1" w14:textId="77777777" w:rsidR="001030BE" w:rsidRDefault="001030BE" w:rsidP="001030BE"/>
        </w:tc>
        <w:tc>
          <w:tcPr>
            <w:tcW w:w="576" w:type="dxa"/>
          </w:tcPr>
          <w:p w14:paraId="19826CB7" w14:textId="77777777" w:rsidR="001030BE" w:rsidRDefault="001030BE" w:rsidP="001030BE"/>
        </w:tc>
        <w:tc>
          <w:tcPr>
            <w:tcW w:w="576" w:type="dxa"/>
          </w:tcPr>
          <w:p w14:paraId="3B91580F" w14:textId="77777777" w:rsidR="001030BE" w:rsidRDefault="001030BE" w:rsidP="001030BE"/>
        </w:tc>
        <w:tc>
          <w:tcPr>
            <w:tcW w:w="576" w:type="dxa"/>
          </w:tcPr>
          <w:p w14:paraId="1ADA3023" w14:textId="051F0E2B" w:rsidR="001030BE" w:rsidRDefault="001030BE" w:rsidP="001030BE"/>
        </w:tc>
        <w:tc>
          <w:tcPr>
            <w:tcW w:w="576" w:type="dxa"/>
          </w:tcPr>
          <w:p w14:paraId="3F756351" w14:textId="77777777" w:rsidR="001030BE" w:rsidRDefault="001030BE" w:rsidP="001030BE"/>
        </w:tc>
        <w:tc>
          <w:tcPr>
            <w:tcW w:w="576" w:type="dxa"/>
          </w:tcPr>
          <w:p w14:paraId="156FE189" w14:textId="77777777" w:rsidR="001030BE" w:rsidRDefault="001030BE" w:rsidP="001030BE"/>
        </w:tc>
        <w:tc>
          <w:tcPr>
            <w:tcW w:w="576" w:type="dxa"/>
          </w:tcPr>
          <w:p w14:paraId="002C06B6" w14:textId="77777777" w:rsidR="001030BE" w:rsidRDefault="001030BE" w:rsidP="001030BE"/>
        </w:tc>
        <w:tc>
          <w:tcPr>
            <w:tcW w:w="576" w:type="dxa"/>
          </w:tcPr>
          <w:p w14:paraId="340A219A" w14:textId="77777777" w:rsidR="001030BE" w:rsidRDefault="001030BE" w:rsidP="001030BE"/>
        </w:tc>
        <w:tc>
          <w:tcPr>
            <w:tcW w:w="576" w:type="dxa"/>
          </w:tcPr>
          <w:p w14:paraId="74085788" w14:textId="443E0888" w:rsidR="001030BE" w:rsidRDefault="001030BE" w:rsidP="001030BE"/>
        </w:tc>
        <w:tc>
          <w:tcPr>
            <w:tcW w:w="576" w:type="dxa"/>
          </w:tcPr>
          <w:p w14:paraId="7F12EEAB" w14:textId="77777777" w:rsidR="001030BE" w:rsidRDefault="001030BE" w:rsidP="001030BE"/>
        </w:tc>
        <w:tc>
          <w:tcPr>
            <w:tcW w:w="576" w:type="dxa"/>
          </w:tcPr>
          <w:p w14:paraId="145B167A" w14:textId="77777777" w:rsidR="001030BE" w:rsidRDefault="001030BE" w:rsidP="001030BE"/>
        </w:tc>
        <w:tc>
          <w:tcPr>
            <w:tcW w:w="576" w:type="dxa"/>
          </w:tcPr>
          <w:p w14:paraId="0579FFA5" w14:textId="77777777" w:rsidR="001030BE" w:rsidRDefault="001030BE" w:rsidP="001030BE"/>
        </w:tc>
        <w:tc>
          <w:tcPr>
            <w:tcW w:w="576" w:type="dxa"/>
          </w:tcPr>
          <w:p w14:paraId="34510EB2" w14:textId="77777777" w:rsidR="001030BE" w:rsidRDefault="001030BE" w:rsidP="001030BE"/>
        </w:tc>
      </w:tr>
      <w:tr w:rsidR="001030BE" w14:paraId="34BABA5E" w14:textId="77777777" w:rsidTr="001030BE">
        <w:trPr>
          <w:trHeight w:val="467"/>
        </w:trPr>
        <w:tc>
          <w:tcPr>
            <w:tcW w:w="4518" w:type="dxa"/>
          </w:tcPr>
          <w:p w14:paraId="311AEC67" w14:textId="2B69A7F7" w:rsidR="001030BE" w:rsidRPr="008C14D4" w:rsidRDefault="001030BE" w:rsidP="001030BE">
            <w:pPr>
              <w:pStyle w:val="Bullet1"/>
              <w:rPr>
                <w:rFonts w:asciiTheme="minorHAnsi" w:hAnsiTheme="minorHAnsi" w:cstheme="minorHAnsi"/>
                <w:color w:val="000000"/>
              </w:rPr>
            </w:pPr>
            <w:r w:rsidRPr="00B22ACB">
              <w:t>Define a design problem that can be solved through the development of an object, tool, process or system and includes multiple criteria and constraints, including scientific knowledge that may limit possible solutions.</w:t>
            </w:r>
          </w:p>
        </w:tc>
        <w:tc>
          <w:tcPr>
            <w:tcW w:w="576" w:type="dxa"/>
          </w:tcPr>
          <w:p w14:paraId="56743587" w14:textId="77777777" w:rsidR="001030BE" w:rsidRDefault="001030BE" w:rsidP="001030BE"/>
        </w:tc>
        <w:tc>
          <w:tcPr>
            <w:tcW w:w="576" w:type="dxa"/>
          </w:tcPr>
          <w:p w14:paraId="43366BB0" w14:textId="77777777" w:rsidR="001030BE" w:rsidRDefault="001030BE" w:rsidP="001030BE"/>
        </w:tc>
        <w:tc>
          <w:tcPr>
            <w:tcW w:w="576" w:type="dxa"/>
          </w:tcPr>
          <w:p w14:paraId="19CE0B24" w14:textId="77777777" w:rsidR="001030BE" w:rsidRDefault="001030BE" w:rsidP="001030BE"/>
        </w:tc>
        <w:tc>
          <w:tcPr>
            <w:tcW w:w="576" w:type="dxa"/>
          </w:tcPr>
          <w:p w14:paraId="108E3381" w14:textId="77777777" w:rsidR="001030BE" w:rsidRDefault="001030BE" w:rsidP="001030BE"/>
        </w:tc>
        <w:tc>
          <w:tcPr>
            <w:tcW w:w="576" w:type="dxa"/>
          </w:tcPr>
          <w:p w14:paraId="3A5AA405" w14:textId="77777777" w:rsidR="001030BE" w:rsidRDefault="001030BE" w:rsidP="001030BE"/>
        </w:tc>
        <w:tc>
          <w:tcPr>
            <w:tcW w:w="576" w:type="dxa"/>
          </w:tcPr>
          <w:p w14:paraId="5418E747" w14:textId="2B4A24D8" w:rsidR="001030BE" w:rsidRDefault="001030BE" w:rsidP="001030BE"/>
        </w:tc>
        <w:tc>
          <w:tcPr>
            <w:tcW w:w="576" w:type="dxa"/>
          </w:tcPr>
          <w:p w14:paraId="5A6D7B23" w14:textId="77777777" w:rsidR="001030BE" w:rsidRDefault="001030BE" w:rsidP="001030BE"/>
        </w:tc>
        <w:tc>
          <w:tcPr>
            <w:tcW w:w="576" w:type="dxa"/>
          </w:tcPr>
          <w:p w14:paraId="3519E095" w14:textId="77777777" w:rsidR="001030BE" w:rsidRDefault="001030BE" w:rsidP="001030BE"/>
        </w:tc>
        <w:tc>
          <w:tcPr>
            <w:tcW w:w="576" w:type="dxa"/>
          </w:tcPr>
          <w:p w14:paraId="3CC97910" w14:textId="77777777" w:rsidR="001030BE" w:rsidRDefault="001030BE" w:rsidP="001030BE"/>
        </w:tc>
        <w:tc>
          <w:tcPr>
            <w:tcW w:w="576" w:type="dxa"/>
          </w:tcPr>
          <w:p w14:paraId="183638DA" w14:textId="77777777" w:rsidR="001030BE" w:rsidRDefault="001030BE" w:rsidP="001030BE"/>
        </w:tc>
        <w:tc>
          <w:tcPr>
            <w:tcW w:w="576" w:type="dxa"/>
          </w:tcPr>
          <w:p w14:paraId="70EBF106" w14:textId="05E59885" w:rsidR="001030BE" w:rsidRDefault="001030BE" w:rsidP="001030BE"/>
        </w:tc>
        <w:tc>
          <w:tcPr>
            <w:tcW w:w="576" w:type="dxa"/>
          </w:tcPr>
          <w:p w14:paraId="268A6991" w14:textId="77777777" w:rsidR="001030BE" w:rsidRDefault="001030BE" w:rsidP="001030BE"/>
        </w:tc>
        <w:tc>
          <w:tcPr>
            <w:tcW w:w="576" w:type="dxa"/>
          </w:tcPr>
          <w:p w14:paraId="2700B938" w14:textId="77777777" w:rsidR="001030BE" w:rsidRDefault="001030BE" w:rsidP="001030BE"/>
        </w:tc>
        <w:tc>
          <w:tcPr>
            <w:tcW w:w="576" w:type="dxa"/>
          </w:tcPr>
          <w:p w14:paraId="61CE4F24" w14:textId="77777777" w:rsidR="001030BE" w:rsidRDefault="001030BE" w:rsidP="001030BE"/>
        </w:tc>
        <w:tc>
          <w:tcPr>
            <w:tcW w:w="576" w:type="dxa"/>
          </w:tcPr>
          <w:p w14:paraId="42BF01F4" w14:textId="77777777" w:rsidR="001030BE" w:rsidRDefault="001030BE" w:rsidP="001030BE"/>
        </w:tc>
      </w:tr>
      <w:tr w:rsidR="001030BE" w14:paraId="0228568E" w14:textId="77777777" w:rsidTr="001030BE">
        <w:trPr>
          <w:trHeight w:val="467"/>
        </w:trPr>
        <w:tc>
          <w:tcPr>
            <w:tcW w:w="4518" w:type="dxa"/>
          </w:tcPr>
          <w:p w14:paraId="7A8C81FC" w14:textId="67954C45" w:rsidR="001030BE" w:rsidRPr="008C14D4" w:rsidRDefault="001030BE" w:rsidP="001030BE">
            <w:pPr>
              <w:pStyle w:val="ListNumber1"/>
              <w:rPr>
                <w:rFonts w:asciiTheme="minorHAnsi" w:eastAsia="Times New Roman" w:hAnsiTheme="minorHAnsi" w:cstheme="minorHAnsi"/>
                <w:color w:val="000000"/>
              </w:rPr>
            </w:pPr>
            <w:r>
              <w:t>Developing and using models</w:t>
            </w:r>
          </w:p>
        </w:tc>
        <w:tc>
          <w:tcPr>
            <w:tcW w:w="576" w:type="dxa"/>
          </w:tcPr>
          <w:p w14:paraId="17B78792" w14:textId="77777777" w:rsidR="001030BE" w:rsidRDefault="001030BE" w:rsidP="001030BE"/>
        </w:tc>
        <w:tc>
          <w:tcPr>
            <w:tcW w:w="576" w:type="dxa"/>
          </w:tcPr>
          <w:p w14:paraId="76D8AEB9" w14:textId="77777777" w:rsidR="001030BE" w:rsidRDefault="001030BE" w:rsidP="001030BE"/>
        </w:tc>
        <w:tc>
          <w:tcPr>
            <w:tcW w:w="576" w:type="dxa"/>
          </w:tcPr>
          <w:p w14:paraId="71B3EDDF" w14:textId="77777777" w:rsidR="001030BE" w:rsidRDefault="001030BE" w:rsidP="001030BE"/>
        </w:tc>
        <w:tc>
          <w:tcPr>
            <w:tcW w:w="576" w:type="dxa"/>
          </w:tcPr>
          <w:p w14:paraId="1EB97395" w14:textId="77777777" w:rsidR="001030BE" w:rsidRDefault="001030BE" w:rsidP="001030BE"/>
        </w:tc>
        <w:tc>
          <w:tcPr>
            <w:tcW w:w="576" w:type="dxa"/>
          </w:tcPr>
          <w:p w14:paraId="4B93E070" w14:textId="77777777" w:rsidR="001030BE" w:rsidRDefault="001030BE" w:rsidP="001030BE"/>
        </w:tc>
        <w:tc>
          <w:tcPr>
            <w:tcW w:w="576" w:type="dxa"/>
          </w:tcPr>
          <w:p w14:paraId="37567893" w14:textId="00E97844" w:rsidR="001030BE" w:rsidRDefault="001030BE" w:rsidP="001030BE"/>
        </w:tc>
        <w:tc>
          <w:tcPr>
            <w:tcW w:w="576" w:type="dxa"/>
          </w:tcPr>
          <w:p w14:paraId="0B5C6444" w14:textId="77777777" w:rsidR="001030BE" w:rsidRDefault="001030BE" w:rsidP="001030BE"/>
        </w:tc>
        <w:tc>
          <w:tcPr>
            <w:tcW w:w="576" w:type="dxa"/>
          </w:tcPr>
          <w:p w14:paraId="727F3567" w14:textId="77777777" w:rsidR="001030BE" w:rsidRDefault="001030BE" w:rsidP="001030BE"/>
        </w:tc>
        <w:tc>
          <w:tcPr>
            <w:tcW w:w="576" w:type="dxa"/>
          </w:tcPr>
          <w:p w14:paraId="1530B32C" w14:textId="77777777" w:rsidR="001030BE" w:rsidRDefault="001030BE" w:rsidP="001030BE"/>
        </w:tc>
        <w:tc>
          <w:tcPr>
            <w:tcW w:w="576" w:type="dxa"/>
          </w:tcPr>
          <w:p w14:paraId="0856511D" w14:textId="77777777" w:rsidR="001030BE" w:rsidRDefault="001030BE" w:rsidP="001030BE"/>
        </w:tc>
        <w:tc>
          <w:tcPr>
            <w:tcW w:w="576" w:type="dxa"/>
          </w:tcPr>
          <w:p w14:paraId="7B639894" w14:textId="1AB5464B" w:rsidR="001030BE" w:rsidRDefault="001030BE" w:rsidP="001030BE"/>
        </w:tc>
        <w:tc>
          <w:tcPr>
            <w:tcW w:w="576" w:type="dxa"/>
          </w:tcPr>
          <w:p w14:paraId="36E165AB" w14:textId="77777777" w:rsidR="001030BE" w:rsidRDefault="001030BE" w:rsidP="001030BE"/>
        </w:tc>
        <w:tc>
          <w:tcPr>
            <w:tcW w:w="576" w:type="dxa"/>
          </w:tcPr>
          <w:p w14:paraId="00062D5D" w14:textId="77777777" w:rsidR="001030BE" w:rsidRDefault="001030BE" w:rsidP="001030BE"/>
        </w:tc>
        <w:tc>
          <w:tcPr>
            <w:tcW w:w="576" w:type="dxa"/>
          </w:tcPr>
          <w:p w14:paraId="0806ECE8" w14:textId="77777777" w:rsidR="001030BE" w:rsidRDefault="001030BE" w:rsidP="001030BE"/>
        </w:tc>
        <w:tc>
          <w:tcPr>
            <w:tcW w:w="576" w:type="dxa"/>
          </w:tcPr>
          <w:p w14:paraId="0CBB2287" w14:textId="77777777" w:rsidR="001030BE" w:rsidRDefault="001030BE" w:rsidP="001030BE"/>
        </w:tc>
      </w:tr>
      <w:tr w:rsidR="001030BE" w14:paraId="7D9085FD" w14:textId="77777777" w:rsidTr="001030BE">
        <w:trPr>
          <w:trHeight w:val="467"/>
        </w:trPr>
        <w:tc>
          <w:tcPr>
            <w:tcW w:w="4518" w:type="dxa"/>
          </w:tcPr>
          <w:p w14:paraId="608D27C5" w14:textId="34DF427E" w:rsidR="001030BE" w:rsidRPr="00000944" w:rsidRDefault="001030BE" w:rsidP="001030BE">
            <w:pPr>
              <w:pStyle w:val="Bullet1"/>
              <w:rPr>
                <w:rFonts w:asciiTheme="minorHAnsi" w:eastAsia="Times New Roman" w:hAnsiTheme="minorHAnsi" w:cstheme="minorHAnsi"/>
                <w:color w:val="000000"/>
              </w:rPr>
            </w:pPr>
            <w:r w:rsidRPr="009A64F4">
              <w:lastRenderedPageBreak/>
              <w:t>Evaluate merits and limitations of two different models of the same proposed tool, process, mechanism, or system in order to select or revise a model that best fits the evidence or design criteria.</w:t>
            </w:r>
          </w:p>
        </w:tc>
        <w:tc>
          <w:tcPr>
            <w:tcW w:w="576" w:type="dxa"/>
          </w:tcPr>
          <w:p w14:paraId="1E88A924" w14:textId="77777777" w:rsidR="001030BE" w:rsidRDefault="001030BE" w:rsidP="001030BE"/>
        </w:tc>
        <w:tc>
          <w:tcPr>
            <w:tcW w:w="576" w:type="dxa"/>
          </w:tcPr>
          <w:p w14:paraId="7BCD9A66" w14:textId="77777777" w:rsidR="001030BE" w:rsidRDefault="001030BE" w:rsidP="001030BE"/>
        </w:tc>
        <w:tc>
          <w:tcPr>
            <w:tcW w:w="576" w:type="dxa"/>
          </w:tcPr>
          <w:p w14:paraId="19A93078" w14:textId="77777777" w:rsidR="001030BE" w:rsidRDefault="001030BE" w:rsidP="001030BE"/>
        </w:tc>
        <w:tc>
          <w:tcPr>
            <w:tcW w:w="576" w:type="dxa"/>
          </w:tcPr>
          <w:p w14:paraId="0AB5375A" w14:textId="77777777" w:rsidR="001030BE" w:rsidRDefault="001030BE" w:rsidP="001030BE"/>
        </w:tc>
        <w:tc>
          <w:tcPr>
            <w:tcW w:w="576" w:type="dxa"/>
          </w:tcPr>
          <w:p w14:paraId="65191D4F" w14:textId="77777777" w:rsidR="001030BE" w:rsidRDefault="001030BE" w:rsidP="001030BE"/>
        </w:tc>
        <w:tc>
          <w:tcPr>
            <w:tcW w:w="576" w:type="dxa"/>
          </w:tcPr>
          <w:p w14:paraId="4C6ED643" w14:textId="682CECE3" w:rsidR="001030BE" w:rsidRDefault="001030BE" w:rsidP="001030BE"/>
        </w:tc>
        <w:tc>
          <w:tcPr>
            <w:tcW w:w="576" w:type="dxa"/>
          </w:tcPr>
          <w:p w14:paraId="531EA9D2" w14:textId="77777777" w:rsidR="001030BE" w:rsidRDefault="001030BE" w:rsidP="001030BE"/>
        </w:tc>
        <w:tc>
          <w:tcPr>
            <w:tcW w:w="576" w:type="dxa"/>
          </w:tcPr>
          <w:p w14:paraId="5A65C331" w14:textId="77777777" w:rsidR="001030BE" w:rsidRDefault="001030BE" w:rsidP="001030BE"/>
        </w:tc>
        <w:tc>
          <w:tcPr>
            <w:tcW w:w="576" w:type="dxa"/>
          </w:tcPr>
          <w:p w14:paraId="0CFE09D8" w14:textId="77777777" w:rsidR="001030BE" w:rsidRDefault="001030BE" w:rsidP="001030BE"/>
        </w:tc>
        <w:tc>
          <w:tcPr>
            <w:tcW w:w="576" w:type="dxa"/>
          </w:tcPr>
          <w:p w14:paraId="08CC4B2F" w14:textId="77777777" w:rsidR="001030BE" w:rsidRDefault="001030BE" w:rsidP="001030BE"/>
        </w:tc>
        <w:tc>
          <w:tcPr>
            <w:tcW w:w="576" w:type="dxa"/>
          </w:tcPr>
          <w:p w14:paraId="223BA255" w14:textId="342D6455" w:rsidR="001030BE" w:rsidRDefault="001030BE" w:rsidP="001030BE"/>
        </w:tc>
        <w:tc>
          <w:tcPr>
            <w:tcW w:w="576" w:type="dxa"/>
          </w:tcPr>
          <w:p w14:paraId="64CF4F26" w14:textId="77777777" w:rsidR="001030BE" w:rsidRDefault="001030BE" w:rsidP="001030BE"/>
        </w:tc>
        <w:tc>
          <w:tcPr>
            <w:tcW w:w="576" w:type="dxa"/>
          </w:tcPr>
          <w:p w14:paraId="001C4E75" w14:textId="77777777" w:rsidR="001030BE" w:rsidRDefault="001030BE" w:rsidP="001030BE"/>
        </w:tc>
        <w:tc>
          <w:tcPr>
            <w:tcW w:w="576" w:type="dxa"/>
          </w:tcPr>
          <w:p w14:paraId="58FA9653" w14:textId="77777777" w:rsidR="001030BE" w:rsidRDefault="001030BE" w:rsidP="001030BE"/>
        </w:tc>
        <w:tc>
          <w:tcPr>
            <w:tcW w:w="576" w:type="dxa"/>
          </w:tcPr>
          <w:p w14:paraId="2065D45C" w14:textId="77777777" w:rsidR="001030BE" w:rsidRDefault="001030BE" w:rsidP="001030BE"/>
        </w:tc>
      </w:tr>
      <w:tr w:rsidR="001030BE" w14:paraId="08882EF0" w14:textId="77777777" w:rsidTr="001030BE">
        <w:trPr>
          <w:trHeight w:val="467"/>
        </w:trPr>
        <w:tc>
          <w:tcPr>
            <w:tcW w:w="4518" w:type="dxa"/>
          </w:tcPr>
          <w:p w14:paraId="2C71406F" w14:textId="3E2D73D5" w:rsidR="001030BE" w:rsidRPr="008C14D4" w:rsidRDefault="001030BE" w:rsidP="001030BE">
            <w:pPr>
              <w:pStyle w:val="Bullet1"/>
              <w:rPr>
                <w:rFonts w:asciiTheme="minorHAnsi" w:eastAsia="Times New Roman" w:hAnsiTheme="minorHAnsi" w:cstheme="minorHAnsi"/>
                <w:color w:val="000000"/>
              </w:rPr>
            </w:pPr>
            <w:r w:rsidRPr="009A64F4">
              <w:t>Design a test of a model to ascertain its reliability.</w:t>
            </w:r>
          </w:p>
        </w:tc>
        <w:tc>
          <w:tcPr>
            <w:tcW w:w="576" w:type="dxa"/>
          </w:tcPr>
          <w:p w14:paraId="1B839E5C" w14:textId="77777777" w:rsidR="001030BE" w:rsidRDefault="001030BE" w:rsidP="001030BE"/>
        </w:tc>
        <w:tc>
          <w:tcPr>
            <w:tcW w:w="576" w:type="dxa"/>
          </w:tcPr>
          <w:p w14:paraId="235EE30D" w14:textId="77777777" w:rsidR="001030BE" w:rsidRDefault="001030BE" w:rsidP="001030BE"/>
        </w:tc>
        <w:tc>
          <w:tcPr>
            <w:tcW w:w="576" w:type="dxa"/>
          </w:tcPr>
          <w:p w14:paraId="0A3922F9" w14:textId="77777777" w:rsidR="001030BE" w:rsidRDefault="001030BE" w:rsidP="001030BE"/>
        </w:tc>
        <w:tc>
          <w:tcPr>
            <w:tcW w:w="576" w:type="dxa"/>
          </w:tcPr>
          <w:p w14:paraId="4CFF553E" w14:textId="77777777" w:rsidR="001030BE" w:rsidRDefault="001030BE" w:rsidP="001030BE"/>
        </w:tc>
        <w:tc>
          <w:tcPr>
            <w:tcW w:w="576" w:type="dxa"/>
          </w:tcPr>
          <w:p w14:paraId="7A75FA7F" w14:textId="77777777" w:rsidR="001030BE" w:rsidRDefault="001030BE" w:rsidP="001030BE"/>
        </w:tc>
        <w:tc>
          <w:tcPr>
            <w:tcW w:w="576" w:type="dxa"/>
          </w:tcPr>
          <w:p w14:paraId="7CBE9355" w14:textId="3C837DF3" w:rsidR="001030BE" w:rsidRDefault="001030BE" w:rsidP="001030BE"/>
        </w:tc>
        <w:tc>
          <w:tcPr>
            <w:tcW w:w="576" w:type="dxa"/>
          </w:tcPr>
          <w:p w14:paraId="362722BC" w14:textId="77777777" w:rsidR="001030BE" w:rsidRDefault="001030BE" w:rsidP="001030BE"/>
        </w:tc>
        <w:tc>
          <w:tcPr>
            <w:tcW w:w="576" w:type="dxa"/>
          </w:tcPr>
          <w:p w14:paraId="166C4DB5" w14:textId="77777777" w:rsidR="001030BE" w:rsidRDefault="001030BE" w:rsidP="001030BE"/>
        </w:tc>
        <w:tc>
          <w:tcPr>
            <w:tcW w:w="576" w:type="dxa"/>
          </w:tcPr>
          <w:p w14:paraId="53EDD033" w14:textId="77777777" w:rsidR="001030BE" w:rsidRDefault="001030BE" w:rsidP="001030BE"/>
        </w:tc>
        <w:tc>
          <w:tcPr>
            <w:tcW w:w="576" w:type="dxa"/>
          </w:tcPr>
          <w:p w14:paraId="65591E40" w14:textId="77777777" w:rsidR="001030BE" w:rsidRDefault="001030BE" w:rsidP="001030BE"/>
        </w:tc>
        <w:tc>
          <w:tcPr>
            <w:tcW w:w="576" w:type="dxa"/>
          </w:tcPr>
          <w:p w14:paraId="0FC1B02E" w14:textId="21C0CE7F" w:rsidR="001030BE" w:rsidRDefault="001030BE" w:rsidP="001030BE"/>
        </w:tc>
        <w:tc>
          <w:tcPr>
            <w:tcW w:w="576" w:type="dxa"/>
          </w:tcPr>
          <w:p w14:paraId="14907DA0" w14:textId="77777777" w:rsidR="001030BE" w:rsidRDefault="001030BE" w:rsidP="001030BE"/>
        </w:tc>
        <w:tc>
          <w:tcPr>
            <w:tcW w:w="576" w:type="dxa"/>
          </w:tcPr>
          <w:p w14:paraId="06301D59" w14:textId="77777777" w:rsidR="001030BE" w:rsidRDefault="001030BE" w:rsidP="001030BE"/>
        </w:tc>
        <w:tc>
          <w:tcPr>
            <w:tcW w:w="576" w:type="dxa"/>
          </w:tcPr>
          <w:p w14:paraId="7EE297F9" w14:textId="77777777" w:rsidR="001030BE" w:rsidRDefault="001030BE" w:rsidP="001030BE"/>
        </w:tc>
        <w:tc>
          <w:tcPr>
            <w:tcW w:w="576" w:type="dxa"/>
          </w:tcPr>
          <w:p w14:paraId="55ED37F2" w14:textId="77777777" w:rsidR="001030BE" w:rsidRDefault="001030BE" w:rsidP="001030BE"/>
        </w:tc>
      </w:tr>
      <w:tr w:rsidR="001030BE" w14:paraId="26FE8CD9" w14:textId="77777777" w:rsidTr="001030BE">
        <w:trPr>
          <w:trHeight w:val="467"/>
        </w:trPr>
        <w:tc>
          <w:tcPr>
            <w:tcW w:w="4518" w:type="dxa"/>
          </w:tcPr>
          <w:p w14:paraId="6B7D4F81" w14:textId="4A6126B5" w:rsidR="001030BE" w:rsidRPr="008C14D4" w:rsidRDefault="001030BE" w:rsidP="001030BE">
            <w:pPr>
              <w:pStyle w:val="Bullet1"/>
              <w:rPr>
                <w:rFonts w:asciiTheme="minorHAnsi" w:hAnsiTheme="minorHAnsi" w:cstheme="minorHAnsi"/>
                <w:color w:val="000000"/>
              </w:rPr>
            </w:pPr>
            <w:r w:rsidRPr="009A64F4">
              <w:t>Develop, revise, and/or use a model based on evidence to illustrate and/or predict the relationships between systems or between components of a system.</w:t>
            </w:r>
          </w:p>
        </w:tc>
        <w:tc>
          <w:tcPr>
            <w:tcW w:w="576" w:type="dxa"/>
          </w:tcPr>
          <w:p w14:paraId="56238802" w14:textId="77777777" w:rsidR="001030BE" w:rsidRDefault="001030BE" w:rsidP="001030BE"/>
        </w:tc>
        <w:tc>
          <w:tcPr>
            <w:tcW w:w="576" w:type="dxa"/>
          </w:tcPr>
          <w:p w14:paraId="2C25A2DF" w14:textId="77777777" w:rsidR="001030BE" w:rsidRDefault="001030BE" w:rsidP="001030BE"/>
        </w:tc>
        <w:tc>
          <w:tcPr>
            <w:tcW w:w="576" w:type="dxa"/>
          </w:tcPr>
          <w:p w14:paraId="3AE61F4D" w14:textId="77777777" w:rsidR="001030BE" w:rsidRDefault="001030BE" w:rsidP="001030BE"/>
        </w:tc>
        <w:tc>
          <w:tcPr>
            <w:tcW w:w="576" w:type="dxa"/>
          </w:tcPr>
          <w:p w14:paraId="294BA218" w14:textId="77777777" w:rsidR="001030BE" w:rsidRDefault="001030BE" w:rsidP="001030BE"/>
        </w:tc>
        <w:tc>
          <w:tcPr>
            <w:tcW w:w="576" w:type="dxa"/>
          </w:tcPr>
          <w:p w14:paraId="55963362" w14:textId="77777777" w:rsidR="001030BE" w:rsidRDefault="001030BE" w:rsidP="001030BE"/>
        </w:tc>
        <w:tc>
          <w:tcPr>
            <w:tcW w:w="576" w:type="dxa"/>
          </w:tcPr>
          <w:p w14:paraId="7AC335AA" w14:textId="581C70E3" w:rsidR="001030BE" w:rsidRDefault="001030BE" w:rsidP="001030BE"/>
        </w:tc>
        <w:tc>
          <w:tcPr>
            <w:tcW w:w="576" w:type="dxa"/>
          </w:tcPr>
          <w:p w14:paraId="2DEEB232" w14:textId="77777777" w:rsidR="001030BE" w:rsidRDefault="001030BE" w:rsidP="001030BE"/>
        </w:tc>
        <w:tc>
          <w:tcPr>
            <w:tcW w:w="576" w:type="dxa"/>
          </w:tcPr>
          <w:p w14:paraId="3936F052" w14:textId="77777777" w:rsidR="001030BE" w:rsidRDefault="001030BE" w:rsidP="001030BE"/>
        </w:tc>
        <w:tc>
          <w:tcPr>
            <w:tcW w:w="576" w:type="dxa"/>
          </w:tcPr>
          <w:p w14:paraId="0BAE508F" w14:textId="77777777" w:rsidR="001030BE" w:rsidRDefault="001030BE" w:rsidP="001030BE"/>
        </w:tc>
        <w:tc>
          <w:tcPr>
            <w:tcW w:w="576" w:type="dxa"/>
          </w:tcPr>
          <w:p w14:paraId="39553E77" w14:textId="77777777" w:rsidR="001030BE" w:rsidRDefault="001030BE" w:rsidP="001030BE"/>
        </w:tc>
        <w:tc>
          <w:tcPr>
            <w:tcW w:w="576" w:type="dxa"/>
          </w:tcPr>
          <w:p w14:paraId="415FE90C" w14:textId="5ED05E6C" w:rsidR="001030BE" w:rsidRDefault="001030BE" w:rsidP="001030BE"/>
        </w:tc>
        <w:tc>
          <w:tcPr>
            <w:tcW w:w="576" w:type="dxa"/>
          </w:tcPr>
          <w:p w14:paraId="177C3B77" w14:textId="77777777" w:rsidR="001030BE" w:rsidRDefault="001030BE" w:rsidP="001030BE"/>
        </w:tc>
        <w:tc>
          <w:tcPr>
            <w:tcW w:w="576" w:type="dxa"/>
          </w:tcPr>
          <w:p w14:paraId="1402105C" w14:textId="77777777" w:rsidR="001030BE" w:rsidRDefault="001030BE" w:rsidP="001030BE"/>
        </w:tc>
        <w:tc>
          <w:tcPr>
            <w:tcW w:w="576" w:type="dxa"/>
          </w:tcPr>
          <w:p w14:paraId="2E3A61E1" w14:textId="77777777" w:rsidR="001030BE" w:rsidRDefault="001030BE" w:rsidP="001030BE"/>
        </w:tc>
        <w:tc>
          <w:tcPr>
            <w:tcW w:w="576" w:type="dxa"/>
          </w:tcPr>
          <w:p w14:paraId="10C9C105" w14:textId="77777777" w:rsidR="001030BE" w:rsidRDefault="001030BE" w:rsidP="001030BE"/>
        </w:tc>
      </w:tr>
      <w:tr w:rsidR="001030BE" w14:paraId="47081618" w14:textId="77777777" w:rsidTr="001030BE">
        <w:trPr>
          <w:trHeight w:val="467"/>
        </w:trPr>
        <w:tc>
          <w:tcPr>
            <w:tcW w:w="4518" w:type="dxa"/>
          </w:tcPr>
          <w:p w14:paraId="0E6E24DF" w14:textId="61FC57FE" w:rsidR="001030BE" w:rsidRPr="00367956" w:rsidRDefault="001030BE" w:rsidP="001030BE">
            <w:pPr>
              <w:pStyle w:val="Bullet1"/>
            </w:pPr>
            <w:r w:rsidRPr="009A64F4">
              <w:t>Develop and/or use multiple types of models to provide mechanistic accounts and/or predict phenomena, and move flexibly between model types based on merits and limitations.</w:t>
            </w:r>
          </w:p>
        </w:tc>
        <w:tc>
          <w:tcPr>
            <w:tcW w:w="576" w:type="dxa"/>
          </w:tcPr>
          <w:p w14:paraId="071E8C56" w14:textId="77777777" w:rsidR="001030BE" w:rsidRDefault="001030BE" w:rsidP="001030BE"/>
        </w:tc>
        <w:tc>
          <w:tcPr>
            <w:tcW w:w="576" w:type="dxa"/>
          </w:tcPr>
          <w:p w14:paraId="39FA72B8" w14:textId="77777777" w:rsidR="001030BE" w:rsidRDefault="001030BE" w:rsidP="001030BE"/>
        </w:tc>
        <w:tc>
          <w:tcPr>
            <w:tcW w:w="576" w:type="dxa"/>
          </w:tcPr>
          <w:p w14:paraId="580FCE84" w14:textId="77777777" w:rsidR="001030BE" w:rsidRDefault="001030BE" w:rsidP="001030BE"/>
        </w:tc>
        <w:tc>
          <w:tcPr>
            <w:tcW w:w="576" w:type="dxa"/>
          </w:tcPr>
          <w:p w14:paraId="71727757" w14:textId="77777777" w:rsidR="001030BE" w:rsidRDefault="001030BE" w:rsidP="001030BE"/>
        </w:tc>
        <w:tc>
          <w:tcPr>
            <w:tcW w:w="576" w:type="dxa"/>
          </w:tcPr>
          <w:p w14:paraId="4F593931" w14:textId="77777777" w:rsidR="001030BE" w:rsidRDefault="001030BE" w:rsidP="001030BE"/>
        </w:tc>
        <w:tc>
          <w:tcPr>
            <w:tcW w:w="576" w:type="dxa"/>
          </w:tcPr>
          <w:p w14:paraId="5336E5E4" w14:textId="67A02E56" w:rsidR="001030BE" w:rsidRDefault="001030BE" w:rsidP="001030BE"/>
        </w:tc>
        <w:tc>
          <w:tcPr>
            <w:tcW w:w="576" w:type="dxa"/>
          </w:tcPr>
          <w:p w14:paraId="7C1E3CA2" w14:textId="77777777" w:rsidR="001030BE" w:rsidRDefault="001030BE" w:rsidP="001030BE"/>
        </w:tc>
        <w:tc>
          <w:tcPr>
            <w:tcW w:w="576" w:type="dxa"/>
          </w:tcPr>
          <w:p w14:paraId="2F0906C4" w14:textId="77777777" w:rsidR="001030BE" w:rsidRDefault="001030BE" w:rsidP="001030BE"/>
        </w:tc>
        <w:tc>
          <w:tcPr>
            <w:tcW w:w="576" w:type="dxa"/>
          </w:tcPr>
          <w:p w14:paraId="0855670C" w14:textId="77777777" w:rsidR="001030BE" w:rsidRDefault="001030BE" w:rsidP="001030BE"/>
        </w:tc>
        <w:tc>
          <w:tcPr>
            <w:tcW w:w="576" w:type="dxa"/>
          </w:tcPr>
          <w:p w14:paraId="4F5EE2AB" w14:textId="77777777" w:rsidR="001030BE" w:rsidRDefault="001030BE" w:rsidP="001030BE"/>
        </w:tc>
        <w:tc>
          <w:tcPr>
            <w:tcW w:w="576" w:type="dxa"/>
          </w:tcPr>
          <w:p w14:paraId="32892FCB" w14:textId="1A29DE03" w:rsidR="001030BE" w:rsidRDefault="001030BE" w:rsidP="001030BE"/>
        </w:tc>
        <w:tc>
          <w:tcPr>
            <w:tcW w:w="576" w:type="dxa"/>
          </w:tcPr>
          <w:p w14:paraId="53FB3BBD" w14:textId="77777777" w:rsidR="001030BE" w:rsidRDefault="001030BE" w:rsidP="001030BE"/>
        </w:tc>
        <w:tc>
          <w:tcPr>
            <w:tcW w:w="576" w:type="dxa"/>
          </w:tcPr>
          <w:p w14:paraId="682F95F4" w14:textId="77777777" w:rsidR="001030BE" w:rsidRDefault="001030BE" w:rsidP="001030BE"/>
        </w:tc>
        <w:tc>
          <w:tcPr>
            <w:tcW w:w="576" w:type="dxa"/>
          </w:tcPr>
          <w:p w14:paraId="049898BF" w14:textId="77777777" w:rsidR="001030BE" w:rsidRDefault="001030BE" w:rsidP="001030BE"/>
        </w:tc>
        <w:tc>
          <w:tcPr>
            <w:tcW w:w="576" w:type="dxa"/>
          </w:tcPr>
          <w:p w14:paraId="6D288876" w14:textId="77777777" w:rsidR="001030BE" w:rsidRDefault="001030BE" w:rsidP="001030BE"/>
        </w:tc>
      </w:tr>
      <w:tr w:rsidR="001030BE" w14:paraId="3E165831" w14:textId="77777777" w:rsidTr="001030BE">
        <w:trPr>
          <w:trHeight w:val="467"/>
        </w:trPr>
        <w:tc>
          <w:tcPr>
            <w:tcW w:w="4518" w:type="dxa"/>
          </w:tcPr>
          <w:p w14:paraId="1C44810B" w14:textId="3042B43A" w:rsidR="001030BE" w:rsidRPr="008C14D4" w:rsidRDefault="001030BE" w:rsidP="001030BE">
            <w:pPr>
              <w:pStyle w:val="Bullet1"/>
              <w:rPr>
                <w:rFonts w:asciiTheme="minorHAnsi" w:hAnsiTheme="minorHAnsi" w:cstheme="minorHAnsi"/>
                <w:color w:val="000000"/>
              </w:rPr>
            </w:pPr>
            <w:r w:rsidRPr="009A64F4">
              <w:t>Develop a complex model that allows for manipulation and testing of a proposed process or system.</w:t>
            </w:r>
          </w:p>
        </w:tc>
        <w:tc>
          <w:tcPr>
            <w:tcW w:w="576" w:type="dxa"/>
          </w:tcPr>
          <w:p w14:paraId="38E25E80" w14:textId="77777777" w:rsidR="001030BE" w:rsidRDefault="001030BE" w:rsidP="001030BE"/>
        </w:tc>
        <w:tc>
          <w:tcPr>
            <w:tcW w:w="576" w:type="dxa"/>
          </w:tcPr>
          <w:p w14:paraId="5F502A24" w14:textId="77777777" w:rsidR="001030BE" w:rsidRDefault="001030BE" w:rsidP="001030BE"/>
        </w:tc>
        <w:tc>
          <w:tcPr>
            <w:tcW w:w="576" w:type="dxa"/>
          </w:tcPr>
          <w:p w14:paraId="216D9886" w14:textId="77777777" w:rsidR="001030BE" w:rsidRDefault="001030BE" w:rsidP="001030BE"/>
        </w:tc>
        <w:tc>
          <w:tcPr>
            <w:tcW w:w="576" w:type="dxa"/>
          </w:tcPr>
          <w:p w14:paraId="0481004F" w14:textId="77777777" w:rsidR="001030BE" w:rsidRDefault="001030BE" w:rsidP="001030BE"/>
        </w:tc>
        <w:tc>
          <w:tcPr>
            <w:tcW w:w="576" w:type="dxa"/>
          </w:tcPr>
          <w:p w14:paraId="63F58FF1" w14:textId="77777777" w:rsidR="001030BE" w:rsidRDefault="001030BE" w:rsidP="001030BE"/>
        </w:tc>
        <w:tc>
          <w:tcPr>
            <w:tcW w:w="576" w:type="dxa"/>
          </w:tcPr>
          <w:p w14:paraId="20926E31" w14:textId="0C15BC38" w:rsidR="001030BE" w:rsidRDefault="001030BE" w:rsidP="001030BE"/>
        </w:tc>
        <w:tc>
          <w:tcPr>
            <w:tcW w:w="576" w:type="dxa"/>
          </w:tcPr>
          <w:p w14:paraId="2C9A0852" w14:textId="77777777" w:rsidR="001030BE" w:rsidRDefault="001030BE" w:rsidP="001030BE"/>
        </w:tc>
        <w:tc>
          <w:tcPr>
            <w:tcW w:w="576" w:type="dxa"/>
          </w:tcPr>
          <w:p w14:paraId="2C3E064F" w14:textId="77777777" w:rsidR="001030BE" w:rsidRDefault="001030BE" w:rsidP="001030BE"/>
        </w:tc>
        <w:tc>
          <w:tcPr>
            <w:tcW w:w="576" w:type="dxa"/>
          </w:tcPr>
          <w:p w14:paraId="6284DA57" w14:textId="77777777" w:rsidR="001030BE" w:rsidRDefault="001030BE" w:rsidP="001030BE"/>
        </w:tc>
        <w:tc>
          <w:tcPr>
            <w:tcW w:w="576" w:type="dxa"/>
          </w:tcPr>
          <w:p w14:paraId="1DB92D0D" w14:textId="77777777" w:rsidR="001030BE" w:rsidRDefault="001030BE" w:rsidP="001030BE"/>
        </w:tc>
        <w:tc>
          <w:tcPr>
            <w:tcW w:w="576" w:type="dxa"/>
          </w:tcPr>
          <w:p w14:paraId="0B17532C" w14:textId="3962DBAE" w:rsidR="001030BE" w:rsidRDefault="001030BE" w:rsidP="001030BE"/>
        </w:tc>
        <w:tc>
          <w:tcPr>
            <w:tcW w:w="576" w:type="dxa"/>
          </w:tcPr>
          <w:p w14:paraId="18DE801A" w14:textId="77777777" w:rsidR="001030BE" w:rsidRDefault="001030BE" w:rsidP="001030BE"/>
        </w:tc>
        <w:tc>
          <w:tcPr>
            <w:tcW w:w="576" w:type="dxa"/>
          </w:tcPr>
          <w:p w14:paraId="2AE51301" w14:textId="77777777" w:rsidR="001030BE" w:rsidRDefault="001030BE" w:rsidP="001030BE"/>
        </w:tc>
        <w:tc>
          <w:tcPr>
            <w:tcW w:w="576" w:type="dxa"/>
          </w:tcPr>
          <w:p w14:paraId="3116D1A0" w14:textId="77777777" w:rsidR="001030BE" w:rsidRDefault="001030BE" w:rsidP="001030BE"/>
        </w:tc>
        <w:tc>
          <w:tcPr>
            <w:tcW w:w="576" w:type="dxa"/>
          </w:tcPr>
          <w:p w14:paraId="5374ACCF" w14:textId="77777777" w:rsidR="001030BE" w:rsidRDefault="001030BE" w:rsidP="001030BE"/>
        </w:tc>
      </w:tr>
      <w:tr w:rsidR="001030BE" w14:paraId="15D13E43" w14:textId="77777777" w:rsidTr="001030BE">
        <w:trPr>
          <w:trHeight w:val="467"/>
        </w:trPr>
        <w:tc>
          <w:tcPr>
            <w:tcW w:w="4518" w:type="dxa"/>
          </w:tcPr>
          <w:p w14:paraId="3299E96E" w14:textId="0A08CFBE" w:rsidR="001030BE" w:rsidRPr="00193F7E" w:rsidRDefault="001030BE" w:rsidP="001030BE">
            <w:pPr>
              <w:pStyle w:val="Bullet1"/>
            </w:pPr>
            <w:r w:rsidRPr="009A64F4">
              <w:t>Develop and/or use a model (including mathematical and computational) to generate data to support explanations, predict phenomena, analyze systems, and/or solve problems.</w:t>
            </w:r>
          </w:p>
        </w:tc>
        <w:tc>
          <w:tcPr>
            <w:tcW w:w="576" w:type="dxa"/>
          </w:tcPr>
          <w:p w14:paraId="18E2FFDA" w14:textId="77777777" w:rsidR="001030BE" w:rsidRDefault="001030BE" w:rsidP="001030BE"/>
        </w:tc>
        <w:tc>
          <w:tcPr>
            <w:tcW w:w="576" w:type="dxa"/>
          </w:tcPr>
          <w:p w14:paraId="577E0C76" w14:textId="77777777" w:rsidR="001030BE" w:rsidRDefault="001030BE" w:rsidP="001030BE"/>
        </w:tc>
        <w:tc>
          <w:tcPr>
            <w:tcW w:w="576" w:type="dxa"/>
          </w:tcPr>
          <w:p w14:paraId="19B0E289" w14:textId="77777777" w:rsidR="001030BE" w:rsidRDefault="001030BE" w:rsidP="001030BE"/>
        </w:tc>
        <w:tc>
          <w:tcPr>
            <w:tcW w:w="576" w:type="dxa"/>
          </w:tcPr>
          <w:p w14:paraId="31EF692D" w14:textId="77777777" w:rsidR="001030BE" w:rsidRDefault="001030BE" w:rsidP="001030BE"/>
        </w:tc>
        <w:tc>
          <w:tcPr>
            <w:tcW w:w="576" w:type="dxa"/>
          </w:tcPr>
          <w:p w14:paraId="48A2C128" w14:textId="77777777" w:rsidR="001030BE" w:rsidRDefault="001030BE" w:rsidP="001030BE"/>
        </w:tc>
        <w:tc>
          <w:tcPr>
            <w:tcW w:w="576" w:type="dxa"/>
          </w:tcPr>
          <w:p w14:paraId="1B38B001" w14:textId="1AF73618" w:rsidR="001030BE" w:rsidRDefault="001030BE" w:rsidP="001030BE"/>
        </w:tc>
        <w:tc>
          <w:tcPr>
            <w:tcW w:w="576" w:type="dxa"/>
          </w:tcPr>
          <w:p w14:paraId="68C4DB12" w14:textId="77777777" w:rsidR="001030BE" w:rsidRDefault="001030BE" w:rsidP="001030BE"/>
        </w:tc>
        <w:tc>
          <w:tcPr>
            <w:tcW w:w="576" w:type="dxa"/>
          </w:tcPr>
          <w:p w14:paraId="63153108" w14:textId="77777777" w:rsidR="001030BE" w:rsidRDefault="001030BE" w:rsidP="001030BE"/>
        </w:tc>
        <w:tc>
          <w:tcPr>
            <w:tcW w:w="576" w:type="dxa"/>
          </w:tcPr>
          <w:p w14:paraId="3F06E489" w14:textId="77777777" w:rsidR="001030BE" w:rsidRDefault="001030BE" w:rsidP="001030BE"/>
        </w:tc>
        <w:tc>
          <w:tcPr>
            <w:tcW w:w="576" w:type="dxa"/>
          </w:tcPr>
          <w:p w14:paraId="067A3371" w14:textId="77777777" w:rsidR="001030BE" w:rsidRDefault="001030BE" w:rsidP="001030BE"/>
        </w:tc>
        <w:tc>
          <w:tcPr>
            <w:tcW w:w="576" w:type="dxa"/>
          </w:tcPr>
          <w:p w14:paraId="559CE7EB" w14:textId="176866B3" w:rsidR="001030BE" w:rsidRDefault="001030BE" w:rsidP="001030BE"/>
        </w:tc>
        <w:tc>
          <w:tcPr>
            <w:tcW w:w="576" w:type="dxa"/>
          </w:tcPr>
          <w:p w14:paraId="7F79FCBB" w14:textId="77777777" w:rsidR="001030BE" w:rsidRDefault="001030BE" w:rsidP="001030BE"/>
        </w:tc>
        <w:tc>
          <w:tcPr>
            <w:tcW w:w="576" w:type="dxa"/>
          </w:tcPr>
          <w:p w14:paraId="05E19463" w14:textId="77777777" w:rsidR="001030BE" w:rsidRDefault="001030BE" w:rsidP="001030BE"/>
        </w:tc>
        <w:tc>
          <w:tcPr>
            <w:tcW w:w="576" w:type="dxa"/>
          </w:tcPr>
          <w:p w14:paraId="3A065695" w14:textId="77777777" w:rsidR="001030BE" w:rsidRDefault="001030BE" w:rsidP="001030BE"/>
        </w:tc>
        <w:tc>
          <w:tcPr>
            <w:tcW w:w="576" w:type="dxa"/>
          </w:tcPr>
          <w:p w14:paraId="203469F2" w14:textId="77777777" w:rsidR="001030BE" w:rsidRDefault="001030BE" w:rsidP="001030BE"/>
        </w:tc>
      </w:tr>
      <w:tr w:rsidR="001030BE" w14:paraId="592AE784" w14:textId="77777777" w:rsidTr="001030BE">
        <w:trPr>
          <w:trHeight w:val="467"/>
        </w:trPr>
        <w:tc>
          <w:tcPr>
            <w:tcW w:w="4518" w:type="dxa"/>
          </w:tcPr>
          <w:p w14:paraId="7A422537" w14:textId="0AECA354" w:rsidR="001030BE" w:rsidRPr="002D5972" w:rsidRDefault="001030BE" w:rsidP="001030BE">
            <w:pPr>
              <w:pStyle w:val="ListNumber1"/>
              <w:rPr>
                <w:rFonts w:asciiTheme="minorHAnsi" w:eastAsia="Times New Roman" w:hAnsiTheme="minorHAnsi" w:cstheme="minorHAnsi"/>
                <w:color w:val="000000"/>
              </w:rPr>
            </w:pPr>
            <w:r w:rsidRPr="00193F7E">
              <w:t>Planning and carrying out investigations</w:t>
            </w:r>
          </w:p>
        </w:tc>
        <w:tc>
          <w:tcPr>
            <w:tcW w:w="576" w:type="dxa"/>
          </w:tcPr>
          <w:p w14:paraId="049BA985" w14:textId="77777777" w:rsidR="001030BE" w:rsidRDefault="001030BE" w:rsidP="001030BE"/>
        </w:tc>
        <w:tc>
          <w:tcPr>
            <w:tcW w:w="576" w:type="dxa"/>
          </w:tcPr>
          <w:p w14:paraId="62C3145A" w14:textId="77777777" w:rsidR="001030BE" w:rsidRDefault="001030BE" w:rsidP="001030BE"/>
        </w:tc>
        <w:tc>
          <w:tcPr>
            <w:tcW w:w="576" w:type="dxa"/>
          </w:tcPr>
          <w:p w14:paraId="70F0B402" w14:textId="77777777" w:rsidR="001030BE" w:rsidRDefault="001030BE" w:rsidP="001030BE"/>
        </w:tc>
        <w:tc>
          <w:tcPr>
            <w:tcW w:w="576" w:type="dxa"/>
          </w:tcPr>
          <w:p w14:paraId="5D369F78" w14:textId="77777777" w:rsidR="001030BE" w:rsidRDefault="001030BE" w:rsidP="001030BE"/>
        </w:tc>
        <w:tc>
          <w:tcPr>
            <w:tcW w:w="576" w:type="dxa"/>
          </w:tcPr>
          <w:p w14:paraId="1390AA6B" w14:textId="77777777" w:rsidR="001030BE" w:rsidRDefault="001030BE" w:rsidP="001030BE"/>
        </w:tc>
        <w:tc>
          <w:tcPr>
            <w:tcW w:w="576" w:type="dxa"/>
          </w:tcPr>
          <w:p w14:paraId="76F3715A" w14:textId="42850849" w:rsidR="001030BE" w:rsidRDefault="001030BE" w:rsidP="001030BE"/>
        </w:tc>
        <w:tc>
          <w:tcPr>
            <w:tcW w:w="576" w:type="dxa"/>
          </w:tcPr>
          <w:p w14:paraId="74509223" w14:textId="77777777" w:rsidR="001030BE" w:rsidRDefault="001030BE" w:rsidP="001030BE"/>
        </w:tc>
        <w:tc>
          <w:tcPr>
            <w:tcW w:w="576" w:type="dxa"/>
          </w:tcPr>
          <w:p w14:paraId="52034013" w14:textId="77777777" w:rsidR="001030BE" w:rsidRDefault="001030BE" w:rsidP="001030BE"/>
        </w:tc>
        <w:tc>
          <w:tcPr>
            <w:tcW w:w="576" w:type="dxa"/>
          </w:tcPr>
          <w:p w14:paraId="61BE0060" w14:textId="77777777" w:rsidR="001030BE" w:rsidRDefault="001030BE" w:rsidP="001030BE"/>
        </w:tc>
        <w:tc>
          <w:tcPr>
            <w:tcW w:w="576" w:type="dxa"/>
          </w:tcPr>
          <w:p w14:paraId="51215D28" w14:textId="77777777" w:rsidR="001030BE" w:rsidRDefault="001030BE" w:rsidP="001030BE"/>
        </w:tc>
        <w:tc>
          <w:tcPr>
            <w:tcW w:w="576" w:type="dxa"/>
          </w:tcPr>
          <w:p w14:paraId="569AB1E1" w14:textId="106111C5" w:rsidR="001030BE" w:rsidRDefault="001030BE" w:rsidP="001030BE"/>
        </w:tc>
        <w:tc>
          <w:tcPr>
            <w:tcW w:w="576" w:type="dxa"/>
          </w:tcPr>
          <w:p w14:paraId="07A6EB2B" w14:textId="77777777" w:rsidR="001030BE" w:rsidRDefault="001030BE" w:rsidP="001030BE"/>
        </w:tc>
        <w:tc>
          <w:tcPr>
            <w:tcW w:w="576" w:type="dxa"/>
          </w:tcPr>
          <w:p w14:paraId="29988FB6" w14:textId="77777777" w:rsidR="001030BE" w:rsidRDefault="001030BE" w:rsidP="001030BE"/>
        </w:tc>
        <w:tc>
          <w:tcPr>
            <w:tcW w:w="576" w:type="dxa"/>
          </w:tcPr>
          <w:p w14:paraId="5CCE10B5" w14:textId="77777777" w:rsidR="001030BE" w:rsidRDefault="001030BE" w:rsidP="001030BE"/>
        </w:tc>
        <w:tc>
          <w:tcPr>
            <w:tcW w:w="576" w:type="dxa"/>
          </w:tcPr>
          <w:p w14:paraId="6863D68E" w14:textId="77777777" w:rsidR="001030BE" w:rsidRDefault="001030BE" w:rsidP="001030BE"/>
        </w:tc>
      </w:tr>
      <w:tr w:rsidR="001030BE" w14:paraId="3B84181E" w14:textId="77777777" w:rsidTr="001030BE">
        <w:trPr>
          <w:trHeight w:val="467"/>
        </w:trPr>
        <w:tc>
          <w:tcPr>
            <w:tcW w:w="4518" w:type="dxa"/>
          </w:tcPr>
          <w:p w14:paraId="5E009C4D" w14:textId="7847B569" w:rsidR="001030BE" w:rsidRPr="00987E82" w:rsidRDefault="001030BE" w:rsidP="001030BE">
            <w:pPr>
              <w:pStyle w:val="Bullet1"/>
            </w:pPr>
            <w:r w:rsidRPr="00716D44">
              <w:t xml:space="preserve">Plan an investigation or test a design individually and collaboratively to </w:t>
            </w:r>
            <w:r w:rsidRPr="00716D44">
              <w:lastRenderedPageBreak/>
              <w:t>produce data to serve as the basis for evidence as part of building and revising models, supporting explanations for phenomena, or testing solutions to problems. Consider possible confounding variables or effects and evaluate the investigation’s design to ensure variables are controlled.</w:t>
            </w:r>
          </w:p>
        </w:tc>
        <w:tc>
          <w:tcPr>
            <w:tcW w:w="576" w:type="dxa"/>
          </w:tcPr>
          <w:p w14:paraId="2ADF52E1" w14:textId="77777777" w:rsidR="001030BE" w:rsidRDefault="001030BE" w:rsidP="001030BE"/>
        </w:tc>
        <w:tc>
          <w:tcPr>
            <w:tcW w:w="576" w:type="dxa"/>
          </w:tcPr>
          <w:p w14:paraId="547B5150" w14:textId="77777777" w:rsidR="001030BE" w:rsidRDefault="001030BE" w:rsidP="001030BE"/>
        </w:tc>
        <w:tc>
          <w:tcPr>
            <w:tcW w:w="576" w:type="dxa"/>
          </w:tcPr>
          <w:p w14:paraId="19EB4028" w14:textId="77777777" w:rsidR="001030BE" w:rsidRDefault="001030BE" w:rsidP="001030BE"/>
        </w:tc>
        <w:tc>
          <w:tcPr>
            <w:tcW w:w="576" w:type="dxa"/>
          </w:tcPr>
          <w:p w14:paraId="71090D0E" w14:textId="77777777" w:rsidR="001030BE" w:rsidRDefault="001030BE" w:rsidP="001030BE"/>
        </w:tc>
        <w:tc>
          <w:tcPr>
            <w:tcW w:w="576" w:type="dxa"/>
          </w:tcPr>
          <w:p w14:paraId="0346B9B7" w14:textId="77777777" w:rsidR="001030BE" w:rsidRDefault="001030BE" w:rsidP="001030BE"/>
        </w:tc>
        <w:tc>
          <w:tcPr>
            <w:tcW w:w="576" w:type="dxa"/>
          </w:tcPr>
          <w:p w14:paraId="0C50C7F4" w14:textId="1E1F1E6F" w:rsidR="001030BE" w:rsidRDefault="001030BE" w:rsidP="001030BE"/>
        </w:tc>
        <w:tc>
          <w:tcPr>
            <w:tcW w:w="576" w:type="dxa"/>
          </w:tcPr>
          <w:p w14:paraId="121398C9" w14:textId="77777777" w:rsidR="001030BE" w:rsidRDefault="001030BE" w:rsidP="001030BE"/>
        </w:tc>
        <w:tc>
          <w:tcPr>
            <w:tcW w:w="576" w:type="dxa"/>
          </w:tcPr>
          <w:p w14:paraId="14D912E4" w14:textId="77777777" w:rsidR="001030BE" w:rsidRDefault="001030BE" w:rsidP="001030BE"/>
        </w:tc>
        <w:tc>
          <w:tcPr>
            <w:tcW w:w="576" w:type="dxa"/>
          </w:tcPr>
          <w:p w14:paraId="66B66D52" w14:textId="77777777" w:rsidR="001030BE" w:rsidRDefault="001030BE" w:rsidP="001030BE"/>
        </w:tc>
        <w:tc>
          <w:tcPr>
            <w:tcW w:w="576" w:type="dxa"/>
          </w:tcPr>
          <w:p w14:paraId="7F8CE157" w14:textId="77777777" w:rsidR="001030BE" w:rsidRDefault="001030BE" w:rsidP="001030BE"/>
        </w:tc>
        <w:tc>
          <w:tcPr>
            <w:tcW w:w="576" w:type="dxa"/>
          </w:tcPr>
          <w:p w14:paraId="58791EA5" w14:textId="162B0AFA" w:rsidR="001030BE" w:rsidRDefault="001030BE" w:rsidP="001030BE"/>
        </w:tc>
        <w:tc>
          <w:tcPr>
            <w:tcW w:w="576" w:type="dxa"/>
          </w:tcPr>
          <w:p w14:paraId="399996A1" w14:textId="77777777" w:rsidR="001030BE" w:rsidRDefault="001030BE" w:rsidP="001030BE"/>
        </w:tc>
        <w:tc>
          <w:tcPr>
            <w:tcW w:w="576" w:type="dxa"/>
          </w:tcPr>
          <w:p w14:paraId="54346D89" w14:textId="77777777" w:rsidR="001030BE" w:rsidRDefault="001030BE" w:rsidP="001030BE"/>
        </w:tc>
        <w:tc>
          <w:tcPr>
            <w:tcW w:w="576" w:type="dxa"/>
          </w:tcPr>
          <w:p w14:paraId="7A5B12CF" w14:textId="77777777" w:rsidR="001030BE" w:rsidRDefault="001030BE" w:rsidP="001030BE"/>
        </w:tc>
        <w:tc>
          <w:tcPr>
            <w:tcW w:w="576" w:type="dxa"/>
          </w:tcPr>
          <w:p w14:paraId="12ED7A93" w14:textId="77777777" w:rsidR="001030BE" w:rsidRDefault="001030BE" w:rsidP="001030BE"/>
        </w:tc>
      </w:tr>
      <w:tr w:rsidR="001030BE" w14:paraId="706DFD53" w14:textId="77777777" w:rsidTr="001030BE">
        <w:trPr>
          <w:trHeight w:val="467"/>
        </w:trPr>
        <w:tc>
          <w:tcPr>
            <w:tcW w:w="4518" w:type="dxa"/>
          </w:tcPr>
          <w:p w14:paraId="559E1203" w14:textId="2304C0CE" w:rsidR="001030BE" w:rsidRPr="00987E82" w:rsidRDefault="001030BE" w:rsidP="001030BE">
            <w:pPr>
              <w:pStyle w:val="Bullet1"/>
            </w:pPr>
            <w:r w:rsidRPr="00716D44">
              <w:t>Plan and conduct an investigation individually and collaboratively to produce data to serve as the basis for evidence, and in the design: decide on types, how much, and accuracy of data needed to produce reliable measurements and consider limitations on the precision of the data (e.g., number of trials, cost, risk, time), and refine the design accordingly.</w:t>
            </w:r>
          </w:p>
        </w:tc>
        <w:tc>
          <w:tcPr>
            <w:tcW w:w="576" w:type="dxa"/>
          </w:tcPr>
          <w:p w14:paraId="32AC9A95" w14:textId="77777777" w:rsidR="001030BE" w:rsidRDefault="001030BE" w:rsidP="001030BE"/>
        </w:tc>
        <w:tc>
          <w:tcPr>
            <w:tcW w:w="576" w:type="dxa"/>
          </w:tcPr>
          <w:p w14:paraId="22B31601" w14:textId="77777777" w:rsidR="001030BE" w:rsidRDefault="001030BE" w:rsidP="001030BE"/>
        </w:tc>
        <w:tc>
          <w:tcPr>
            <w:tcW w:w="576" w:type="dxa"/>
          </w:tcPr>
          <w:p w14:paraId="4B5FEFF7" w14:textId="77777777" w:rsidR="001030BE" w:rsidRDefault="001030BE" w:rsidP="001030BE"/>
        </w:tc>
        <w:tc>
          <w:tcPr>
            <w:tcW w:w="576" w:type="dxa"/>
          </w:tcPr>
          <w:p w14:paraId="3A85BB23" w14:textId="77777777" w:rsidR="001030BE" w:rsidRDefault="001030BE" w:rsidP="001030BE"/>
        </w:tc>
        <w:tc>
          <w:tcPr>
            <w:tcW w:w="576" w:type="dxa"/>
          </w:tcPr>
          <w:p w14:paraId="3768F07A" w14:textId="77777777" w:rsidR="001030BE" w:rsidRDefault="001030BE" w:rsidP="001030BE"/>
        </w:tc>
        <w:tc>
          <w:tcPr>
            <w:tcW w:w="576" w:type="dxa"/>
          </w:tcPr>
          <w:p w14:paraId="0E9B4FF3" w14:textId="3A56E56F" w:rsidR="001030BE" w:rsidRDefault="001030BE" w:rsidP="001030BE"/>
        </w:tc>
        <w:tc>
          <w:tcPr>
            <w:tcW w:w="576" w:type="dxa"/>
          </w:tcPr>
          <w:p w14:paraId="7756E235" w14:textId="77777777" w:rsidR="001030BE" w:rsidRDefault="001030BE" w:rsidP="001030BE"/>
        </w:tc>
        <w:tc>
          <w:tcPr>
            <w:tcW w:w="576" w:type="dxa"/>
          </w:tcPr>
          <w:p w14:paraId="5B310FA7" w14:textId="77777777" w:rsidR="001030BE" w:rsidRDefault="001030BE" w:rsidP="001030BE"/>
        </w:tc>
        <w:tc>
          <w:tcPr>
            <w:tcW w:w="576" w:type="dxa"/>
          </w:tcPr>
          <w:p w14:paraId="04325203" w14:textId="77777777" w:rsidR="001030BE" w:rsidRDefault="001030BE" w:rsidP="001030BE"/>
        </w:tc>
        <w:tc>
          <w:tcPr>
            <w:tcW w:w="576" w:type="dxa"/>
          </w:tcPr>
          <w:p w14:paraId="1980F67D" w14:textId="77777777" w:rsidR="001030BE" w:rsidRDefault="001030BE" w:rsidP="001030BE"/>
        </w:tc>
        <w:tc>
          <w:tcPr>
            <w:tcW w:w="576" w:type="dxa"/>
          </w:tcPr>
          <w:p w14:paraId="2C25D223" w14:textId="1C0F361A" w:rsidR="001030BE" w:rsidRDefault="001030BE" w:rsidP="001030BE"/>
        </w:tc>
        <w:tc>
          <w:tcPr>
            <w:tcW w:w="576" w:type="dxa"/>
          </w:tcPr>
          <w:p w14:paraId="41FB4269" w14:textId="77777777" w:rsidR="001030BE" w:rsidRDefault="001030BE" w:rsidP="001030BE"/>
        </w:tc>
        <w:tc>
          <w:tcPr>
            <w:tcW w:w="576" w:type="dxa"/>
          </w:tcPr>
          <w:p w14:paraId="5F2F8ABD" w14:textId="77777777" w:rsidR="001030BE" w:rsidRDefault="001030BE" w:rsidP="001030BE"/>
        </w:tc>
        <w:tc>
          <w:tcPr>
            <w:tcW w:w="576" w:type="dxa"/>
          </w:tcPr>
          <w:p w14:paraId="3DEA5146" w14:textId="77777777" w:rsidR="001030BE" w:rsidRDefault="001030BE" w:rsidP="001030BE"/>
        </w:tc>
        <w:tc>
          <w:tcPr>
            <w:tcW w:w="576" w:type="dxa"/>
          </w:tcPr>
          <w:p w14:paraId="613CB163" w14:textId="77777777" w:rsidR="001030BE" w:rsidRDefault="001030BE" w:rsidP="001030BE"/>
        </w:tc>
      </w:tr>
      <w:tr w:rsidR="001030BE" w14:paraId="3ECD79AC" w14:textId="77777777" w:rsidTr="001030BE">
        <w:trPr>
          <w:trHeight w:val="467"/>
        </w:trPr>
        <w:tc>
          <w:tcPr>
            <w:tcW w:w="4518" w:type="dxa"/>
          </w:tcPr>
          <w:p w14:paraId="469C5B9A" w14:textId="34190175" w:rsidR="001030BE" w:rsidRPr="00987E82" w:rsidRDefault="001030BE" w:rsidP="001030BE">
            <w:pPr>
              <w:pStyle w:val="Bullet1"/>
            </w:pPr>
            <w:r w:rsidRPr="00716D44">
              <w:t>Plan and conduct an investigation or test a design solution in a safe and ethical manner including considerations of environmental, social, and personal impacts.</w:t>
            </w:r>
          </w:p>
        </w:tc>
        <w:tc>
          <w:tcPr>
            <w:tcW w:w="576" w:type="dxa"/>
          </w:tcPr>
          <w:p w14:paraId="2E5A7DFA" w14:textId="77777777" w:rsidR="001030BE" w:rsidRDefault="001030BE" w:rsidP="001030BE"/>
        </w:tc>
        <w:tc>
          <w:tcPr>
            <w:tcW w:w="576" w:type="dxa"/>
          </w:tcPr>
          <w:p w14:paraId="609FBC48" w14:textId="77777777" w:rsidR="001030BE" w:rsidRDefault="001030BE" w:rsidP="001030BE"/>
        </w:tc>
        <w:tc>
          <w:tcPr>
            <w:tcW w:w="576" w:type="dxa"/>
          </w:tcPr>
          <w:p w14:paraId="6B06F58A" w14:textId="77777777" w:rsidR="001030BE" w:rsidRDefault="001030BE" w:rsidP="001030BE"/>
        </w:tc>
        <w:tc>
          <w:tcPr>
            <w:tcW w:w="576" w:type="dxa"/>
          </w:tcPr>
          <w:p w14:paraId="050691BE" w14:textId="77777777" w:rsidR="001030BE" w:rsidRDefault="001030BE" w:rsidP="001030BE"/>
        </w:tc>
        <w:tc>
          <w:tcPr>
            <w:tcW w:w="576" w:type="dxa"/>
          </w:tcPr>
          <w:p w14:paraId="6811DAFF" w14:textId="77777777" w:rsidR="001030BE" w:rsidRDefault="001030BE" w:rsidP="001030BE"/>
        </w:tc>
        <w:tc>
          <w:tcPr>
            <w:tcW w:w="576" w:type="dxa"/>
          </w:tcPr>
          <w:p w14:paraId="51A5823A" w14:textId="635AD2EB" w:rsidR="001030BE" w:rsidRDefault="001030BE" w:rsidP="001030BE"/>
        </w:tc>
        <w:tc>
          <w:tcPr>
            <w:tcW w:w="576" w:type="dxa"/>
          </w:tcPr>
          <w:p w14:paraId="5581CCDA" w14:textId="77777777" w:rsidR="001030BE" w:rsidRDefault="001030BE" w:rsidP="001030BE"/>
        </w:tc>
        <w:tc>
          <w:tcPr>
            <w:tcW w:w="576" w:type="dxa"/>
          </w:tcPr>
          <w:p w14:paraId="6F9CA29B" w14:textId="77777777" w:rsidR="001030BE" w:rsidRDefault="001030BE" w:rsidP="001030BE"/>
        </w:tc>
        <w:tc>
          <w:tcPr>
            <w:tcW w:w="576" w:type="dxa"/>
          </w:tcPr>
          <w:p w14:paraId="67170539" w14:textId="77777777" w:rsidR="001030BE" w:rsidRDefault="001030BE" w:rsidP="001030BE"/>
        </w:tc>
        <w:tc>
          <w:tcPr>
            <w:tcW w:w="576" w:type="dxa"/>
          </w:tcPr>
          <w:p w14:paraId="793051B7" w14:textId="77777777" w:rsidR="001030BE" w:rsidRDefault="001030BE" w:rsidP="001030BE"/>
        </w:tc>
        <w:tc>
          <w:tcPr>
            <w:tcW w:w="576" w:type="dxa"/>
          </w:tcPr>
          <w:p w14:paraId="777305EC" w14:textId="29B2F674" w:rsidR="001030BE" w:rsidRDefault="001030BE" w:rsidP="001030BE"/>
        </w:tc>
        <w:tc>
          <w:tcPr>
            <w:tcW w:w="576" w:type="dxa"/>
          </w:tcPr>
          <w:p w14:paraId="12B72CEB" w14:textId="77777777" w:rsidR="001030BE" w:rsidRDefault="001030BE" w:rsidP="001030BE"/>
        </w:tc>
        <w:tc>
          <w:tcPr>
            <w:tcW w:w="576" w:type="dxa"/>
          </w:tcPr>
          <w:p w14:paraId="1842E25B" w14:textId="77777777" w:rsidR="001030BE" w:rsidRDefault="001030BE" w:rsidP="001030BE"/>
        </w:tc>
        <w:tc>
          <w:tcPr>
            <w:tcW w:w="576" w:type="dxa"/>
          </w:tcPr>
          <w:p w14:paraId="58F26C43" w14:textId="77777777" w:rsidR="001030BE" w:rsidRDefault="001030BE" w:rsidP="001030BE"/>
        </w:tc>
        <w:tc>
          <w:tcPr>
            <w:tcW w:w="576" w:type="dxa"/>
          </w:tcPr>
          <w:p w14:paraId="673030D0" w14:textId="77777777" w:rsidR="001030BE" w:rsidRDefault="001030BE" w:rsidP="001030BE"/>
        </w:tc>
      </w:tr>
      <w:tr w:rsidR="001030BE" w14:paraId="61911769" w14:textId="77777777" w:rsidTr="001030BE">
        <w:trPr>
          <w:trHeight w:val="467"/>
        </w:trPr>
        <w:tc>
          <w:tcPr>
            <w:tcW w:w="4518" w:type="dxa"/>
          </w:tcPr>
          <w:p w14:paraId="6BC19AB7" w14:textId="120EBBAA" w:rsidR="001030BE" w:rsidRPr="00987E82" w:rsidRDefault="001030BE" w:rsidP="001030BE">
            <w:pPr>
              <w:pStyle w:val="Bullet1"/>
            </w:pPr>
            <w:r w:rsidRPr="00716D44">
              <w:t>Select appropriate tools to collect, record, analyze, and evaluate data.</w:t>
            </w:r>
          </w:p>
        </w:tc>
        <w:tc>
          <w:tcPr>
            <w:tcW w:w="576" w:type="dxa"/>
          </w:tcPr>
          <w:p w14:paraId="39FA3394" w14:textId="77777777" w:rsidR="001030BE" w:rsidRDefault="001030BE" w:rsidP="001030BE"/>
        </w:tc>
        <w:tc>
          <w:tcPr>
            <w:tcW w:w="576" w:type="dxa"/>
          </w:tcPr>
          <w:p w14:paraId="4E998AA2" w14:textId="77777777" w:rsidR="001030BE" w:rsidRDefault="001030BE" w:rsidP="001030BE"/>
        </w:tc>
        <w:tc>
          <w:tcPr>
            <w:tcW w:w="576" w:type="dxa"/>
          </w:tcPr>
          <w:p w14:paraId="736848D5" w14:textId="77777777" w:rsidR="001030BE" w:rsidRDefault="001030BE" w:rsidP="001030BE"/>
        </w:tc>
        <w:tc>
          <w:tcPr>
            <w:tcW w:w="576" w:type="dxa"/>
          </w:tcPr>
          <w:p w14:paraId="02BF075F" w14:textId="77777777" w:rsidR="001030BE" w:rsidRDefault="001030BE" w:rsidP="001030BE"/>
        </w:tc>
        <w:tc>
          <w:tcPr>
            <w:tcW w:w="576" w:type="dxa"/>
          </w:tcPr>
          <w:p w14:paraId="758A81E1" w14:textId="77777777" w:rsidR="001030BE" w:rsidRDefault="001030BE" w:rsidP="001030BE"/>
        </w:tc>
        <w:tc>
          <w:tcPr>
            <w:tcW w:w="576" w:type="dxa"/>
          </w:tcPr>
          <w:p w14:paraId="26848085" w14:textId="56E8BF28" w:rsidR="001030BE" w:rsidRDefault="001030BE" w:rsidP="001030BE"/>
        </w:tc>
        <w:tc>
          <w:tcPr>
            <w:tcW w:w="576" w:type="dxa"/>
          </w:tcPr>
          <w:p w14:paraId="44433CD7" w14:textId="77777777" w:rsidR="001030BE" w:rsidRDefault="001030BE" w:rsidP="001030BE"/>
        </w:tc>
        <w:tc>
          <w:tcPr>
            <w:tcW w:w="576" w:type="dxa"/>
          </w:tcPr>
          <w:p w14:paraId="6281EBBB" w14:textId="77777777" w:rsidR="001030BE" w:rsidRDefault="001030BE" w:rsidP="001030BE"/>
        </w:tc>
        <w:tc>
          <w:tcPr>
            <w:tcW w:w="576" w:type="dxa"/>
          </w:tcPr>
          <w:p w14:paraId="2D3D46CB" w14:textId="77777777" w:rsidR="001030BE" w:rsidRDefault="001030BE" w:rsidP="001030BE"/>
        </w:tc>
        <w:tc>
          <w:tcPr>
            <w:tcW w:w="576" w:type="dxa"/>
          </w:tcPr>
          <w:p w14:paraId="22D195C4" w14:textId="77777777" w:rsidR="001030BE" w:rsidRDefault="001030BE" w:rsidP="001030BE"/>
        </w:tc>
        <w:tc>
          <w:tcPr>
            <w:tcW w:w="576" w:type="dxa"/>
          </w:tcPr>
          <w:p w14:paraId="7D595982" w14:textId="68733350" w:rsidR="001030BE" w:rsidRDefault="001030BE" w:rsidP="001030BE"/>
        </w:tc>
        <w:tc>
          <w:tcPr>
            <w:tcW w:w="576" w:type="dxa"/>
          </w:tcPr>
          <w:p w14:paraId="67CBDA51" w14:textId="77777777" w:rsidR="001030BE" w:rsidRDefault="001030BE" w:rsidP="001030BE"/>
        </w:tc>
        <w:tc>
          <w:tcPr>
            <w:tcW w:w="576" w:type="dxa"/>
          </w:tcPr>
          <w:p w14:paraId="12834CA4" w14:textId="77777777" w:rsidR="001030BE" w:rsidRDefault="001030BE" w:rsidP="001030BE"/>
        </w:tc>
        <w:tc>
          <w:tcPr>
            <w:tcW w:w="576" w:type="dxa"/>
          </w:tcPr>
          <w:p w14:paraId="521FE2AE" w14:textId="77777777" w:rsidR="001030BE" w:rsidRDefault="001030BE" w:rsidP="001030BE"/>
        </w:tc>
        <w:tc>
          <w:tcPr>
            <w:tcW w:w="576" w:type="dxa"/>
          </w:tcPr>
          <w:p w14:paraId="2C480268" w14:textId="77777777" w:rsidR="001030BE" w:rsidRDefault="001030BE" w:rsidP="001030BE"/>
        </w:tc>
      </w:tr>
      <w:tr w:rsidR="001030BE" w14:paraId="2D4F8423" w14:textId="77777777" w:rsidTr="001030BE">
        <w:trPr>
          <w:trHeight w:val="467"/>
        </w:trPr>
        <w:tc>
          <w:tcPr>
            <w:tcW w:w="4518" w:type="dxa"/>
          </w:tcPr>
          <w:p w14:paraId="163C09DD" w14:textId="35E2F43A" w:rsidR="001030BE" w:rsidRPr="00987E82" w:rsidRDefault="001030BE" w:rsidP="001030BE">
            <w:pPr>
              <w:pStyle w:val="Bullet1"/>
            </w:pPr>
            <w:r w:rsidRPr="00716D44">
              <w:t>Make directional hypotheses that specify what happens to a dependent variable when an independent variable is manipulated.</w:t>
            </w:r>
          </w:p>
        </w:tc>
        <w:tc>
          <w:tcPr>
            <w:tcW w:w="576" w:type="dxa"/>
          </w:tcPr>
          <w:p w14:paraId="72834E85" w14:textId="77777777" w:rsidR="001030BE" w:rsidRDefault="001030BE" w:rsidP="001030BE"/>
        </w:tc>
        <w:tc>
          <w:tcPr>
            <w:tcW w:w="576" w:type="dxa"/>
          </w:tcPr>
          <w:p w14:paraId="32682713" w14:textId="77777777" w:rsidR="001030BE" w:rsidRDefault="001030BE" w:rsidP="001030BE"/>
        </w:tc>
        <w:tc>
          <w:tcPr>
            <w:tcW w:w="576" w:type="dxa"/>
          </w:tcPr>
          <w:p w14:paraId="60AFC6F6" w14:textId="77777777" w:rsidR="001030BE" w:rsidRDefault="001030BE" w:rsidP="001030BE"/>
        </w:tc>
        <w:tc>
          <w:tcPr>
            <w:tcW w:w="576" w:type="dxa"/>
          </w:tcPr>
          <w:p w14:paraId="5270BB02" w14:textId="77777777" w:rsidR="001030BE" w:rsidRDefault="001030BE" w:rsidP="001030BE"/>
        </w:tc>
        <w:tc>
          <w:tcPr>
            <w:tcW w:w="576" w:type="dxa"/>
          </w:tcPr>
          <w:p w14:paraId="49C32E4B" w14:textId="77777777" w:rsidR="001030BE" w:rsidRDefault="001030BE" w:rsidP="001030BE"/>
        </w:tc>
        <w:tc>
          <w:tcPr>
            <w:tcW w:w="576" w:type="dxa"/>
          </w:tcPr>
          <w:p w14:paraId="6C7A7172" w14:textId="3F60755D" w:rsidR="001030BE" w:rsidRDefault="001030BE" w:rsidP="001030BE"/>
        </w:tc>
        <w:tc>
          <w:tcPr>
            <w:tcW w:w="576" w:type="dxa"/>
          </w:tcPr>
          <w:p w14:paraId="305F19DA" w14:textId="77777777" w:rsidR="001030BE" w:rsidRDefault="001030BE" w:rsidP="001030BE"/>
        </w:tc>
        <w:tc>
          <w:tcPr>
            <w:tcW w:w="576" w:type="dxa"/>
          </w:tcPr>
          <w:p w14:paraId="4B6F885A" w14:textId="77777777" w:rsidR="001030BE" w:rsidRDefault="001030BE" w:rsidP="001030BE"/>
        </w:tc>
        <w:tc>
          <w:tcPr>
            <w:tcW w:w="576" w:type="dxa"/>
          </w:tcPr>
          <w:p w14:paraId="10CEBB77" w14:textId="77777777" w:rsidR="001030BE" w:rsidRDefault="001030BE" w:rsidP="001030BE"/>
        </w:tc>
        <w:tc>
          <w:tcPr>
            <w:tcW w:w="576" w:type="dxa"/>
          </w:tcPr>
          <w:p w14:paraId="65FA84BE" w14:textId="77777777" w:rsidR="001030BE" w:rsidRDefault="001030BE" w:rsidP="001030BE"/>
        </w:tc>
        <w:tc>
          <w:tcPr>
            <w:tcW w:w="576" w:type="dxa"/>
          </w:tcPr>
          <w:p w14:paraId="18531A49" w14:textId="44903CD4" w:rsidR="001030BE" w:rsidRDefault="001030BE" w:rsidP="001030BE"/>
        </w:tc>
        <w:tc>
          <w:tcPr>
            <w:tcW w:w="576" w:type="dxa"/>
          </w:tcPr>
          <w:p w14:paraId="4724226F" w14:textId="77777777" w:rsidR="001030BE" w:rsidRDefault="001030BE" w:rsidP="001030BE"/>
        </w:tc>
        <w:tc>
          <w:tcPr>
            <w:tcW w:w="576" w:type="dxa"/>
          </w:tcPr>
          <w:p w14:paraId="5049D3D7" w14:textId="77777777" w:rsidR="001030BE" w:rsidRDefault="001030BE" w:rsidP="001030BE"/>
        </w:tc>
        <w:tc>
          <w:tcPr>
            <w:tcW w:w="576" w:type="dxa"/>
          </w:tcPr>
          <w:p w14:paraId="3B50BEF0" w14:textId="77777777" w:rsidR="001030BE" w:rsidRDefault="001030BE" w:rsidP="001030BE"/>
        </w:tc>
        <w:tc>
          <w:tcPr>
            <w:tcW w:w="576" w:type="dxa"/>
          </w:tcPr>
          <w:p w14:paraId="23B9E33E" w14:textId="77777777" w:rsidR="001030BE" w:rsidRDefault="001030BE" w:rsidP="001030BE"/>
        </w:tc>
      </w:tr>
      <w:tr w:rsidR="001030BE" w14:paraId="50EE38DF" w14:textId="77777777" w:rsidTr="001030BE">
        <w:trPr>
          <w:trHeight w:val="467"/>
        </w:trPr>
        <w:tc>
          <w:tcPr>
            <w:tcW w:w="4518" w:type="dxa"/>
          </w:tcPr>
          <w:p w14:paraId="5E8CF88C" w14:textId="0DAC3421" w:rsidR="001030BE" w:rsidRPr="00987E82" w:rsidRDefault="001030BE" w:rsidP="001030BE">
            <w:pPr>
              <w:pStyle w:val="Bullet1"/>
            </w:pPr>
            <w:r w:rsidRPr="00716D44">
              <w:lastRenderedPageBreak/>
              <w:t>Manipulate variables and collect data about a complex model of a proposed process or system to identify failure points or improve performance relative to criteria for success or other variables.</w:t>
            </w:r>
          </w:p>
        </w:tc>
        <w:tc>
          <w:tcPr>
            <w:tcW w:w="576" w:type="dxa"/>
          </w:tcPr>
          <w:p w14:paraId="743BE0D8" w14:textId="77777777" w:rsidR="001030BE" w:rsidRDefault="001030BE" w:rsidP="001030BE"/>
        </w:tc>
        <w:tc>
          <w:tcPr>
            <w:tcW w:w="576" w:type="dxa"/>
          </w:tcPr>
          <w:p w14:paraId="382DA75F" w14:textId="77777777" w:rsidR="001030BE" w:rsidRDefault="001030BE" w:rsidP="001030BE"/>
        </w:tc>
        <w:tc>
          <w:tcPr>
            <w:tcW w:w="576" w:type="dxa"/>
          </w:tcPr>
          <w:p w14:paraId="4A7ABD74" w14:textId="77777777" w:rsidR="001030BE" w:rsidRDefault="001030BE" w:rsidP="001030BE"/>
        </w:tc>
        <w:tc>
          <w:tcPr>
            <w:tcW w:w="576" w:type="dxa"/>
          </w:tcPr>
          <w:p w14:paraId="61C2F217" w14:textId="77777777" w:rsidR="001030BE" w:rsidRDefault="001030BE" w:rsidP="001030BE"/>
        </w:tc>
        <w:tc>
          <w:tcPr>
            <w:tcW w:w="576" w:type="dxa"/>
          </w:tcPr>
          <w:p w14:paraId="0ECE4C3A" w14:textId="77777777" w:rsidR="001030BE" w:rsidRDefault="001030BE" w:rsidP="001030BE"/>
        </w:tc>
        <w:tc>
          <w:tcPr>
            <w:tcW w:w="576" w:type="dxa"/>
          </w:tcPr>
          <w:p w14:paraId="726C3EAB" w14:textId="02B85259" w:rsidR="001030BE" w:rsidRDefault="001030BE" w:rsidP="001030BE"/>
        </w:tc>
        <w:tc>
          <w:tcPr>
            <w:tcW w:w="576" w:type="dxa"/>
          </w:tcPr>
          <w:p w14:paraId="3DAD2D4B" w14:textId="77777777" w:rsidR="001030BE" w:rsidRDefault="001030BE" w:rsidP="001030BE"/>
        </w:tc>
        <w:tc>
          <w:tcPr>
            <w:tcW w:w="576" w:type="dxa"/>
          </w:tcPr>
          <w:p w14:paraId="37AF63CC" w14:textId="77777777" w:rsidR="001030BE" w:rsidRDefault="001030BE" w:rsidP="001030BE"/>
        </w:tc>
        <w:tc>
          <w:tcPr>
            <w:tcW w:w="576" w:type="dxa"/>
          </w:tcPr>
          <w:p w14:paraId="5E9462DF" w14:textId="77777777" w:rsidR="001030BE" w:rsidRDefault="001030BE" w:rsidP="001030BE"/>
        </w:tc>
        <w:tc>
          <w:tcPr>
            <w:tcW w:w="576" w:type="dxa"/>
          </w:tcPr>
          <w:p w14:paraId="7DA1F613" w14:textId="77777777" w:rsidR="001030BE" w:rsidRDefault="001030BE" w:rsidP="001030BE"/>
        </w:tc>
        <w:tc>
          <w:tcPr>
            <w:tcW w:w="576" w:type="dxa"/>
          </w:tcPr>
          <w:p w14:paraId="6127F7C9" w14:textId="65A47D6A" w:rsidR="001030BE" w:rsidRDefault="001030BE" w:rsidP="001030BE"/>
        </w:tc>
        <w:tc>
          <w:tcPr>
            <w:tcW w:w="576" w:type="dxa"/>
          </w:tcPr>
          <w:p w14:paraId="5559CD8F" w14:textId="77777777" w:rsidR="001030BE" w:rsidRDefault="001030BE" w:rsidP="001030BE"/>
        </w:tc>
        <w:tc>
          <w:tcPr>
            <w:tcW w:w="576" w:type="dxa"/>
          </w:tcPr>
          <w:p w14:paraId="712FC43B" w14:textId="77777777" w:rsidR="001030BE" w:rsidRDefault="001030BE" w:rsidP="001030BE"/>
        </w:tc>
        <w:tc>
          <w:tcPr>
            <w:tcW w:w="576" w:type="dxa"/>
          </w:tcPr>
          <w:p w14:paraId="5088111B" w14:textId="77777777" w:rsidR="001030BE" w:rsidRDefault="001030BE" w:rsidP="001030BE"/>
        </w:tc>
        <w:tc>
          <w:tcPr>
            <w:tcW w:w="576" w:type="dxa"/>
          </w:tcPr>
          <w:p w14:paraId="0F051473" w14:textId="77777777" w:rsidR="001030BE" w:rsidRDefault="001030BE" w:rsidP="001030BE"/>
        </w:tc>
      </w:tr>
      <w:tr w:rsidR="001030BE" w14:paraId="066319F9" w14:textId="77777777" w:rsidTr="001030BE">
        <w:trPr>
          <w:trHeight w:val="467"/>
        </w:trPr>
        <w:tc>
          <w:tcPr>
            <w:tcW w:w="4518" w:type="dxa"/>
          </w:tcPr>
          <w:p w14:paraId="5E08AC96" w14:textId="43E259E6" w:rsidR="001030BE" w:rsidRPr="008C14D4" w:rsidRDefault="001030BE" w:rsidP="001030BE">
            <w:pPr>
              <w:pStyle w:val="ListNumber1"/>
              <w:rPr>
                <w:rFonts w:asciiTheme="minorHAnsi" w:eastAsia="Times New Roman" w:hAnsiTheme="minorHAnsi" w:cstheme="minorHAnsi"/>
                <w:color w:val="000000"/>
              </w:rPr>
            </w:pPr>
            <w:r w:rsidRPr="00C675EC">
              <w:t>Analyzing and interpreting data</w:t>
            </w:r>
          </w:p>
        </w:tc>
        <w:tc>
          <w:tcPr>
            <w:tcW w:w="576" w:type="dxa"/>
          </w:tcPr>
          <w:p w14:paraId="5A740200" w14:textId="77777777" w:rsidR="001030BE" w:rsidRDefault="001030BE" w:rsidP="001030BE"/>
        </w:tc>
        <w:tc>
          <w:tcPr>
            <w:tcW w:w="576" w:type="dxa"/>
          </w:tcPr>
          <w:p w14:paraId="2F7DAFCA" w14:textId="77777777" w:rsidR="001030BE" w:rsidRDefault="001030BE" w:rsidP="001030BE"/>
        </w:tc>
        <w:tc>
          <w:tcPr>
            <w:tcW w:w="576" w:type="dxa"/>
          </w:tcPr>
          <w:p w14:paraId="03CDA08B" w14:textId="77777777" w:rsidR="001030BE" w:rsidRDefault="001030BE" w:rsidP="001030BE"/>
        </w:tc>
        <w:tc>
          <w:tcPr>
            <w:tcW w:w="576" w:type="dxa"/>
          </w:tcPr>
          <w:p w14:paraId="0294A4E7" w14:textId="77777777" w:rsidR="001030BE" w:rsidRDefault="001030BE" w:rsidP="001030BE"/>
        </w:tc>
        <w:tc>
          <w:tcPr>
            <w:tcW w:w="576" w:type="dxa"/>
          </w:tcPr>
          <w:p w14:paraId="1B86F26F" w14:textId="77777777" w:rsidR="001030BE" w:rsidRDefault="001030BE" w:rsidP="001030BE"/>
        </w:tc>
        <w:tc>
          <w:tcPr>
            <w:tcW w:w="576" w:type="dxa"/>
          </w:tcPr>
          <w:p w14:paraId="1129C111" w14:textId="07657632" w:rsidR="001030BE" w:rsidRDefault="001030BE" w:rsidP="001030BE"/>
        </w:tc>
        <w:tc>
          <w:tcPr>
            <w:tcW w:w="576" w:type="dxa"/>
          </w:tcPr>
          <w:p w14:paraId="09E061D3" w14:textId="77777777" w:rsidR="001030BE" w:rsidRDefault="001030BE" w:rsidP="001030BE"/>
        </w:tc>
        <w:tc>
          <w:tcPr>
            <w:tcW w:w="576" w:type="dxa"/>
          </w:tcPr>
          <w:p w14:paraId="00159B6C" w14:textId="77777777" w:rsidR="001030BE" w:rsidRDefault="001030BE" w:rsidP="001030BE"/>
        </w:tc>
        <w:tc>
          <w:tcPr>
            <w:tcW w:w="576" w:type="dxa"/>
          </w:tcPr>
          <w:p w14:paraId="57F82173" w14:textId="77777777" w:rsidR="001030BE" w:rsidRDefault="001030BE" w:rsidP="001030BE"/>
        </w:tc>
        <w:tc>
          <w:tcPr>
            <w:tcW w:w="576" w:type="dxa"/>
          </w:tcPr>
          <w:p w14:paraId="652820DA" w14:textId="77777777" w:rsidR="001030BE" w:rsidRDefault="001030BE" w:rsidP="001030BE"/>
        </w:tc>
        <w:tc>
          <w:tcPr>
            <w:tcW w:w="576" w:type="dxa"/>
          </w:tcPr>
          <w:p w14:paraId="0DD1CDB6" w14:textId="248804B8" w:rsidR="001030BE" w:rsidRDefault="001030BE" w:rsidP="001030BE"/>
        </w:tc>
        <w:tc>
          <w:tcPr>
            <w:tcW w:w="576" w:type="dxa"/>
          </w:tcPr>
          <w:p w14:paraId="44CD8314" w14:textId="77777777" w:rsidR="001030BE" w:rsidRDefault="001030BE" w:rsidP="001030BE"/>
        </w:tc>
        <w:tc>
          <w:tcPr>
            <w:tcW w:w="576" w:type="dxa"/>
          </w:tcPr>
          <w:p w14:paraId="1B2A6671" w14:textId="77777777" w:rsidR="001030BE" w:rsidRDefault="001030BE" w:rsidP="001030BE"/>
        </w:tc>
        <w:tc>
          <w:tcPr>
            <w:tcW w:w="576" w:type="dxa"/>
          </w:tcPr>
          <w:p w14:paraId="44A8BE2A" w14:textId="77777777" w:rsidR="001030BE" w:rsidRDefault="001030BE" w:rsidP="001030BE"/>
        </w:tc>
        <w:tc>
          <w:tcPr>
            <w:tcW w:w="576" w:type="dxa"/>
          </w:tcPr>
          <w:p w14:paraId="1894252E" w14:textId="77777777" w:rsidR="001030BE" w:rsidRDefault="001030BE" w:rsidP="001030BE"/>
        </w:tc>
      </w:tr>
      <w:tr w:rsidR="001030BE" w14:paraId="659D0D1E" w14:textId="77777777" w:rsidTr="001030BE">
        <w:trPr>
          <w:trHeight w:val="467"/>
        </w:trPr>
        <w:tc>
          <w:tcPr>
            <w:tcW w:w="4518" w:type="dxa"/>
          </w:tcPr>
          <w:p w14:paraId="22E82B24" w14:textId="225313E6" w:rsidR="001030BE" w:rsidRPr="0002765B" w:rsidRDefault="001030BE" w:rsidP="001030BE">
            <w:pPr>
              <w:pStyle w:val="Bullet1"/>
            </w:pPr>
            <w:r w:rsidRPr="0002765B">
              <w:t>Analyze data using tools, technologies, and/or models (e.g., computational, mathematical) in order to make valid and reliable scientific claims or determine an optimal design solution.</w:t>
            </w:r>
          </w:p>
        </w:tc>
        <w:tc>
          <w:tcPr>
            <w:tcW w:w="576" w:type="dxa"/>
          </w:tcPr>
          <w:p w14:paraId="76A497CA" w14:textId="77777777" w:rsidR="001030BE" w:rsidRDefault="001030BE" w:rsidP="001030BE"/>
        </w:tc>
        <w:tc>
          <w:tcPr>
            <w:tcW w:w="576" w:type="dxa"/>
          </w:tcPr>
          <w:p w14:paraId="2360277B" w14:textId="77777777" w:rsidR="001030BE" w:rsidRDefault="001030BE" w:rsidP="001030BE"/>
        </w:tc>
        <w:tc>
          <w:tcPr>
            <w:tcW w:w="576" w:type="dxa"/>
          </w:tcPr>
          <w:p w14:paraId="3AD76057" w14:textId="77777777" w:rsidR="001030BE" w:rsidRDefault="001030BE" w:rsidP="001030BE"/>
        </w:tc>
        <w:tc>
          <w:tcPr>
            <w:tcW w:w="576" w:type="dxa"/>
          </w:tcPr>
          <w:p w14:paraId="7397CE75" w14:textId="77777777" w:rsidR="001030BE" w:rsidRDefault="001030BE" w:rsidP="001030BE"/>
        </w:tc>
        <w:tc>
          <w:tcPr>
            <w:tcW w:w="576" w:type="dxa"/>
          </w:tcPr>
          <w:p w14:paraId="21D84B14" w14:textId="77777777" w:rsidR="001030BE" w:rsidRDefault="001030BE" w:rsidP="001030BE"/>
        </w:tc>
        <w:tc>
          <w:tcPr>
            <w:tcW w:w="576" w:type="dxa"/>
          </w:tcPr>
          <w:p w14:paraId="0BE9F0B5" w14:textId="52969A26" w:rsidR="001030BE" w:rsidRDefault="001030BE" w:rsidP="001030BE"/>
        </w:tc>
        <w:tc>
          <w:tcPr>
            <w:tcW w:w="576" w:type="dxa"/>
          </w:tcPr>
          <w:p w14:paraId="28C3FEA9" w14:textId="77777777" w:rsidR="001030BE" w:rsidRDefault="001030BE" w:rsidP="001030BE"/>
        </w:tc>
        <w:tc>
          <w:tcPr>
            <w:tcW w:w="576" w:type="dxa"/>
          </w:tcPr>
          <w:p w14:paraId="020D6800" w14:textId="77777777" w:rsidR="001030BE" w:rsidRDefault="001030BE" w:rsidP="001030BE"/>
        </w:tc>
        <w:tc>
          <w:tcPr>
            <w:tcW w:w="576" w:type="dxa"/>
          </w:tcPr>
          <w:p w14:paraId="575B69DE" w14:textId="77777777" w:rsidR="001030BE" w:rsidRDefault="001030BE" w:rsidP="001030BE"/>
        </w:tc>
        <w:tc>
          <w:tcPr>
            <w:tcW w:w="576" w:type="dxa"/>
          </w:tcPr>
          <w:p w14:paraId="68F94762" w14:textId="77777777" w:rsidR="001030BE" w:rsidRDefault="001030BE" w:rsidP="001030BE"/>
        </w:tc>
        <w:tc>
          <w:tcPr>
            <w:tcW w:w="576" w:type="dxa"/>
          </w:tcPr>
          <w:p w14:paraId="3FCBDB12" w14:textId="376DD750" w:rsidR="001030BE" w:rsidRDefault="001030BE" w:rsidP="001030BE"/>
        </w:tc>
        <w:tc>
          <w:tcPr>
            <w:tcW w:w="576" w:type="dxa"/>
          </w:tcPr>
          <w:p w14:paraId="0AA016F6" w14:textId="77777777" w:rsidR="001030BE" w:rsidRDefault="001030BE" w:rsidP="001030BE"/>
        </w:tc>
        <w:tc>
          <w:tcPr>
            <w:tcW w:w="576" w:type="dxa"/>
          </w:tcPr>
          <w:p w14:paraId="3A9D918A" w14:textId="77777777" w:rsidR="001030BE" w:rsidRDefault="001030BE" w:rsidP="001030BE"/>
        </w:tc>
        <w:tc>
          <w:tcPr>
            <w:tcW w:w="576" w:type="dxa"/>
          </w:tcPr>
          <w:p w14:paraId="49E5417C" w14:textId="77777777" w:rsidR="001030BE" w:rsidRDefault="001030BE" w:rsidP="001030BE"/>
        </w:tc>
        <w:tc>
          <w:tcPr>
            <w:tcW w:w="576" w:type="dxa"/>
          </w:tcPr>
          <w:p w14:paraId="7B0E1087" w14:textId="77777777" w:rsidR="001030BE" w:rsidRDefault="001030BE" w:rsidP="001030BE"/>
        </w:tc>
      </w:tr>
      <w:tr w:rsidR="001030BE" w14:paraId="349EBDEE" w14:textId="77777777" w:rsidTr="001030BE">
        <w:trPr>
          <w:trHeight w:val="467"/>
        </w:trPr>
        <w:tc>
          <w:tcPr>
            <w:tcW w:w="4518" w:type="dxa"/>
          </w:tcPr>
          <w:p w14:paraId="550D1E53" w14:textId="737FAFCC" w:rsidR="001030BE" w:rsidRPr="0002765B" w:rsidRDefault="001030BE" w:rsidP="001030BE">
            <w:pPr>
              <w:pStyle w:val="Bullet1"/>
            </w:pPr>
            <w:r w:rsidRPr="0002765B">
              <w:t>Apply concepts of statistics and probability (including determining function fits to data, slope, intercept, and correlation coefficient for linear fits) to scientific and engineering questions and problems, using digital tools when feasible.</w:t>
            </w:r>
          </w:p>
        </w:tc>
        <w:tc>
          <w:tcPr>
            <w:tcW w:w="576" w:type="dxa"/>
          </w:tcPr>
          <w:p w14:paraId="33E46FFF" w14:textId="77777777" w:rsidR="001030BE" w:rsidRDefault="001030BE" w:rsidP="001030BE"/>
        </w:tc>
        <w:tc>
          <w:tcPr>
            <w:tcW w:w="576" w:type="dxa"/>
          </w:tcPr>
          <w:p w14:paraId="5DA964BF" w14:textId="77777777" w:rsidR="001030BE" w:rsidRDefault="001030BE" w:rsidP="001030BE"/>
        </w:tc>
        <w:tc>
          <w:tcPr>
            <w:tcW w:w="576" w:type="dxa"/>
          </w:tcPr>
          <w:p w14:paraId="468AEECB" w14:textId="77777777" w:rsidR="001030BE" w:rsidRDefault="001030BE" w:rsidP="001030BE"/>
        </w:tc>
        <w:tc>
          <w:tcPr>
            <w:tcW w:w="576" w:type="dxa"/>
          </w:tcPr>
          <w:p w14:paraId="5AF7C1CE" w14:textId="77777777" w:rsidR="001030BE" w:rsidRDefault="001030BE" w:rsidP="001030BE"/>
        </w:tc>
        <w:tc>
          <w:tcPr>
            <w:tcW w:w="576" w:type="dxa"/>
          </w:tcPr>
          <w:p w14:paraId="6DD2D06D" w14:textId="77777777" w:rsidR="001030BE" w:rsidRDefault="001030BE" w:rsidP="001030BE"/>
        </w:tc>
        <w:tc>
          <w:tcPr>
            <w:tcW w:w="576" w:type="dxa"/>
          </w:tcPr>
          <w:p w14:paraId="514BA043" w14:textId="22BFD1E8" w:rsidR="001030BE" w:rsidRDefault="001030BE" w:rsidP="001030BE"/>
        </w:tc>
        <w:tc>
          <w:tcPr>
            <w:tcW w:w="576" w:type="dxa"/>
          </w:tcPr>
          <w:p w14:paraId="5D4FF903" w14:textId="77777777" w:rsidR="001030BE" w:rsidRDefault="001030BE" w:rsidP="001030BE"/>
        </w:tc>
        <w:tc>
          <w:tcPr>
            <w:tcW w:w="576" w:type="dxa"/>
          </w:tcPr>
          <w:p w14:paraId="6010DDA7" w14:textId="77777777" w:rsidR="001030BE" w:rsidRDefault="001030BE" w:rsidP="001030BE"/>
        </w:tc>
        <w:tc>
          <w:tcPr>
            <w:tcW w:w="576" w:type="dxa"/>
          </w:tcPr>
          <w:p w14:paraId="02142949" w14:textId="77777777" w:rsidR="001030BE" w:rsidRDefault="001030BE" w:rsidP="001030BE"/>
        </w:tc>
        <w:tc>
          <w:tcPr>
            <w:tcW w:w="576" w:type="dxa"/>
          </w:tcPr>
          <w:p w14:paraId="5A809249" w14:textId="77777777" w:rsidR="001030BE" w:rsidRDefault="001030BE" w:rsidP="001030BE"/>
        </w:tc>
        <w:tc>
          <w:tcPr>
            <w:tcW w:w="576" w:type="dxa"/>
          </w:tcPr>
          <w:p w14:paraId="73513B9A" w14:textId="05BD7C06" w:rsidR="001030BE" w:rsidRDefault="001030BE" w:rsidP="001030BE"/>
        </w:tc>
        <w:tc>
          <w:tcPr>
            <w:tcW w:w="576" w:type="dxa"/>
          </w:tcPr>
          <w:p w14:paraId="0E6880E7" w14:textId="77777777" w:rsidR="001030BE" w:rsidRDefault="001030BE" w:rsidP="001030BE"/>
        </w:tc>
        <w:tc>
          <w:tcPr>
            <w:tcW w:w="576" w:type="dxa"/>
          </w:tcPr>
          <w:p w14:paraId="5A25DE6E" w14:textId="77777777" w:rsidR="001030BE" w:rsidRDefault="001030BE" w:rsidP="001030BE"/>
        </w:tc>
        <w:tc>
          <w:tcPr>
            <w:tcW w:w="576" w:type="dxa"/>
          </w:tcPr>
          <w:p w14:paraId="79D30ADB" w14:textId="77777777" w:rsidR="001030BE" w:rsidRDefault="001030BE" w:rsidP="001030BE"/>
        </w:tc>
        <w:tc>
          <w:tcPr>
            <w:tcW w:w="576" w:type="dxa"/>
          </w:tcPr>
          <w:p w14:paraId="30547F27" w14:textId="77777777" w:rsidR="001030BE" w:rsidRDefault="001030BE" w:rsidP="001030BE"/>
        </w:tc>
      </w:tr>
      <w:tr w:rsidR="001030BE" w14:paraId="32D73841" w14:textId="77777777" w:rsidTr="001030BE">
        <w:trPr>
          <w:trHeight w:val="467"/>
        </w:trPr>
        <w:tc>
          <w:tcPr>
            <w:tcW w:w="4518" w:type="dxa"/>
          </w:tcPr>
          <w:p w14:paraId="48E9273B" w14:textId="72B96616" w:rsidR="001030BE" w:rsidRPr="0002765B" w:rsidRDefault="001030BE" w:rsidP="001030BE">
            <w:pPr>
              <w:pStyle w:val="Bullet1"/>
            </w:pPr>
            <w:r w:rsidRPr="0002765B">
              <w:t>Consider limitations of data analysis (e.g., measurement error, sample selection) when analyzing and interpreting data.</w:t>
            </w:r>
          </w:p>
        </w:tc>
        <w:tc>
          <w:tcPr>
            <w:tcW w:w="576" w:type="dxa"/>
          </w:tcPr>
          <w:p w14:paraId="1192781C" w14:textId="77777777" w:rsidR="001030BE" w:rsidRDefault="001030BE" w:rsidP="001030BE"/>
        </w:tc>
        <w:tc>
          <w:tcPr>
            <w:tcW w:w="576" w:type="dxa"/>
          </w:tcPr>
          <w:p w14:paraId="3B1686B7" w14:textId="77777777" w:rsidR="001030BE" w:rsidRDefault="001030BE" w:rsidP="001030BE"/>
        </w:tc>
        <w:tc>
          <w:tcPr>
            <w:tcW w:w="576" w:type="dxa"/>
          </w:tcPr>
          <w:p w14:paraId="6A3AEB53" w14:textId="77777777" w:rsidR="001030BE" w:rsidRDefault="001030BE" w:rsidP="001030BE"/>
        </w:tc>
        <w:tc>
          <w:tcPr>
            <w:tcW w:w="576" w:type="dxa"/>
          </w:tcPr>
          <w:p w14:paraId="7162CEFA" w14:textId="77777777" w:rsidR="001030BE" w:rsidRDefault="001030BE" w:rsidP="001030BE"/>
        </w:tc>
        <w:tc>
          <w:tcPr>
            <w:tcW w:w="576" w:type="dxa"/>
          </w:tcPr>
          <w:p w14:paraId="76AB4860" w14:textId="77777777" w:rsidR="001030BE" w:rsidRDefault="001030BE" w:rsidP="001030BE"/>
        </w:tc>
        <w:tc>
          <w:tcPr>
            <w:tcW w:w="576" w:type="dxa"/>
          </w:tcPr>
          <w:p w14:paraId="361C0E12" w14:textId="04F3A1CA" w:rsidR="001030BE" w:rsidRDefault="001030BE" w:rsidP="001030BE"/>
        </w:tc>
        <w:tc>
          <w:tcPr>
            <w:tcW w:w="576" w:type="dxa"/>
          </w:tcPr>
          <w:p w14:paraId="6D54A3BA" w14:textId="77777777" w:rsidR="001030BE" w:rsidRDefault="001030BE" w:rsidP="001030BE"/>
        </w:tc>
        <w:tc>
          <w:tcPr>
            <w:tcW w:w="576" w:type="dxa"/>
          </w:tcPr>
          <w:p w14:paraId="631A00F7" w14:textId="77777777" w:rsidR="001030BE" w:rsidRDefault="001030BE" w:rsidP="001030BE"/>
        </w:tc>
        <w:tc>
          <w:tcPr>
            <w:tcW w:w="576" w:type="dxa"/>
          </w:tcPr>
          <w:p w14:paraId="77A4013B" w14:textId="77777777" w:rsidR="001030BE" w:rsidRDefault="001030BE" w:rsidP="001030BE"/>
        </w:tc>
        <w:tc>
          <w:tcPr>
            <w:tcW w:w="576" w:type="dxa"/>
          </w:tcPr>
          <w:p w14:paraId="69D03E26" w14:textId="77777777" w:rsidR="001030BE" w:rsidRDefault="001030BE" w:rsidP="001030BE"/>
        </w:tc>
        <w:tc>
          <w:tcPr>
            <w:tcW w:w="576" w:type="dxa"/>
          </w:tcPr>
          <w:p w14:paraId="3392DF1F" w14:textId="004D7206" w:rsidR="001030BE" w:rsidRDefault="001030BE" w:rsidP="001030BE"/>
        </w:tc>
        <w:tc>
          <w:tcPr>
            <w:tcW w:w="576" w:type="dxa"/>
          </w:tcPr>
          <w:p w14:paraId="24867630" w14:textId="77777777" w:rsidR="001030BE" w:rsidRDefault="001030BE" w:rsidP="001030BE"/>
        </w:tc>
        <w:tc>
          <w:tcPr>
            <w:tcW w:w="576" w:type="dxa"/>
          </w:tcPr>
          <w:p w14:paraId="5570E5AE" w14:textId="77777777" w:rsidR="001030BE" w:rsidRDefault="001030BE" w:rsidP="001030BE"/>
        </w:tc>
        <w:tc>
          <w:tcPr>
            <w:tcW w:w="576" w:type="dxa"/>
          </w:tcPr>
          <w:p w14:paraId="672820AC" w14:textId="77777777" w:rsidR="001030BE" w:rsidRDefault="001030BE" w:rsidP="001030BE"/>
        </w:tc>
        <w:tc>
          <w:tcPr>
            <w:tcW w:w="576" w:type="dxa"/>
          </w:tcPr>
          <w:p w14:paraId="097A45DF" w14:textId="77777777" w:rsidR="001030BE" w:rsidRDefault="001030BE" w:rsidP="001030BE"/>
        </w:tc>
      </w:tr>
      <w:tr w:rsidR="001030BE" w14:paraId="7EE8ADA9" w14:textId="77777777" w:rsidTr="001030BE">
        <w:trPr>
          <w:trHeight w:val="467"/>
        </w:trPr>
        <w:tc>
          <w:tcPr>
            <w:tcW w:w="4518" w:type="dxa"/>
          </w:tcPr>
          <w:p w14:paraId="0595F0F4" w14:textId="68F6242F" w:rsidR="001030BE" w:rsidRPr="0002765B" w:rsidRDefault="001030BE" w:rsidP="001030BE">
            <w:pPr>
              <w:pStyle w:val="Bullet1"/>
            </w:pPr>
            <w:r w:rsidRPr="0002765B">
              <w:t>Compare and contrast various types of data sets (e.g., self-generated, archival) to examine consistency of measurements and observations.</w:t>
            </w:r>
          </w:p>
        </w:tc>
        <w:tc>
          <w:tcPr>
            <w:tcW w:w="576" w:type="dxa"/>
          </w:tcPr>
          <w:p w14:paraId="788A2BCF" w14:textId="77777777" w:rsidR="001030BE" w:rsidRDefault="001030BE" w:rsidP="001030BE"/>
        </w:tc>
        <w:tc>
          <w:tcPr>
            <w:tcW w:w="576" w:type="dxa"/>
          </w:tcPr>
          <w:p w14:paraId="67BF9EEE" w14:textId="77777777" w:rsidR="001030BE" w:rsidRDefault="001030BE" w:rsidP="001030BE"/>
        </w:tc>
        <w:tc>
          <w:tcPr>
            <w:tcW w:w="576" w:type="dxa"/>
          </w:tcPr>
          <w:p w14:paraId="3D40FEAE" w14:textId="77777777" w:rsidR="001030BE" w:rsidRDefault="001030BE" w:rsidP="001030BE"/>
        </w:tc>
        <w:tc>
          <w:tcPr>
            <w:tcW w:w="576" w:type="dxa"/>
          </w:tcPr>
          <w:p w14:paraId="01773A79" w14:textId="77777777" w:rsidR="001030BE" w:rsidRDefault="001030BE" w:rsidP="001030BE"/>
        </w:tc>
        <w:tc>
          <w:tcPr>
            <w:tcW w:w="576" w:type="dxa"/>
          </w:tcPr>
          <w:p w14:paraId="560ADE97" w14:textId="77777777" w:rsidR="001030BE" w:rsidRDefault="001030BE" w:rsidP="001030BE"/>
        </w:tc>
        <w:tc>
          <w:tcPr>
            <w:tcW w:w="576" w:type="dxa"/>
          </w:tcPr>
          <w:p w14:paraId="46C614C8" w14:textId="617249E8" w:rsidR="001030BE" w:rsidRDefault="001030BE" w:rsidP="001030BE"/>
        </w:tc>
        <w:tc>
          <w:tcPr>
            <w:tcW w:w="576" w:type="dxa"/>
          </w:tcPr>
          <w:p w14:paraId="3818178C" w14:textId="77777777" w:rsidR="001030BE" w:rsidRDefault="001030BE" w:rsidP="001030BE"/>
        </w:tc>
        <w:tc>
          <w:tcPr>
            <w:tcW w:w="576" w:type="dxa"/>
          </w:tcPr>
          <w:p w14:paraId="0F4C1600" w14:textId="77777777" w:rsidR="001030BE" w:rsidRDefault="001030BE" w:rsidP="001030BE"/>
        </w:tc>
        <w:tc>
          <w:tcPr>
            <w:tcW w:w="576" w:type="dxa"/>
          </w:tcPr>
          <w:p w14:paraId="74F4C40E" w14:textId="77777777" w:rsidR="001030BE" w:rsidRDefault="001030BE" w:rsidP="001030BE"/>
        </w:tc>
        <w:tc>
          <w:tcPr>
            <w:tcW w:w="576" w:type="dxa"/>
          </w:tcPr>
          <w:p w14:paraId="6D1246EB" w14:textId="77777777" w:rsidR="001030BE" w:rsidRDefault="001030BE" w:rsidP="001030BE"/>
        </w:tc>
        <w:tc>
          <w:tcPr>
            <w:tcW w:w="576" w:type="dxa"/>
          </w:tcPr>
          <w:p w14:paraId="64498439" w14:textId="161F3878" w:rsidR="001030BE" w:rsidRDefault="001030BE" w:rsidP="001030BE"/>
        </w:tc>
        <w:tc>
          <w:tcPr>
            <w:tcW w:w="576" w:type="dxa"/>
          </w:tcPr>
          <w:p w14:paraId="736278C3" w14:textId="77777777" w:rsidR="001030BE" w:rsidRDefault="001030BE" w:rsidP="001030BE"/>
        </w:tc>
        <w:tc>
          <w:tcPr>
            <w:tcW w:w="576" w:type="dxa"/>
          </w:tcPr>
          <w:p w14:paraId="23BFCCEC" w14:textId="77777777" w:rsidR="001030BE" w:rsidRDefault="001030BE" w:rsidP="001030BE"/>
        </w:tc>
        <w:tc>
          <w:tcPr>
            <w:tcW w:w="576" w:type="dxa"/>
          </w:tcPr>
          <w:p w14:paraId="10254BC9" w14:textId="77777777" w:rsidR="001030BE" w:rsidRDefault="001030BE" w:rsidP="001030BE"/>
        </w:tc>
        <w:tc>
          <w:tcPr>
            <w:tcW w:w="576" w:type="dxa"/>
          </w:tcPr>
          <w:p w14:paraId="01D90D87" w14:textId="77777777" w:rsidR="001030BE" w:rsidRDefault="001030BE" w:rsidP="001030BE"/>
        </w:tc>
      </w:tr>
      <w:tr w:rsidR="001030BE" w14:paraId="328C4316" w14:textId="77777777" w:rsidTr="001030BE">
        <w:trPr>
          <w:trHeight w:val="467"/>
        </w:trPr>
        <w:tc>
          <w:tcPr>
            <w:tcW w:w="4518" w:type="dxa"/>
          </w:tcPr>
          <w:p w14:paraId="3F5B2063" w14:textId="641D8EE9" w:rsidR="001030BE" w:rsidRPr="0002765B" w:rsidRDefault="001030BE" w:rsidP="001030BE">
            <w:pPr>
              <w:pStyle w:val="Bullet1"/>
            </w:pPr>
            <w:r w:rsidRPr="0002765B">
              <w:t>Evaluate the impact of new data on a working explanation and/or model of a proposed process or system.</w:t>
            </w:r>
          </w:p>
        </w:tc>
        <w:tc>
          <w:tcPr>
            <w:tcW w:w="576" w:type="dxa"/>
          </w:tcPr>
          <w:p w14:paraId="29AAED20" w14:textId="77777777" w:rsidR="001030BE" w:rsidRDefault="001030BE" w:rsidP="001030BE"/>
        </w:tc>
        <w:tc>
          <w:tcPr>
            <w:tcW w:w="576" w:type="dxa"/>
          </w:tcPr>
          <w:p w14:paraId="1D57B2C7" w14:textId="77777777" w:rsidR="001030BE" w:rsidRDefault="001030BE" w:rsidP="001030BE"/>
        </w:tc>
        <w:tc>
          <w:tcPr>
            <w:tcW w:w="576" w:type="dxa"/>
          </w:tcPr>
          <w:p w14:paraId="48724114" w14:textId="77777777" w:rsidR="001030BE" w:rsidRDefault="001030BE" w:rsidP="001030BE"/>
        </w:tc>
        <w:tc>
          <w:tcPr>
            <w:tcW w:w="576" w:type="dxa"/>
          </w:tcPr>
          <w:p w14:paraId="62376C5D" w14:textId="77777777" w:rsidR="001030BE" w:rsidRDefault="001030BE" w:rsidP="001030BE"/>
        </w:tc>
        <w:tc>
          <w:tcPr>
            <w:tcW w:w="576" w:type="dxa"/>
          </w:tcPr>
          <w:p w14:paraId="03450C4C" w14:textId="77777777" w:rsidR="001030BE" w:rsidRDefault="001030BE" w:rsidP="001030BE"/>
        </w:tc>
        <w:tc>
          <w:tcPr>
            <w:tcW w:w="576" w:type="dxa"/>
          </w:tcPr>
          <w:p w14:paraId="091895FE" w14:textId="7A3A4D0D" w:rsidR="001030BE" w:rsidRDefault="001030BE" w:rsidP="001030BE"/>
        </w:tc>
        <w:tc>
          <w:tcPr>
            <w:tcW w:w="576" w:type="dxa"/>
          </w:tcPr>
          <w:p w14:paraId="0F3EEC2C" w14:textId="77777777" w:rsidR="001030BE" w:rsidRDefault="001030BE" w:rsidP="001030BE"/>
        </w:tc>
        <w:tc>
          <w:tcPr>
            <w:tcW w:w="576" w:type="dxa"/>
          </w:tcPr>
          <w:p w14:paraId="7BF6FE9E" w14:textId="77777777" w:rsidR="001030BE" w:rsidRDefault="001030BE" w:rsidP="001030BE"/>
        </w:tc>
        <w:tc>
          <w:tcPr>
            <w:tcW w:w="576" w:type="dxa"/>
          </w:tcPr>
          <w:p w14:paraId="4D92DACD" w14:textId="77777777" w:rsidR="001030BE" w:rsidRDefault="001030BE" w:rsidP="001030BE"/>
        </w:tc>
        <w:tc>
          <w:tcPr>
            <w:tcW w:w="576" w:type="dxa"/>
          </w:tcPr>
          <w:p w14:paraId="15E0B76D" w14:textId="77777777" w:rsidR="001030BE" w:rsidRDefault="001030BE" w:rsidP="001030BE"/>
        </w:tc>
        <w:tc>
          <w:tcPr>
            <w:tcW w:w="576" w:type="dxa"/>
          </w:tcPr>
          <w:p w14:paraId="25F6476A" w14:textId="3421A08A" w:rsidR="001030BE" w:rsidRDefault="001030BE" w:rsidP="001030BE"/>
        </w:tc>
        <w:tc>
          <w:tcPr>
            <w:tcW w:w="576" w:type="dxa"/>
          </w:tcPr>
          <w:p w14:paraId="741E71FD" w14:textId="77777777" w:rsidR="001030BE" w:rsidRDefault="001030BE" w:rsidP="001030BE"/>
        </w:tc>
        <w:tc>
          <w:tcPr>
            <w:tcW w:w="576" w:type="dxa"/>
          </w:tcPr>
          <w:p w14:paraId="4F07F7DC" w14:textId="77777777" w:rsidR="001030BE" w:rsidRDefault="001030BE" w:rsidP="001030BE"/>
        </w:tc>
        <w:tc>
          <w:tcPr>
            <w:tcW w:w="576" w:type="dxa"/>
          </w:tcPr>
          <w:p w14:paraId="7FBCA3FC" w14:textId="77777777" w:rsidR="001030BE" w:rsidRDefault="001030BE" w:rsidP="001030BE"/>
        </w:tc>
        <w:tc>
          <w:tcPr>
            <w:tcW w:w="576" w:type="dxa"/>
          </w:tcPr>
          <w:p w14:paraId="02EBFE6D" w14:textId="77777777" w:rsidR="001030BE" w:rsidRDefault="001030BE" w:rsidP="001030BE"/>
        </w:tc>
      </w:tr>
      <w:tr w:rsidR="001030BE" w14:paraId="25BC837A" w14:textId="77777777" w:rsidTr="001030BE">
        <w:trPr>
          <w:trHeight w:val="467"/>
        </w:trPr>
        <w:tc>
          <w:tcPr>
            <w:tcW w:w="4518" w:type="dxa"/>
          </w:tcPr>
          <w:p w14:paraId="49F67245" w14:textId="72D56A9F" w:rsidR="001030BE" w:rsidRPr="0002765B" w:rsidRDefault="001030BE" w:rsidP="001030BE">
            <w:pPr>
              <w:pStyle w:val="Bullet1"/>
            </w:pPr>
            <w:r w:rsidRPr="0002765B">
              <w:lastRenderedPageBreak/>
              <w:t>Analyze data to identify design features or characteristics of the components of a proposed process or system to optimize it relative to criteria for success.</w:t>
            </w:r>
          </w:p>
        </w:tc>
        <w:tc>
          <w:tcPr>
            <w:tcW w:w="576" w:type="dxa"/>
          </w:tcPr>
          <w:p w14:paraId="664E4279" w14:textId="77777777" w:rsidR="001030BE" w:rsidRDefault="001030BE" w:rsidP="001030BE"/>
        </w:tc>
        <w:tc>
          <w:tcPr>
            <w:tcW w:w="576" w:type="dxa"/>
          </w:tcPr>
          <w:p w14:paraId="63591C02" w14:textId="77777777" w:rsidR="001030BE" w:rsidRDefault="001030BE" w:rsidP="001030BE"/>
        </w:tc>
        <w:tc>
          <w:tcPr>
            <w:tcW w:w="576" w:type="dxa"/>
          </w:tcPr>
          <w:p w14:paraId="6C9462D3" w14:textId="77777777" w:rsidR="001030BE" w:rsidRDefault="001030BE" w:rsidP="001030BE"/>
        </w:tc>
        <w:tc>
          <w:tcPr>
            <w:tcW w:w="576" w:type="dxa"/>
          </w:tcPr>
          <w:p w14:paraId="13A01A49" w14:textId="77777777" w:rsidR="001030BE" w:rsidRDefault="001030BE" w:rsidP="001030BE"/>
        </w:tc>
        <w:tc>
          <w:tcPr>
            <w:tcW w:w="576" w:type="dxa"/>
          </w:tcPr>
          <w:p w14:paraId="001D3013" w14:textId="77777777" w:rsidR="001030BE" w:rsidRDefault="001030BE" w:rsidP="001030BE"/>
        </w:tc>
        <w:tc>
          <w:tcPr>
            <w:tcW w:w="576" w:type="dxa"/>
          </w:tcPr>
          <w:p w14:paraId="29C0108B" w14:textId="1B5350C4" w:rsidR="001030BE" w:rsidRDefault="001030BE" w:rsidP="001030BE"/>
        </w:tc>
        <w:tc>
          <w:tcPr>
            <w:tcW w:w="576" w:type="dxa"/>
          </w:tcPr>
          <w:p w14:paraId="48477F29" w14:textId="77777777" w:rsidR="001030BE" w:rsidRDefault="001030BE" w:rsidP="001030BE"/>
        </w:tc>
        <w:tc>
          <w:tcPr>
            <w:tcW w:w="576" w:type="dxa"/>
          </w:tcPr>
          <w:p w14:paraId="79E6197D" w14:textId="77777777" w:rsidR="001030BE" w:rsidRDefault="001030BE" w:rsidP="001030BE"/>
        </w:tc>
        <w:tc>
          <w:tcPr>
            <w:tcW w:w="576" w:type="dxa"/>
          </w:tcPr>
          <w:p w14:paraId="0B6CC933" w14:textId="77777777" w:rsidR="001030BE" w:rsidRDefault="001030BE" w:rsidP="001030BE"/>
        </w:tc>
        <w:tc>
          <w:tcPr>
            <w:tcW w:w="576" w:type="dxa"/>
          </w:tcPr>
          <w:p w14:paraId="676F5582" w14:textId="77777777" w:rsidR="001030BE" w:rsidRDefault="001030BE" w:rsidP="001030BE"/>
        </w:tc>
        <w:tc>
          <w:tcPr>
            <w:tcW w:w="576" w:type="dxa"/>
          </w:tcPr>
          <w:p w14:paraId="0E8A924B" w14:textId="3399AE4A" w:rsidR="001030BE" w:rsidRDefault="001030BE" w:rsidP="001030BE"/>
        </w:tc>
        <w:tc>
          <w:tcPr>
            <w:tcW w:w="576" w:type="dxa"/>
          </w:tcPr>
          <w:p w14:paraId="751AF6D3" w14:textId="77777777" w:rsidR="001030BE" w:rsidRDefault="001030BE" w:rsidP="001030BE"/>
        </w:tc>
        <w:tc>
          <w:tcPr>
            <w:tcW w:w="576" w:type="dxa"/>
          </w:tcPr>
          <w:p w14:paraId="267BE39B" w14:textId="77777777" w:rsidR="001030BE" w:rsidRDefault="001030BE" w:rsidP="001030BE"/>
        </w:tc>
        <w:tc>
          <w:tcPr>
            <w:tcW w:w="576" w:type="dxa"/>
          </w:tcPr>
          <w:p w14:paraId="79D77AF6" w14:textId="77777777" w:rsidR="001030BE" w:rsidRDefault="001030BE" w:rsidP="001030BE"/>
        </w:tc>
        <w:tc>
          <w:tcPr>
            <w:tcW w:w="576" w:type="dxa"/>
          </w:tcPr>
          <w:p w14:paraId="5A951E69" w14:textId="77777777" w:rsidR="001030BE" w:rsidRDefault="001030BE" w:rsidP="001030BE"/>
        </w:tc>
      </w:tr>
      <w:tr w:rsidR="001030BE" w14:paraId="48CE6921" w14:textId="77777777" w:rsidTr="001030BE">
        <w:trPr>
          <w:trHeight w:val="467"/>
        </w:trPr>
        <w:tc>
          <w:tcPr>
            <w:tcW w:w="4518" w:type="dxa"/>
          </w:tcPr>
          <w:p w14:paraId="4C0CB749" w14:textId="399B1997" w:rsidR="001030BE" w:rsidRPr="008C14D4" w:rsidRDefault="001030BE" w:rsidP="001030BE">
            <w:pPr>
              <w:pStyle w:val="ListNumber1"/>
              <w:rPr>
                <w:rFonts w:asciiTheme="minorHAnsi" w:hAnsiTheme="minorHAnsi" w:cstheme="minorHAnsi"/>
                <w:color w:val="000000"/>
              </w:rPr>
            </w:pPr>
            <w:r w:rsidRPr="00587E83">
              <w:t>Using mathematics and computational thinking</w:t>
            </w:r>
          </w:p>
        </w:tc>
        <w:tc>
          <w:tcPr>
            <w:tcW w:w="576" w:type="dxa"/>
          </w:tcPr>
          <w:p w14:paraId="181C6856" w14:textId="77777777" w:rsidR="001030BE" w:rsidRDefault="001030BE" w:rsidP="001030BE"/>
        </w:tc>
        <w:tc>
          <w:tcPr>
            <w:tcW w:w="576" w:type="dxa"/>
          </w:tcPr>
          <w:p w14:paraId="14DB5E6C" w14:textId="77777777" w:rsidR="001030BE" w:rsidRDefault="001030BE" w:rsidP="001030BE"/>
        </w:tc>
        <w:tc>
          <w:tcPr>
            <w:tcW w:w="576" w:type="dxa"/>
          </w:tcPr>
          <w:p w14:paraId="3EC20B09" w14:textId="77777777" w:rsidR="001030BE" w:rsidRDefault="001030BE" w:rsidP="001030BE"/>
        </w:tc>
        <w:tc>
          <w:tcPr>
            <w:tcW w:w="576" w:type="dxa"/>
          </w:tcPr>
          <w:p w14:paraId="352E1BC8" w14:textId="77777777" w:rsidR="001030BE" w:rsidRDefault="001030BE" w:rsidP="001030BE"/>
        </w:tc>
        <w:tc>
          <w:tcPr>
            <w:tcW w:w="576" w:type="dxa"/>
          </w:tcPr>
          <w:p w14:paraId="44EC9462" w14:textId="77777777" w:rsidR="001030BE" w:rsidRDefault="001030BE" w:rsidP="001030BE"/>
        </w:tc>
        <w:tc>
          <w:tcPr>
            <w:tcW w:w="576" w:type="dxa"/>
          </w:tcPr>
          <w:p w14:paraId="0276829E" w14:textId="20D7F69B" w:rsidR="001030BE" w:rsidRDefault="001030BE" w:rsidP="001030BE"/>
        </w:tc>
        <w:tc>
          <w:tcPr>
            <w:tcW w:w="576" w:type="dxa"/>
          </w:tcPr>
          <w:p w14:paraId="177DA84A" w14:textId="77777777" w:rsidR="001030BE" w:rsidRDefault="001030BE" w:rsidP="001030BE"/>
        </w:tc>
        <w:tc>
          <w:tcPr>
            <w:tcW w:w="576" w:type="dxa"/>
          </w:tcPr>
          <w:p w14:paraId="4AADDDE6" w14:textId="77777777" w:rsidR="001030BE" w:rsidRDefault="001030BE" w:rsidP="001030BE"/>
        </w:tc>
        <w:tc>
          <w:tcPr>
            <w:tcW w:w="576" w:type="dxa"/>
          </w:tcPr>
          <w:p w14:paraId="0B26A82F" w14:textId="77777777" w:rsidR="001030BE" w:rsidRDefault="001030BE" w:rsidP="001030BE"/>
        </w:tc>
        <w:tc>
          <w:tcPr>
            <w:tcW w:w="576" w:type="dxa"/>
          </w:tcPr>
          <w:p w14:paraId="650ECE91" w14:textId="77777777" w:rsidR="001030BE" w:rsidRDefault="001030BE" w:rsidP="001030BE"/>
        </w:tc>
        <w:tc>
          <w:tcPr>
            <w:tcW w:w="576" w:type="dxa"/>
          </w:tcPr>
          <w:p w14:paraId="1EE04ECD" w14:textId="46068058" w:rsidR="001030BE" w:rsidRDefault="001030BE" w:rsidP="001030BE"/>
        </w:tc>
        <w:tc>
          <w:tcPr>
            <w:tcW w:w="576" w:type="dxa"/>
          </w:tcPr>
          <w:p w14:paraId="1E3BDBCD" w14:textId="77777777" w:rsidR="001030BE" w:rsidRDefault="001030BE" w:rsidP="001030BE"/>
        </w:tc>
        <w:tc>
          <w:tcPr>
            <w:tcW w:w="576" w:type="dxa"/>
          </w:tcPr>
          <w:p w14:paraId="796C0C54" w14:textId="77777777" w:rsidR="001030BE" w:rsidRDefault="001030BE" w:rsidP="001030BE"/>
        </w:tc>
        <w:tc>
          <w:tcPr>
            <w:tcW w:w="576" w:type="dxa"/>
          </w:tcPr>
          <w:p w14:paraId="4121EFF2" w14:textId="77777777" w:rsidR="001030BE" w:rsidRDefault="001030BE" w:rsidP="001030BE"/>
        </w:tc>
        <w:tc>
          <w:tcPr>
            <w:tcW w:w="576" w:type="dxa"/>
          </w:tcPr>
          <w:p w14:paraId="4DFEF373" w14:textId="77777777" w:rsidR="001030BE" w:rsidRDefault="001030BE" w:rsidP="001030BE"/>
        </w:tc>
      </w:tr>
      <w:tr w:rsidR="001030BE" w14:paraId="18F8A6BB" w14:textId="77777777" w:rsidTr="001030BE">
        <w:trPr>
          <w:trHeight w:val="467"/>
        </w:trPr>
        <w:tc>
          <w:tcPr>
            <w:tcW w:w="4518" w:type="dxa"/>
          </w:tcPr>
          <w:p w14:paraId="31A3F579" w14:textId="4699A2C0" w:rsidR="001030BE" w:rsidRPr="00367956" w:rsidRDefault="001030BE" w:rsidP="001030BE">
            <w:pPr>
              <w:pStyle w:val="Bullet1"/>
            </w:pPr>
            <w:r w:rsidRPr="00F332B1">
              <w:t>Create and/or revise a computational model or simulation of a phenomenon, designed device, process, or system.</w:t>
            </w:r>
          </w:p>
        </w:tc>
        <w:tc>
          <w:tcPr>
            <w:tcW w:w="576" w:type="dxa"/>
          </w:tcPr>
          <w:p w14:paraId="69EB06CE" w14:textId="77777777" w:rsidR="001030BE" w:rsidRDefault="001030BE" w:rsidP="001030BE"/>
        </w:tc>
        <w:tc>
          <w:tcPr>
            <w:tcW w:w="576" w:type="dxa"/>
          </w:tcPr>
          <w:p w14:paraId="7870FEF3" w14:textId="77777777" w:rsidR="001030BE" w:rsidRDefault="001030BE" w:rsidP="001030BE"/>
        </w:tc>
        <w:tc>
          <w:tcPr>
            <w:tcW w:w="576" w:type="dxa"/>
          </w:tcPr>
          <w:p w14:paraId="21F1A29F" w14:textId="77777777" w:rsidR="001030BE" w:rsidRDefault="001030BE" w:rsidP="001030BE"/>
        </w:tc>
        <w:tc>
          <w:tcPr>
            <w:tcW w:w="576" w:type="dxa"/>
          </w:tcPr>
          <w:p w14:paraId="4DF8686E" w14:textId="77777777" w:rsidR="001030BE" w:rsidRDefault="001030BE" w:rsidP="001030BE"/>
        </w:tc>
        <w:tc>
          <w:tcPr>
            <w:tcW w:w="576" w:type="dxa"/>
          </w:tcPr>
          <w:p w14:paraId="4DCB266B" w14:textId="77777777" w:rsidR="001030BE" w:rsidRDefault="001030BE" w:rsidP="001030BE"/>
        </w:tc>
        <w:tc>
          <w:tcPr>
            <w:tcW w:w="576" w:type="dxa"/>
          </w:tcPr>
          <w:p w14:paraId="28A1274C" w14:textId="5B79C798" w:rsidR="001030BE" w:rsidRDefault="001030BE" w:rsidP="001030BE"/>
        </w:tc>
        <w:tc>
          <w:tcPr>
            <w:tcW w:w="576" w:type="dxa"/>
          </w:tcPr>
          <w:p w14:paraId="496D48AE" w14:textId="77777777" w:rsidR="001030BE" w:rsidRDefault="001030BE" w:rsidP="001030BE"/>
        </w:tc>
        <w:tc>
          <w:tcPr>
            <w:tcW w:w="576" w:type="dxa"/>
          </w:tcPr>
          <w:p w14:paraId="008A0C4A" w14:textId="77777777" w:rsidR="001030BE" w:rsidRDefault="001030BE" w:rsidP="001030BE"/>
        </w:tc>
        <w:tc>
          <w:tcPr>
            <w:tcW w:w="576" w:type="dxa"/>
          </w:tcPr>
          <w:p w14:paraId="4B061486" w14:textId="77777777" w:rsidR="001030BE" w:rsidRDefault="001030BE" w:rsidP="001030BE"/>
        </w:tc>
        <w:tc>
          <w:tcPr>
            <w:tcW w:w="576" w:type="dxa"/>
          </w:tcPr>
          <w:p w14:paraId="434E47E0" w14:textId="77777777" w:rsidR="001030BE" w:rsidRDefault="001030BE" w:rsidP="001030BE"/>
        </w:tc>
        <w:tc>
          <w:tcPr>
            <w:tcW w:w="576" w:type="dxa"/>
          </w:tcPr>
          <w:p w14:paraId="7A0CFEAB" w14:textId="7DB1CA0C" w:rsidR="001030BE" w:rsidRDefault="001030BE" w:rsidP="001030BE"/>
        </w:tc>
        <w:tc>
          <w:tcPr>
            <w:tcW w:w="576" w:type="dxa"/>
          </w:tcPr>
          <w:p w14:paraId="5F92CC8C" w14:textId="77777777" w:rsidR="001030BE" w:rsidRDefault="001030BE" w:rsidP="001030BE"/>
        </w:tc>
        <w:tc>
          <w:tcPr>
            <w:tcW w:w="576" w:type="dxa"/>
          </w:tcPr>
          <w:p w14:paraId="1DBDFC64" w14:textId="77777777" w:rsidR="001030BE" w:rsidRDefault="001030BE" w:rsidP="001030BE"/>
        </w:tc>
        <w:tc>
          <w:tcPr>
            <w:tcW w:w="576" w:type="dxa"/>
          </w:tcPr>
          <w:p w14:paraId="1C884087" w14:textId="77777777" w:rsidR="001030BE" w:rsidRDefault="001030BE" w:rsidP="001030BE"/>
        </w:tc>
        <w:tc>
          <w:tcPr>
            <w:tcW w:w="576" w:type="dxa"/>
          </w:tcPr>
          <w:p w14:paraId="3220375D" w14:textId="77777777" w:rsidR="001030BE" w:rsidRDefault="001030BE" w:rsidP="001030BE"/>
        </w:tc>
      </w:tr>
      <w:tr w:rsidR="001030BE" w14:paraId="1D972A37" w14:textId="77777777" w:rsidTr="001030BE">
        <w:trPr>
          <w:trHeight w:val="467"/>
        </w:trPr>
        <w:tc>
          <w:tcPr>
            <w:tcW w:w="4518" w:type="dxa"/>
          </w:tcPr>
          <w:p w14:paraId="16211367" w14:textId="5F0833AF" w:rsidR="001030BE" w:rsidRPr="008C14D4" w:rsidRDefault="001030BE" w:rsidP="001030BE">
            <w:pPr>
              <w:pStyle w:val="Bullet1"/>
              <w:rPr>
                <w:rFonts w:asciiTheme="minorHAnsi" w:hAnsiTheme="minorHAnsi" w:cstheme="minorHAnsi"/>
                <w:color w:val="000000"/>
              </w:rPr>
            </w:pPr>
            <w:r w:rsidRPr="00F332B1">
              <w:t>Use mathematical, computational, and/or algorithmic representations of phenomena or design solutions to describe and/or support claims and/or explanations.</w:t>
            </w:r>
          </w:p>
        </w:tc>
        <w:tc>
          <w:tcPr>
            <w:tcW w:w="576" w:type="dxa"/>
          </w:tcPr>
          <w:p w14:paraId="2E85DD7F" w14:textId="77777777" w:rsidR="001030BE" w:rsidRDefault="001030BE" w:rsidP="001030BE"/>
        </w:tc>
        <w:tc>
          <w:tcPr>
            <w:tcW w:w="576" w:type="dxa"/>
          </w:tcPr>
          <w:p w14:paraId="608F2607" w14:textId="77777777" w:rsidR="001030BE" w:rsidRDefault="001030BE" w:rsidP="001030BE"/>
        </w:tc>
        <w:tc>
          <w:tcPr>
            <w:tcW w:w="576" w:type="dxa"/>
          </w:tcPr>
          <w:p w14:paraId="6EB2D306" w14:textId="77777777" w:rsidR="001030BE" w:rsidRDefault="001030BE" w:rsidP="001030BE"/>
        </w:tc>
        <w:tc>
          <w:tcPr>
            <w:tcW w:w="576" w:type="dxa"/>
          </w:tcPr>
          <w:p w14:paraId="5D569061" w14:textId="77777777" w:rsidR="001030BE" w:rsidRDefault="001030BE" w:rsidP="001030BE"/>
        </w:tc>
        <w:tc>
          <w:tcPr>
            <w:tcW w:w="576" w:type="dxa"/>
          </w:tcPr>
          <w:p w14:paraId="5CEDB52D" w14:textId="77777777" w:rsidR="001030BE" w:rsidRDefault="001030BE" w:rsidP="001030BE"/>
        </w:tc>
        <w:tc>
          <w:tcPr>
            <w:tcW w:w="576" w:type="dxa"/>
          </w:tcPr>
          <w:p w14:paraId="6E4AC39D" w14:textId="31ABFFEC" w:rsidR="001030BE" w:rsidRDefault="001030BE" w:rsidP="001030BE"/>
        </w:tc>
        <w:tc>
          <w:tcPr>
            <w:tcW w:w="576" w:type="dxa"/>
          </w:tcPr>
          <w:p w14:paraId="453F59AB" w14:textId="77777777" w:rsidR="001030BE" w:rsidRDefault="001030BE" w:rsidP="001030BE"/>
        </w:tc>
        <w:tc>
          <w:tcPr>
            <w:tcW w:w="576" w:type="dxa"/>
          </w:tcPr>
          <w:p w14:paraId="2A5FC3DF" w14:textId="77777777" w:rsidR="001030BE" w:rsidRDefault="001030BE" w:rsidP="001030BE"/>
        </w:tc>
        <w:tc>
          <w:tcPr>
            <w:tcW w:w="576" w:type="dxa"/>
          </w:tcPr>
          <w:p w14:paraId="36EA182E" w14:textId="77777777" w:rsidR="001030BE" w:rsidRDefault="001030BE" w:rsidP="001030BE"/>
        </w:tc>
        <w:tc>
          <w:tcPr>
            <w:tcW w:w="576" w:type="dxa"/>
          </w:tcPr>
          <w:p w14:paraId="4DAE7234" w14:textId="77777777" w:rsidR="001030BE" w:rsidRDefault="001030BE" w:rsidP="001030BE"/>
        </w:tc>
        <w:tc>
          <w:tcPr>
            <w:tcW w:w="576" w:type="dxa"/>
          </w:tcPr>
          <w:p w14:paraId="0DF20421" w14:textId="31D5B342" w:rsidR="001030BE" w:rsidRDefault="001030BE" w:rsidP="001030BE"/>
        </w:tc>
        <w:tc>
          <w:tcPr>
            <w:tcW w:w="576" w:type="dxa"/>
          </w:tcPr>
          <w:p w14:paraId="189511D3" w14:textId="77777777" w:rsidR="001030BE" w:rsidRDefault="001030BE" w:rsidP="001030BE"/>
        </w:tc>
        <w:tc>
          <w:tcPr>
            <w:tcW w:w="576" w:type="dxa"/>
          </w:tcPr>
          <w:p w14:paraId="29D98918" w14:textId="77777777" w:rsidR="001030BE" w:rsidRDefault="001030BE" w:rsidP="001030BE"/>
        </w:tc>
        <w:tc>
          <w:tcPr>
            <w:tcW w:w="576" w:type="dxa"/>
          </w:tcPr>
          <w:p w14:paraId="196D3576" w14:textId="77777777" w:rsidR="001030BE" w:rsidRDefault="001030BE" w:rsidP="001030BE"/>
        </w:tc>
        <w:tc>
          <w:tcPr>
            <w:tcW w:w="576" w:type="dxa"/>
          </w:tcPr>
          <w:p w14:paraId="0DA8BE3F" w14:textId="77777777" w:rsidR="001030BE" w:rsidRDefault="001030BE" w:rsidP="001030BE"/>
        </w:tc>
      </w:tr>
      <w:tr w:rsidR="001030BE" w14:paraId="6ACA0030" w14:textId="77777777" w:rsidTr="001030BE">
        <w:trPr>
          <w:trHeight w:val="467"/>
        </w:trPr>
        <w:tc>
          <w:tcPr>
            <w:tcW w:w="4518" w:type="dxa"/>
          </w:tcPr>
          <w:p w14:paraId="4B3B43B7" w14:textId="7DB6207C" w:rsidR="001030BE" w:rsidRPr="002D5972" w:rsidRDefault="001030BE" w:rsidP="001030BE">
            <w:pPr>
              <w:pStyle w:val="Bullet1"/>
              <w:rPr>
                <w:rFonts w:asciiTheme="minorHAnsi" w:eastAsia="Times New Roman" w:hAnsiTheme="minorHAnsi" w:cstheme="minorHAnsi"/>
                <w:color w:val="000000"/>
              </w:rPr>
            </w:pPr>
            <w:r w:rsidRPr="00F332B1">
              <w:t>Apply techniques of algebra and functions to represent and solve scientific and engineering problems.</w:t>
            </w:r>
          </w:p>
        </w:tc>
        <w:tc>
          <w:tcPr>
            <w:tcW w:w="576" w:type="dxa"/>
          </w:tcPr>
          <w:p w14:paraId="27881C5C" w14:textId="77777777" w:rsidR="001030BE" w:rsidRDefault="001030BE" w:rsidP="001030BE"/>
        </w:tc>
        <w:tc>
          <w:tcPr>
            <w:tcW w:w="576" w:type="dxa"/>
          </w:tcPr>
          <w:p w14:paraId="2BB4BFE7" w14:textId="77777777" w:rsidR="001030BE" w:rsidRDefault="001030BE" w:rsidP="001030BE"/>
        </w:tc>
        <w:tc>
          <w:tcPr>
            <w:tcW w:w="576" w:type="dxa"/>
          </w:tcPr>
          <w:p w14:paraId="5032C986" w14:textId="77777777" w:rsidR="001030BE" w:rsidRDefault="001030BE" w:rsidP="001030BE"/>
        </w:tc>
        <w:tc>
          <w:tcPr>
            <w:tcW w:w="576" w:type="dxa"/>
          </w:tcPr>
          <w:p w14:paraId="4769F3E5" w14:textId="77777777" w:rsidR="001030BE" w:rsidRDefault="001030BE" w:rsidP="001030BE"/>
        </w:tc>
        <w:tc>
          <w:tcPr>
            <w:tcW w:w="576" w:type="dxa"/>
          </w:tcPr>
          <w:p w14:paraId="46BE6657" w14:textId="77777777" w:rsidR="001030BE" w:rsidRDefault="001030BE" w:rsidP="001030BE"/>
        </w:tc>
        <w:tc>
          <w:tcPr>
            <w:tcW w:w="576" w:type="dxa"/>
          </w:tcPr>
          <w:p w14:paraId="0D25076A" w14:textId="408E20AB" w:rsidR="001030BE" w:rsidRDefault="001030BE" w:rsidP="001030BE"/>
        </w:tc>
        <w:tc>
          <w:tcPr>
            <w:tcW w:w="576" w:type="dxa"/>
          </w:tcPr>
          <w:p w14:paraId="609A18F7" w14:textId="77777777" w:rsidR="001030BE" w:rsidRDefault="001030BE" w:rsidP="001030BE"/>
        </w:tc>
        <w:tc>
          <w:tcPr>
            <w:tcW w:w="576" w:type="dxa"/>
          </w:tcPr>
          <w:p w14:paraId="12BCA30F" w14:textId="77777777" w:rsidR="001030BE" w:rsidRDefault="001030BE" w:rsidP="001030BE"/>
        </w:tc>
        <w:tc>
          <w:tcPr>
            <w:tcW w:w="576" w:type="dxa"/>
          </w:tcPr>
          <w:p w14:paraId="69C83C6E" w14:textId="77777777" w:rsidR="001030BE" w:rsidRDefault="001030BE" w:rsidP="001030BE"/>
        </w:tc>
        <w:tc>
          <w:tcPr>
            <w:tcW w:w="576" w:type="dxa"/>
          </w:tcPr>
          <w:p w14:paraId="41C33AD4" w14:textId="77777777" w:rsidR="001030BE" w:rsidRDefault="001030BE" w:rsidP="001030BE"/>
        </w:tc>
        <w:tc>
          <w:tcPr>
            <w:tcW w:w="576" w:type="dxa"/>
          </w:tcPr>
          <w:p w14:paraId="3BA1A51D" w14:textId="3A208898" w:rsidR="001030BE" w:rsidRDefault="001030BE" w:rsidP="001030BE"/>
        </w:tc>
        <w:tc>
          <w:tcPr>
            <w:tcW w:w="576" w:type="dxa"/>
          </w:tcPr>
          <w:p w14:paraId="43481703" w14:textId="77777777" w:rsidR="001030BE" w:rsidRDefault="001030BE" w:rsidP="001030BE"/>
        </w:tc>
        <w:tc>
          <w:tcPr>
            <w:tcW w:w="576" w:type="dxa"/>
          </w:tcPr>
          <w:p w14:paraId="3FA7A0E3" w14:textId="77777777" w:rsidR="001030BE" w:rsidRDefault="001030BE" w:rsidP="001030BE"/>
        </w:tc>
        <w:tc>
          <w:tcPr>
            <w:tcW w:w="576" w:type="dxa"/>
          </w:tcPr>
          <w:p w14:paraId="1CD3F34B" w14:textId="77777777" w:rsidR="001030BE" w:rsidRDefault="001030BE" w:rsidP="001030BE"/>
        </w:tc>
        <w:tc>
          <w:tcPr>
            <w:tcW w:w="576" w:type="dxa"/>
          </w:tcPr>
          <w:p w14:paraId="0A293B06" w14:textId="77777777" w:rsidR="001030BE" w:rsidRDefault="001030BE" w:rsidP="001030BE"/>
        </w:tc>
      </w:tr>
      <w:tr w:rsidR="001030BE" w14:paraId="57A9A9C8" w14:textId="77777777" w:rsidTr="001030BE">
        <w:trPr>
          <w:trHeight w:val="467"/>
        </w:trPr>
        <w:tc>
          <w:tcPr>
            <w:tcW w:w="4518" w:type="dxa"/>
          </w:tcPr>
          <w:p w14:paraId="62761551" w14:textId="30CDD8AB" w:rsidR="001030BE" w:rsidRPr="008C14D4" w:rsidRDefault="001030BE" w:rsidP="001030BE">
            <w:pPr>
              <w:pStyle w:val="Bullet1"/>
              <w:rPr>
                <w:rFonts w:asciiTheme="minorHAnsi" w:eastAsia="Times New Roman" w:hAnsiTheme="minorHAnsi" w:cstheme="minorHAnsi"/>
                <w:color w:val="000000"/>
              </w:rPr>
            </w:pPr>
            <w:r w:rsidRPr="00F332B1">
              <w:t>Use simple limit cases to test mathematical expressions, computer programs, algorithms, or simulations of a process or system to see if a model “makes sense” by comparing the outcomes with what is known about the real world.</w:t>
            </w:r>
          </w:p>
        </w:tc>
        <w:tc>
          <w:tcPr>
            <w:tcW w:w="576" w:type="dxa"/>
          </w:tcPr>
          <w:p w14:paraId="7CAD61AA" w14:textId="77777777" w:rsidR="001030BE" w:rsidRDefault="001030BE" w:rsidP="001030BE"/>
        </w:tc>
        <w:tc>
          <w:tcPr>
            <w:tcW w:w="576" w:type="dxa"/>
          </w:tcPr>
          <w:p w14:paraId="2288A102" w14:textId="77777777" w:rsidR="001030BE" w:rsidRDefault="001030BE" w:rsidP="001030BE"/>
        </w:tc>
        <w:tc>
          <w:tcPr>
            <w:tcW w:w="576" w:type="dxa"/>
          </w:tcPr>
          <w:p w14:paraId="6E959314" w14:textId="77777777" w:rsidR="001030BE" w:rsidRDefault="001030BE" w:rsidP="001030BE"/>
        </w:tc>
        <w:tc>
          <w:tcPr>
            <w:tcW w:w="576" w:type="dxa"/>
          </w:tcPr>
          <w:p w14:paraId="7B385FCC" w14:textId="77777777" w:rsidR="001030BE" w:rsidRDefault="001030BE" w:rsidP="001030BE"/>
        </w:tc>
        <w:tc>
          <w:tcPr>
            <w:tcW w:w="576" w:type="dxa"/>
          </w:tcPr>
          <w:p w14:paraId="3CC006ED" w14:textId="77777777" w:rsidR="001030BE" w:rsidRDefault="001030BE" w:rsidP="001030BE"/>
        </w:tc>
        <w:tc>
          <w:tcPr>
            <w:tcW w:w="576" w:type="dxa"/>
          </w:tcPr>
          <w:p w14:paraId="51383F2D" w14:textId="5B12D620" w:rsidR="001030BE" w:rsidRDefault="001030BE" w:rsidP="001030BE"/>
        </w:tc>
        <w:tc>
          <w:tcPr>
            <w:tcW w:w="576" w:type="dxa"/>
          </w:tcPr>
          <w:p w14:paraId="75DC806E" w14:textId="77777777" w:rsidR="001030BE" w:rsidRDefault="001030BE" w:rsidP="001030BE"/>
        </w:tc>
        <w:tc>
          <w:tcPr>
            <w:tcW w:w="576" w:type="dxa"/>
          </w:tcPr>
          <w:p w14:paraId="2737E90F" w14:textId="77777777" w:rsidR="001030BE" w:rsidRDefault="001030BE" w:rsidP="001030BE"/>
        </w:tc>
        <w:tc>
          <w:tcPr>
            <w:tcW w:w="576" w:type="dxa"/>
          </w:tcPr>
          <w:p w14:paraId="26F4A9E9" w14:textId="77777777" w:rsidR="001030BE" w:rsidRDefault="001030BE" w:rsidP="001030BE"/>
        </w:tc>
        <w:tc>
          <w:tcPr>
            <w:tcW w:w="576" w:type="dxa"/>
          </w:tcPr>
          <w:p w14:paraId="132711BC" w14:textId="77777777" w:rsidR="001030BE" w:rsidRDefault="001030BE" w:rsidP="001030BE"/>
        </w:tc>
        <w:tc>
          <w:tcPr>
            <w:tcW w:w="576" w:type="dxa"/>
          </w:tcPr>
          <w:p w14:paraId="671CA335" w14:textId="56ECB067" w:rsidR="001030BE" w:rsidRDefault="001030BE" w:rsidP="001030BE"/>
        </w:tc>
        <w:tc>
          <w:tcPr>
            <w:tcW w:w="576" w:type="dxa"/>
          </w:tcPr>
          <w:p w14:paraId="50AE1FD7" w14:textId="77777777" w:rsidR="001030BE" w:rsidRDefault="001030BE" w:rsidP="001030BE"/>
        </w:tc>
        <w:tc>
          <w:tcPr>
            <w:tcW w:w="576" w:type="dxa"/>
          </w:tcPr>
          <w:p w14:paraId="4308510C" w14:textId="77777777" w:rsidR="001030BE" w:rsidRDefault="001030BE" w:rsidP="001030BE"/>
        </w:tc>
        <w:tc>
          <w:tcPr>
            <w:tcW w:w="576" w:type="dxa"/>
          </w:tcPr>
          <w:p w14:paraId="311A2050" w14:textId="77777777" w:rsidR="001030BE" w:rsidRDefault="001030BE" w:rsidP="001030BE"/>
        </w:tc>
        <w:tc>
          <w:tcPr>
            <w:tcW w:w="576" w:type="dxa"/>
          </w:tcPr>
          <w:p w14:paraId="52566691" w14:textId="77777777" w:rsidR="001030BE" w:rsidRDefault="001030BE" w:rsidP="001030BE"/>
        </w:tc>
      </w:tr>
      <w:tr w:rsidR="001030BE" w14:paraId="3AF1C3C7" w14:textId="77777777" w:rsidTr="001030BE">
        <w:trPr>
          <w:trHeight w:val="467"/>
        </w:trPr>
        <w:tc>
          <w:tcPr>
            <w:tcW w:w="4518" w:type="dxa"/>
          </w:tcPr>
          <w:p w14:paraId="22E34715" w14:textId="29A51E17" w:rsidR="001030BE" w:rsidRPr="008C14D4" w:rsidRDefault="001030BE" w:rsidP="001030BE">
            <w:pPr>
              <w:pStyle w:val="Bullet1"/>
              <w:rPr>
                <w:rFonts w:asciiTheme="minorHAnsi" w:eastAsia="Times New Roman" w:hAnsiTheme="minorHAnsi" w:cstheme="minorHAnsi"/>
                <w:color w:val="000000"/>
              </w:rPr>
            </w:pPr>
            <w:r w:rsidRPr="00F332B1">
              <w:t xml:space="preserve">Apply ratios, rates, percentages, and unit conversions in the context of complicated measurement problems involving quantities with derived or </w:t>
            </w:r>
            <w:r w:rsidRPr="00F332B1">
              <w:lastRenderedPageBreak/>
              <w:t xml:space="preserve">compound units (such as </w:t>
            </w:r>
            <w:r w:rsidRPr="00F332B1">
              <w:rPr>
                <w:position w:val="-10"/>
              </w:rPr>
              <w:object w:dxaOrig="760" w:dyaOrig="300" w14:anchorId="1EEDAA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lligrams per milliliter" style="width:35.7pt;height:14.4pt" o:ole="">
                  <v:imagedata r:id="rId10" o:title="" cropbottom="-3147f"/>
                </v:shape>
                <o:OLEObject Type="Embed" ProgID="Equation.DSMT4" ShapeID="_x0000_i1025" DrawAspect="Content" ObjectID="_1729071123" r:id="rId11"/>
              </w:object>
            </w:r>
            <w:r w:rsidRPr="00F332B1">
              <w:t xml:space="preserve">, </w:t>
            </w:r>
            <w:r w:rsidRPr="00F332B1">
              <w:rPr>
                <w:position w:val="-10"/>
              </w:rPr>
              <w:object w:dxaOrig="680" w:dyaOrig="340" w14:anchorId="1EC29399">
                <v:shape id="_x0000_i1026" type="#_x0000_t75" alt="kilograms per meter cubed" style="width:31.1pt;height:15pt" o:ole="">
                  <v:imagedata r:id="rId12" o:title="" cropbottom="-5554f"/>
                </v:shape>
                <o:OLEObject Type="Embed" ProgID="Equation.DSMT4" ShapeID="_x0000_i1026" DrawAspect="Content" ObjectID="_1729071124" r:id="rId13"/>
              </w:object>
            </w:r>
            <w:r w:rsidRPr="00F332B1">
              <w:t>, acre-feet, etc.).</w:t>
            </w:r>
          </w:p>
        </w:tc>
        <w:tc>
          <w:tcPr>
            <w:tcW w:w="576" w:type="dxa"/>
          </w:tcPr>
          <w:p w14:paraId="5E63AE5D" w14:textId="77777777" w:rsidR="001030BE" w:rsidRDefault="001030BE" w:rsidP="001030BE"/>
        </w:tc>
        <w:tc>
          <w:tcPr>
            <w:tcW w:w="576" w:type="dxa"/>
          </w:tcPr>
          <w:p w14:paraId="31251967" w14:textId="77777777" w:rsidR="001030BE" w:rsidRDefault="001030BE" w:rsidP="001030BE"/>
        </w:tc>
        <w:tc>
          <w:tcPr>
            <w:tcW w:w="576" w:type="dxa"/>
          </w:tcPr>
          <w:p w14:paraId="774C424E" w14:textId="77777777" w:rsidR="001030BE" w:rsidRDefault="001030BE" w:rsidP="001030BE"/>
        </w:tc>
        <w:tc>
          <w:tcPr>
            <w:tcW w:w="576" w:type="dxa"/>
          </w:tcPr>
          <w:p w14:paraId="4398ABE3" w14:textId="77777777" w:rsidR="001030BE" w:rsidRDefault="001030BE" w:rsidP="001030BE"/>
        </w:tc>
        <w:tc>
          <w:tcPr>
            <w:tcW w:w="576" w:type="dxa"/>
          </w:tcPr>
          <w:p w14:paraId="5306FF8D" w14:textId="77777777" w:rsidR="001030BE" w:rsidRDefault="001030BE" w:rsidP="001030BE"/>
        </w:tc>
        <w:tc>
          <w:tcPr>
            <w:tcW w:w="576" w:type="dxa"/>
          </w:tcPr>
          <w:p w14:paraId="5D5360F6" w14:textId="5C8E691F" w:rsidR="001030BE" w:rsidRDefault="001030BE" w:rsidP="001030BE"/>
        </w:tc>
        <w:tc>
          <w:tcPr>
            <w:tcW w:w="576" w:type="dxa"/>
          </w:tcPr>
          <w:p w14:paraId="62BB9375" w14:textId="77777777" w:rsidR="001030BE" w:rsidRDefault="001030BE" w:rsidP="001030BE"/>
        </w:tc>
        <w:tc>
          <w:tcPr>
            <w:tcW w:w="576" w:type="dxa"/>
          </w:tcPr>
          <w:p w14:paraId="5114E464" w14:textId="77777777" w:rsidR="001030BE" w:rsidRDefault="001030BE" w:rsidP="001030BE"/>
        </w:tc>
        <w:tc>
          <w:tcPr>
            <w:tcW w:w="576" w:type="dxa"/>
          </w:tcPr>
          <w:p w14:paraId="298AB7F5" w14:textId="77777777" w:rsidR="001030BE" w:rsidRDefault="001030BE" w:rsidP="001030BE"/>
        </w:tc>
        <w:tc>
          <w:tcPr>
            <w:tcW w:w="576" w:type="dxa"/>
          </w:tcPr>
          <w:p w14:paraId="49BFED7F" w14:textId="77777777" w:rsidR="001030BE" w:rsidRDefault="001030BE" w:rsidP="001030BE"/>
        </w:tc>
        <w:tc>
          <w:tcPr>
            <w:tcW w:w="576" w:type="dxa"/>
          </w:tcPr>
          <w:p w14:paraId="042AB9EA" w14:textId="3A0E9ABF" w:rsidR="001030BE" w:rsidRDefault="001030BE" w:rsidP="001030BE"/>
        </w:tc>
        <w:tc>
          <w:tcPr>
            <w:tcW w:w="576" w:type="dxa"/>
          </w:tcPr>
          <w:p w14:paraId="762AEBD8" w14:textId="77777777" w:rsidR="001030BE" w:rsidRDefault="001030BE" w:rsidP="001030BE"/>
        </w:tc>
        <w:tc>
          <w:tcPr>
            <w:tcW w:w="576" w:type="dxa"/>
          </w:tcPr>
          <w:p w14:paraId="67A6B341" w14:textId="77777777" w:rsidR="001030BE" w:rsidRDefault="001030BE" w:rsidP="001030BE"/>
        </w:tc>
        <w:tc>
          <w:tcPr>
            <w:tcW w:w="576" w:type="dxa"/>
          </w:tcPr>
          <w:p w14:paraId="0137B323" w14:textId="77777777" w:rsidR="001030BE" w:rsidRDefault="001030BE" w:rsidP="001030BE"/>
        </w:tc>
        <w:tc>
          <w:tcPr>
            <w:tcW w:w="576" w:type="dxa"/>
          </w:tcPr>
          <w:p w14:paraId="50DFF61E" w14:textId="77777777" w:rsidR="001030BE" w:rsidRDefault="001030BE" w:rsidP="001030BE"/>
        </w:tc>
      </w:tr>
      <w:tr w:rsidR="001030BE" w14:paraId="5B43B1F1" w14:textId="77777777" w:rsidTr="001030BE">
        <w:trPr>
          <w:trHeight w:val="467"/>
        </w:trPr>
        <w:tc>
          <w:tcPr>
            <w:tcW w:w="4518" w:type="dxa"/>
          </w:tcPr>
          <w:p w14:paraId="67F0774B" w14:textId="69241FF4" w:rsidR="001030BE" w:rsidRPr="008C14D4" w:rsidRDefault="001030BE" w:rsidP="001030BE">
            <w:pPr>
              <w:pStyle w:val="ListNumber1"/>
              <w:rPr>
                <w:rFonts w:asciiTheme="minorHAnsi" w:eastAsia="Times New Roman" w:hAnsiTheme="minorHAnsi" w:cstheme="minorHAnsi"/>
                <w:color w:val="000000"/>
              </w:rPr>
            </w:pPr>
            <w:r w:rsidRPr="00F558AA">
              <w:t>Constructing explanations (for science) and designing solutions (for engineering)</w:t>
            </w:r>
          </w:p>
        </w:tc>
        <w:tc>
          <w:tcPr>
            <w:tcW w:w="576" w:type="dxa"/>
          </w:tcPr>
          <w:p w14:paraId="208CBA73" w14:textId="77777777" w:rsidR="001030BE" w:rsidRDefault="001030BE" w:rsidP="001030BE"/>
        </w:tc>
        <w:tc>
          <w:tcPr>
            <w:tcW w:w="576" w:type="dxa"/>
          </w:tcPr>
          <w:p w14:paraId="51D99568" w14:textId="77777777" w:rsidR="001030BE" w:rsidRDefault="001030BE" w:rsidP="001030BE"/>
        </w:tc>
        <w:tc>
          <w:tcPr>
            <w:tcW w:w="576" w:type="dxa"/>
          </w:tcPr>
          <w:p w14:paraId="2345A980" w14:textId="77777777" w:rsidR="001030BE" w:rsidRDefault="001030BE" w:rsidP="001030BE"/>
        </w:tc>
        <w:tc>
          <w:tcPr>
            <w:tcW w:w="576" w:type="dxa"/>
          </w:tcPr>
          <w:p w14:paraId="42844A7F" w14:textId="77777777" w:rsidR="001030BE" w:rsidRDefault="001030BE" w:rsidP="001030BE"/>
        </w:tc>
        <w:tc>
          <w:tcPr>
            <w:tcW w:w="576" w:type="dxa"/>
          </w:tcPr>
          <w:p w14:paraId="682AD069" w14:textId="77777777" w:rsidR="001030BE" w:rsidRDefault="001030BE" w:rsidP="001030BE"/>
        </w:tc>
        <w:tc>
          <w:tcPr>
            <w:tcW w:w="576" w:type="dxa"/>
          </w:tcPr>
          <w:p w14:paraId="456D2999" w14:textId="3D708435" w:rsidR="001030BE" w:rsidRDefault="001030BE" w:rsidP="001030BE"/>
        </w:tc>
        <w:tc>
          <w:tcPr>
            <w:tcW w:w="576" w:type="dxa"/>
          </w:tcPr>
          <w:p w14:paraId="07E1B305" w14:textId="77777777" w:rsidR="001030BE" w:rsidRDefault="001030BE" w:rsidP="001030BE"/>
        </w:tc>
        <w:tc>
          <w:tcPr>
            <w:tcW w:w="576" w:type="dxa"/>
          </w:tcPr>
          <w:p w14:paraId="789D7186" w14:textId="77777777" w:rsidR="001030BE" w:rsidRDefault="001030BE" w:rsidP="001030BE"/>
        </w:tc>
        <w:tc>
          <w:tcPr>
            <w:tcW w:w="576" w:type="dxa"/>
          </w:tcPr>
          <w:p w14:paraId="4B19100C" w14:textId="77777777" w:rsidR="001030BE" w:rsidRDefault="001030BE" w:rsidP="001030BE"/>
        </w:tc>
        <w:tc>
          <w:tcPr>
            <w:tcW w:w="576" w:type="dxa"/>
          </w:tcPr>
          <w:p w14:paraId="1B898BA1" w14:textId="77777777" w:rsidR="001030BE" w:rsidRDefault="001030BE" w:rsidP="001030BE"/>
        </w:tc>
        <w:tc>
          <w:tcPr>
            <w:tcW w:w="576" w:type="dxa"/>
          </w:tcPr>
          <w:p w14:paraId="0F1D5576" w14:textId="7B7B54B2" w:rsidR="001030BE" w:rsidRDefault="001030BE" w:rsidP="001030BE"/>
        </w:tc>
        <w:tc>
          <w:tcPr>
            <w:tcW w:w="576" w:type="dxa"/>
          </w:tcPr>
          <w:p w14:paraId="736441D7" w14:textId="77777777" w:rsidR="001030BE" w:rsidRDefault="001030BE" w:rsidP="001030BE"/>
        </w:tc>
        <w:tc>
          <w:tcPr>
            <w:tcW w:w="576" w:type="dxa"/>
          </w:tcPr>
          <w:p w14:paraId="683EDB3A" w14:textId="77777777" w:rsidR="001030BE" w:rsidRDefault="001030BE" w:rsidP="001030BE"/>
        </w:tc>
        <w:tc>
          <w:tcPr>
            <w:tcW w:w="576" w:type="dxa"/>
          </w:tcPr>
          <w:p w14:paraId="4E6D1F4E" w14:textId="77777777" w:rsidR="001030BE" w:rsidRDefault="001030BE" w:rsidP="001030BE"/>
        </w:tc>
        <w:tc>
          <w:tcPr>
            <w:tcW w:w="576" w:type="dxa"/>
          </w:tcPr>
          <w:p w14:paraId="4B56C801" w14:textId="77777777" w:rsidR="001030BE" w:rsidRDefault="001030BE" w:rsidP="001030BE"/>
        </w:tc>
      </w:tr>
      <w:tr w:rsidR="001030BE" w14:paraId="49F37615" w14:textId="77777777" w:rsidTr="001030BE">
        <w:trPr>
          <w:trHeight w:val="467"/>
        </w:trPr>
        <w:tc>
          <w:tcPr>
            <w:tcW w:w="4518" w:type="dxa"/>
          </w:tcPr>
          <w:p w14:paraId="4F0E53C0" w14:textId="1E763C10" w:rsidR="001030BE" w:rsidRPr="008C14D4" w:rsidRDefault="001030BE" w:rsidP="001030BE">
            <w:pPr>
              <w:pStyle w:val="Bullet1"/>
              <w:rPr>
                <w:rFonts w:asciiTheme="minorHAnsi" w:eastAsia="Times New Roman" w:hAnsiTheme="minorHAnsi" w:cstheme="minorHAnsi"/>
                <w:color w:val="000000"/>
              </w:rPr>
            </w:pPr>
            <w:r w:rsidRPr="00D3431A">
              <w:t>Make a quantitative and/or qualitative claim regarding the relationship between dependent and independent variables.</w:t>
            </w:r>
          </w:p>
        </w:tc>
        <w:tc>
          <w:tcPr>
            <w:tcW w:w="576" w:type="dxa"/>
          </w:tcPr>
          <w:p w14:paraId="18A38B0E" w14:textId="77777777" w:rsidR="001030BE" w:rsidRDefault="001030BE" w:rsidP="001030BE"/>
        </w:tc>
        <w:tc>
          <w:tcPr>
            <w:tcW w:w="576" w:type="dxa"/>
          </w:tcPr>
          <w:p w14:paraId="551A5DEB" w14:textId="77777777" w:rsidR="001030BE" w:rsidRDefault="001030BE" w:rsidP="001030BE"/>
        </w:tc>
        <w:tc>
          <w:tcPr>
            <w:tcW w:w="576" w:type="dxa"/>
          </w:tcPr>
          <w:p w14:paraId="6F91E54C" w14:textId="77777777" w:rsidR="001030BE" w:rsidRDefault="001030BE" w:rsidP="001030BE"/>
        </w:tc>
        <w:tc>
          <w:tcPr>
            <w:tcW w:w="576" w:type="dxa"/>
          </w:tcPr>
          <w:p w14:paraId="4B168826" w14:textId="77777777" w:rsidR="001030BE" w:rsidRDefault="001030BE" w:rsidP="001030BE"/>
        </w:tc>
        <w:tc>
          <w:tcPr>
            <w:tcW w:w="576" w:type="dxa"/>
          </w:tcPr>
          <w:p w14:paraId="3A71F73E" w14:textId="77777777" w:rsidR="001030BE" w:rsidRDefault="001030BE" w:rsidP="001030BE"/>
        </w:tc>
        <w:tc>
          <w:tcPr>
            <w:tcW w:w="576" w:type="dxa"/>
          </w:tcPr>
          <w:p w14:paraId="79ACEEDD" w14:textId="2AA86125" w:rsidR="001030BE" w:rsidRDefault="001030BE" w:rsidP="001030BE"/>
        </w:tc>
        <w:tc>
          <w:tcPr>
            <w:tcW w:w="576" w:type="dxa"/>
          </w:tcPr>
          <w:p w14:paraId="7A549575" w14:textId="77777777" w:rsidR="001030BE" w:rsidRDefault="001030BE" w:rsidP="001030BE"/>
        </w:tc>
        <w:tc>
          <w:tcPr>
            <w:tcW w:w="576" w:type="dxa"/>
          </w:tcPr>
          <w:p w14:paraId="19F6AF67" w14:textId="77777777" w:rsidR="001030BE" w:rsidRDefault="001030BE" w:rsidP="001030BE"/>
        </w:tc>
        <w:tc>
          <w:tcPr>
            <w:tcW w:w="576" w:type="dxa"/>
          </w:tcPr>
          <w:p w14:paraId="27B3CCAC" w14:textId="77777777" w:rsidR="001030BE" w:rsidRDefault="001030BE" w:rsidP="001030BE"/>
        </w:tc>
        <w:tc>
          <w:tcPr>
            <w:tcW w:w="576" w:type="dxa"/>
          </w:tcPr>
          <w:p w14:paraId="37BFBC8D" w14:textId="77777777" w:rsidR="001030BE" w:rsidRDefault="001030BE" w:rsidP="001030BE"/>
        </w:tc>
        <w:tc>
          <w:tcPr>
            <w:tcW w:w="576" w:type="dxa"/>
          </w:tcPr>
          <w:p w14:paraId="73AFC77C" w14:textId="437EFC96" w:rsidR="001030BE" w:rsidRDefault="001030BE" w:rsidP="001030BE"/>
        </w:tc>
        <w:tc>
          <w:tcPr>
            <w:tcW w:w="576" w:type="dxa"/>
          </w:tcPr>
          <w:p w14:paraId="3984DEFA" w14:textId="77777777" w:rsidR="001030BE" w:rsidRDefault="001030BE" w:rsidP="001030BE"/>
        </w:tc>
        <w:tc>
          <w:tcPr>
            <w:tcW w:w="576" w:type="dxa"/>
          </w:tcPr>
          <w:p w14:paraId="396AEB45" w14:textId="77777777" w:rsidR="001030BE" w:rsidRDefault="001030BE" w:rsidP="001030BE"/>
        </w:tc>
        <w:tc>
          <w:tcPr>
            <w:tcW w:w="576" w:type="dxa"/>
          </w:tcPr>
          <w:p w14:paraId="55D096B9" w14:textId="77777777" w:rsidR="001030BE" w:rsidRDefault="001030BE" w:rsidP="001030BE"/>
        </w:tc>
        <w:tc>
          <w:tcPr>
            <w:tcW w:w="576" w:type="dxa"/>
          </w:tcPr>
          <w:p w14:paraId="3E331D2F" w14:textId="77777777" w:rsidR="001030BE" w:rsidRDefault="001030BE" w:rsidP="001030BE"/>
        </w:tc>
      </w:tr>
      <w:tr w:rsidR="001030BE" w14:paraId="6E800838" w14:textId="77777777" w:rsidTr="001030BE">
        <w:trPr>
          <w:trHeight w:val="467"/>
        </w:trPr>
        <w:tc>
          <w:tcPr>
            <w:tcW w:w="4518" w:type="dxa"/>
          </w:tcPr>
          <w:p w14:paraId="1C05CD96" w14:textId="287EE1A2" w:rsidR="001030BE" w:rsidRPr="008C14D4" w:rsidRDefault="001030BE" w:rsidP="001030BE">
            <w:pPr>
              <w:pStyle w:val="Bullet1"/>
              <w:rPr>
                <w:rFonts w:asciiTheme="minorHAnsi" w:eastAsia="Times New Roman" w:hAnsiTheme="minorHAnsi" w:cstheme="minorHAnsi"/>
                <w:color w:val="000000"/>
              </w:rPr>
            </w:pPr>
            <w:r w:rsidRPr="00D3431A">
              <w:t>Construct and revise an explanation based on valid and reliable evidence obtained from a variety of sources (including students’ own investigations, models, theories, simulations, peer review) and the assumption that theories and laws that describe the natural world operate today as they did in the past and will continue to do so in the future.</w:t>
            </w:r>
          </w:p>
        </w:tc>
        <w:tc>
          <w:tcPr>
            <w:tcW w:w="576" w:type="dxa"/>
          </w:tcPr>
          <w:p w14:paraId="2DABFD1E" w14:textId="77777777" w:rsidR="001030BE" w:rsidRDefault="001030BE" w:rsidP="001030BE"/>
        </w:tc>
        <w:tc>
          <w:tcPr>
            <w:tcW w:w="576" w:type="dxa"/>
          </w:tcPr>
          <w:p w14:paraId="3A1A3C45" w14:textId="77777777" w:rsidR="001030BE" w:rsidRDefault="001030BE" w:rsidP="001030BE"/>
        </w:tc>
        <w:tc>
          <w:tcPr>
            <w:tcW w:w="576" w:type="dxa"/>
          </w:tcPr>
          <w:p w14:paraId="1B86EAC6" w14:textId="77777777" w:rsidR="001030BE" w:rsidRDefault="001030BE" w:rsidP="001030BE"/>
        </w:tc>
        <w:tc>
          <w:tcPr>
            <w:tcW w:w="576" w:type="dxa"/>
          </w:tcPr>
          <w:p w14:paraId="21E98141" w14:textId="77777777" w:rsidR="001030BE" w:rsidRDefault="001030BE" w:rsidP="001030BE"/>
        </w:tc>
        <w:tc>
          <w:tcPr>
            <w:tcW w:w="576" w:type="dxa"/>
          </w:tcPr>
          <w:p w14:paraId="16104D7E" w14:textId="77777777" w:rsidR="001030BE" w:rsidRDefault="001030BE" w:rsidP="001030BE"/>
        </w:tc>
        <w:tc>
          <w:tcPr>
            <w:tcW w:w="576" w:type="dxa"/>
          </w:tcPr>
          <w:p w14:paraId="5864F991" w14:textId="2C0DEF8F" w:rsidR="001030BE" w:rsidRDefault="001030BE" w:rsidP="001030BE"/>
        </w:tc>
        <w:tc>
          <w:tcPr>
            <w:tcW w:w="576" w:type="dxa"/>
          </w:tcPr>
          <w:p w14:paraId="34C70A91" w14:textId="77777777" w:rsidR="001030BE" w:rsidRDefault="001030BE" w:rsidP="001030BE"/>
        </w:tc>
        <w:tc>
          <w:tcPr>
            <w:tcW w:w="576" w:type="dxa"/>
          </w:tcPr>
          <w:p w14:paraId="52ED1CD0" w14:textId="77777777" w:rsidR="001030BE" w:rsidRDefault="001030BE" w:rsidP="001030BE"/>
        </w:tc>
        <w:tc>
          <w:tcPr>
            <w:tcW w:w="576" w:type="dxa"/>
          </w:tcPr>
          <w:p w14:paraId="6D7743FB" w14:textId="77777777" w:rsidR="001030BE" w:rsidRDefault="001030BE" w:rsidP="001030BE"/>
        </w:tc>
        <w:tc>
          <w:tcPr>
            <w:tcW w:w="576" w:type="dxa"/>
          </w:tcPr>
          <w:p w14:paraId="1377EE05" w14:textId="77777777" w:rsidR="001030BE" w:rsidRDefault="001030BE" w:rsidP="001030BE"/>
        </w:tc>
        <w:tc>
          <w:tcPr>
            <w:tcW w:w="576" w:type="dxa"/>
          </w:tcPr>
          <w:p w14:paraId="25ACB1AF" w14:textId="5E5AB1D4" w:rsidR="001030BE" w:rsidRDefault="001030BE" w:rsidP="001030BE"/>
        </w:tc>
        <w:tc>
          <w:tcPr>
            <w:tcW w:w="576" w:type="dxa"/>
          </w:tcPr>
          <w:p w14:paraId="6D295745" w14:textId="77777777" w:rsidR="001030BE" w:rsidRDefault="001030BE" w:rsidP="001030BE"/>
        </w:tc>
        <w:tc>
          <w:tcPr>
            <w:tcW w:w="576" w:type="dxa"/>
          </w:tcPr>
          <w:p w14:paraId="6605E3F5" w14:textId="77777777" w:rsidR="001030BE" w:rsidRDefault="001030BE" w:rsidP="001030BE"/>
        </w:tc>
        <w:tc>
          <w:tcPr>
            <w:tcW w:w="576" w:type="dxa"/>
          </w:tcPr>
          <w:p w14:paraId="0B070B71" w14:textId="77777777" w:rsidR="001030BE" w:rsidRDefault="001030BE" w:rsidP="001030BE"/>
        </w:tc>
        <w:tc>
          <w:tcPr>
            <w:tcW w:w="576" w:type="dxa"/>
          </w:tcPr>
          <w:p w14:paraId="284EB4EF" w14:textId="77777777" w:rsidR="001030BE" w:rsidRDefault="001030BE" w:rsidP="001030BE"/>
        </w:tc>
      </w:tr>
      <w:tr w:rsidR="001030BE" w14:paraId="34FA29DB" w14:textId="77777777" w:rsidTr="001030BE">
        <w:trPr>
          <w:trHeight w:val="467"/>
        </w:trPr>
        <w:tc>
          <w:tcPr>
            <w:tcW w:w="4518" w:type="dxa"/>
          </w:tcPr>
          <w:p w14:paraId="40C82C8D" w14:textId="4C097B8F" w:rsidR="001030BE" w:rsidRPr="00B651A4" w:rsidRDefault="001030BE" w:rsidP="001030BE">
            <w:pPr>
              <w:pStyle w:val="Bullet1"/>
              <w:rPr>
                <w:rFonts w:asciiTheme="minorHAnsi" w:eastAsia="Times New Roman" w:hAnsiTheme="minorHAnsi" w:cstheme="minorHAnsi"/>
                <w:color w:val="000000"/>
              </w:rPr>
            </w:pPr>
            <w:r w:rsidRPr="00D3431A">
              <w:t>Apply scientific ideas, principles, and/or evidence to provide an explanation of phenomena and solve design problems, taking into account possible unanticipated effects.</w:t>
            </w:r>
          </w:p>
        </w:tc>
        <w:tc>
          <w:tcPr>
            <w:tcW w:w="576" w:type="dxa"/>
          </w:tcPr>
          <w:p w14:paraId="74689585" w14:textId="77777777" w:rsidR="001030BE" w:rsidRDefault="001030BE" w:rsidP="001030BE"/>
        </w:tc>
        <w:tc>
          <w:tcPr>
            <w:tcW w:w="576" w:type="dxa"/>
          </w:tcPr>
          <w:p w14:paraId="6B3D0D0B" w14:textId="77777777" w:rsidR="001030BE" w:rsidRDefault="001030BE" w:rsidP="001030BE"/>
        </w:tc>
        <w:tc>
          <w:tcPr>
            <w:tcW w:w="576" w:type="dxa"/>
          </w:tcPr>
          <w:p w14:paraId="202A5768" w14:textId="77777777" w:rsidR="001030BE" w:rsidRDefault="001030BE" w:rsidP="001030BE"/>
        </w:tc>
        <w:tc>
          <w:tcPr>
            <w:tcW w:w="576" w:type="dxa"/>
          </w:tcPr>
          <w:p w14:paraId="136806BA" w14:textId="77777777" w:rsidR="001030BE" w:rsidRDefault="001030BE" w:rsidP="001030BE"/>
        </w:tc>
        <w:tc>
          <w:tcPr>
            <w:tcW w:w="576" w:type="dxa"/>
          </w:tcPr>
          <w:p w14:paraId="18D6CE29" w14:textId="77777777" w:rsidR="001030BE" w:rsidRDefault="001030BE" w:rsidP="001030BE"/>
        </w:tc>
        <w:tc>
          <w:tcPr>
            <w:tcW w:w="576" w:type="dxa"/>
          </w:tcPr>
          <w:p w14:paraId="21AD864E" w14:textId="5813386D" w:rsidR="001030BE" w:rsidRDefault="001030BE" w:rsidP="001030BE"/>
        </w:tc>
        <w:tc>
          <w:tcPr>
            <w:tcW w:w="576" w:type="dxa"/>
          </w:tcPr>
          <w:p w14:paraId="19063422" w14:textId="77777777" w:rsidR="001030BE" w:rsidRDefault="001030BE" w:rsidP="001030BE"/>
        </w:tc>
        <w:tc>
          <w:tcPr>
            <w:tcW w:w="576" w:type="dxa"/>
          </w:tcPr>
          <w:p w14:paraId="1E0AAF01" w14:textId="77777777" w:rsidR="001030BE" w:rsidRDefault="001030BE" w:rsidP="001030BE"/>
        </w:tc>
        <w:tc>
          <w:tcPr>
            <w:tcW w:w="576" w:type="dxa"/>
          </w:tcPr>
          <w:p w14:paraId="1AE88B1D" w14:textId="77777777" w:rsidR="001030BE" w:rsidRDefault="001030BE" w:rsidP="001030BE"/>
        </w:tc>
        <w:tc>
          <w:tcPr>
            <w:tcW w:w="576" w:type="dxa"/>
          </w:tcPr>
          <w:p w14:paraId="662D9187" w14:textId="77777777" w:rsidR="001030BE" w:rsidRDefault="001030BE" w:rsidP="001030BE"/>
        </w:tc>
        <w:tc>
          <w:tcPr>
            <w:tcW w:w="576" w:type="dxa"/>
          </w:tcPr>
          <w:p w14:paraId="5A61FFC1" w14:textId="44418C3B" w:rsidR="001030BE" w:rsidRDefault="001030BE" w:rsidP="001030BE"/>
        </w:tc>
        <w:tc>
          <w:tcPr>
            <w:tcW w:w="576" w:type="dxa"/>
          </w:tcPr>
          <w:p w14:paraId="7C9D637B" w14:textId="77777777" w:rsidR="001030BE" w:rsidRDefault="001030BE" w:rsidP="001030BE"/>
        </w:tc>
        <w:tc>
          <w:tcPr>
            <w:tcW w:w="576" w:type="dxa"/>
          </w:tcPr>
          <w:p w14:paraId="3CFE53C1" w14:textId="77777777" w:rsidR="001030BE" w:rsidRDefault="001030BE" w:rsidP="001030BE"/>
        </w:tc>
        <w:tc>
          <w:tcPr>
            <w:tcW w:w="576" w:type="dxa"/>
          </w:tcPr>
          <w:p w14:paraId="03DFE683" w14:textId="77777777" w:rsidR="001030BE" w:rsidRDefault="001030BE" w:rsidP="001030BE"/>
        </w:tc>
        <w:tc>
          <w:tcPr>
            <w:tcW w:w="576" w:type="dxa"/>
          </w:tcPr>
          <w:p w14:paraId="3F9AE96F" w14:textId="77777777" w:rsidR="001030BE" w:rsidRDefault="001030BE" w:rsidP="001030BE"/>
        </w:tc>
      </w:tr>
      <w:tr w:rsidR="001030BE" w14:paraId="3B6C0E4D" w14:textId="77777777" w:rsidTr="001030BE">
        <w:trPr>
          <w:trHeight w:val="467"/>
        </w:trPr>
        <w:tc>
          <w:tcPr>
            <w:tcW w:w="4518" w:type="dxa"/>
          </w:tcPr>
          <w:p w14:paraId="7C248AED" w14:textId="0366EC35" w:rsidR="001030BE" w:rsidRPr="008C14D4" w:rsidRDefault="001030BE" w:rsidP="001030BE">
            <w:pPr>
              <w:pStyle w:val="Bullet1"/>
              <w:rPr>
                <w:rFonts w:asciiTheme="minorHAnsi" w:eastAsia="Times New Roman" w:hAnsiTheme="minorHAnsi" w:cstheme="minorHAnsi"/>
                <w:color w:val="000000"/>
              </w:rPr>
            </w:pPr>
            <w:r w:rsidRPr="00D3431A">
              <w:t>Apply scientific reasoning, theory, and/or models to link evidence to the claims to assess the extent to which the reasoning and data support the explanation or conclusion.</w:t>
            </w:r>
          </w:p>
        </w:tc>
        <w:tc>
          <w:tcPr>
            <w:tcW w:w="576" w:type="dxa"/>
          </w:tcPr>
          <w:p w14:paraId="1EC6F712" w14:textId="77777777" w:rsidR="001030BE" w:rsidRDefault="001030BE" w:rsidP="001030BE"/>
        </w:tc>
        <w:tc>
          <w:tcPr>
            <w:tcW w:w="576" w:type="dxa"/>
          </w:tcPr>
          <w:p w14:paraId="520139BE" w14:textId="77777777" w:rsidR="001030BE" w:rsidRDefault="001030BE" w:rsidP="001030BE"/>
        </w:tc>
        <w:tc>
          <w:tcPr>
            <w:tcW w:w="576" w:type="dxa"/>
          </w:tcPr>
          <w:p w14:paraId="1410FD73" w14:textId="77777777" w:rsidR="001030BE" w:rsidRDefault="001030BE" w:rsidP="001030BE"/>
        </w:tc>
        <w:tc>
          <w:tcPr>
            <w:tcW w:w="576" w:type="dxa"/>
          </w:tcPr>
          <w:p w14:paraId="6AD7ECEE" w14:textId="77777777" w:rsidR="001030BE" w:rsidRDefault="001030BE" w:rsidP="001030BE"/>
        </w:tc>
        <w:tc>
          <w:tcPr>
            <w:tcW w:w="576" w:type="dxa"/>
          </w:tcPr>
          <w:p w14:paraId="78A96397" w14:textId="77777777" w:rsidR="001030BE" w:rsidRDefault="001030BE" w:rsidP="001030BE"/>
        </w:tc>
        <w:tc>
          <w:tcPr>
            <w:tcW w:w="576" w:type="dxa"/>
          </w:tcPr>
          <w:p w14:paraId="48FA3253" w14:textId="073F3453" w:rsidR="001030BE" w:rsidRDefault="001030BE" w:rsidP="001030BE"/>
        </w:tc>
        <w:tc>
          <w:tcPr>
            <w:tcW w:w="576" w:type="dxa"/>
          </w:tcPr>
          <w:p w14:paraId="41697783" w14:textId="77777777" w:rsidR="001030BE" w:rsidRDefault="001030BE" w:rsidP="001030BE"/>
        </w:tc>
        <w:tc>
          <w:tcPr>
            <w:tcW w:w="576" w:type="dxa"/>
          </w:tcPr>
          <w:p w14:paraId="061AC2DF" w14:textId="77777777" w:rsidR="001030BE" w:rsidRDefault="001030BE" w:rsidP="001030BE"/>
        </w:tc>
        <w:tc>
          <w:tcPr>
            <w:tcW w:w="576" w:type="dxa"/>
          </w:tcPr>
          <w:p w14:paraId="4BB2962A" w14:textId="77777777" w:rsidR="001030BE" w:rsidRDefault="001030BE" w:rsidP="001030BE"/>
        </w:tc>
        <w:tc>
          <w:tcPr>
            <w:tcW w:w="576" w:type="dxa"/>
          </w:tcPr>
          <w:p w14:paraId="1D37A918" w14:textId="77777777" w:rsidR="001030BE" w:rsidRDefault="001030BE" w:rsidP="001030BE"/>
        </w:tc>
        <w:tc>
          <w:tcPr>
            <w:tcW w:w="576" w:type="dxa"/>
          </w:tcPr>
          <w:p w14:paraId="20F2942B" w14:textId="40138C4D" w:rsidR="001030BE" w:rsidRDefault="001030BE" w:rsidP="001030BE"/>
        </w:tc>
        <w:tc>
          <w:tcPr>
            <w:tcW w:w="576" w:type="dxa"/>
          </w:tcPr>
          <w:p w14:paraId="152B0905" w14:textId="77777777" w:rsidR="001030BE" w:rsidRDefault="001030BE" w:rsidP="001030BE"/>
        </w:tc>
        <w:tc>
          <w:tcPr>
            <w:tcW w:w="576" w:type="dxa"/>
          </w:tcPr>
          <w:p w14:paraId="2F05BEAA" w14:textId="77777777" w:rsidR="001030BE" w:rsidRDefault="001030BE" w:rsidP="001030BE"/>
        </w:tc>
        <w:tc>
          <w:tcPr>
            <w:tcW w:w="576" w:type="dxa"/>
          </w:tcPr>
          <w:p w14:paraId="0A703BEE" w14:textId="77777777" w:rsidR="001030BE" w:rsidRDefault="001030BE" w:rsidP="001030BE"/>
        </w:tc>
        <w:tc>
          <w:tcPr>
            <w:tcW w:w="576" w:type="dxa"/>
          </w:tcPr>
          <w:p w14:paraId="0EB7C778" w14:textId="77777777" w:rsidR="001030BE" w:rsidRDefault="001030BE" w:rsidP="001030BE"/>
        </w:tc>
      </w:tr>
      <w:tr w:rsidR="001030BE" w14:paraId="5CF4A7C9" w14:textId="77777777" w:rsidTr="001030BE">
        <w:trPr>
          <w:trHeight w:val="467"/>
        </w:trPr>
        <w:tc>
          <w:tcPr>
            <w:tcW w:w="4518" w:type="dxa"/>
          </w:tcPr>
          <w:p w14:paraId="5CF4A7C3" w14:textId="3F4AC940" w:rsidR="001030BE" w:rsidRPr="008C14D4" w:rsidRDefault="001030BE" w:rsidP="001030BE">
            <w:pPr>
              <w:pStyle w:val="Bullet1"/>
              <w:rPr>
                <w:rFonts w:asciiTheme="minorHAnsi" w:eastAsia="Times New Roman" w:hAnsiTheme="minorHAnsi" w:cstheme="minorHAnsi"/>
                <w:color w:val="000000"/>
              </w:rPr>
            </w:pPr>
            <w:r w:rsidRPr="00D3431A">
              <w:lastRenderedPageBreak/>
              <w:t>Design, evaluate, and/or refine a solution to a complex real-world problem, based on scientific knowledge, student-generated sources of evidence, prioritized criteria, and tradeoff considerations.</w:t>
            </w:r>
          </w:p>
        </w:tc>
        <w:tc>
          <w:tcPr>
            <w:tcW w:w="576" w:type="dxa"/>
          </w:tcPr>
          <w:p w14:paraId="4A4C11A7" w14:textId="77777777" w:rsidR="001030BE" w:rsidRDefault="001030BE" w:rsidP="001030BE"/>
        </w:tc>
        <w:tc>
          <w:tcPr>
            <w:tcW w:w="576" w:type="dxa"/>
          </w:tcPr>
          <w:p w14:paraId="634E203D" w14:textId="77777777" w:rsidR="001030BE" w:rsidRDefault="001030BE" w:rsidP="001030BE"/>
        </w:tc>
        <w:tc>
          <w:tcPr>
            <w:tcW w:w="576" w:type="dxa"/>
          </w:tcPr>
          <w:p w14:paraId="4737A591" w14:textId="77777777" w:rsidR="001030BE" w:rsidRDefault="001030BE" w:rsidP="001030BE"/>
        </w:tc>
        <w:tc>
          <w:tcPr>
            <w:tcW w:w="576" w:type="dxa"/>
          </w:tcPr>
          <w:p w14:paraId="3CD78A9C" w14:textId="77777777" w:rsidR="001030BE" w:rsidRDefault="001030BE" w:rsidP="001030BE"/>
        </w:tc>
        <w:tc>
          <w:tcPr>
            <w:tcW w:w="576" w:type="dxa"/>
          </w:tcPr>
          <w:p w14:paraId="33ED61D5" w14:textId="77777777" w:rsidR="001030BE" w:rsidRDefault="001030BE" w:rsidP="001030BE"/>
        </w:tc>
        <w:tc>
          <w:tcPr>
            <w:tcW w:w="576" w:type="dxa"/>
          </w:tcPr>
          <w:p w14:paraId="3745B293" w14:textId="7525E842" w:rsidR="001030BE" w:rsidRDefault="001030BE" w:rsidP="001030BE"/>
        </w:tc>
        <w:tc>
          <w:tcPr>
            <w:tcW w:w="576" w:type="dxa"/>
          </w:tcPr>
          <w:p w14:paraId="07E0816E" w14:textId="77777777" w:rsidR="001030BE" w:rsidRDefault="001030BE" w:rsidP="001030BE"/>
        </w:tc>
        <w:tc>
          <w:tcPr>
            <w:tcW w:w="576" w:type="dxa"/>
          </w:tcPr>
          <w:p w14:paraId="4AD2179A" w14:textId="77777777" w:rsidR="001030BE" w:rsidRDefault="001030BE" w:rsidP="001030BE"/>
        </w:tc>
        <w:tc>
          <w:tcPr>
            <w:tcW w:w="576" w:type="dxa"/>
          </w:tcPr>
          <w:p w14:paraId="78E04316" w14:textId="77777777" w:rsidR="001030BE" w:rsidRDefault="001030BE" w:rsidP="001030BE"/>
        </w:tc>
        <w:tc>
          <w:tcPr>
            <w:tcW w:w="576" w:type="dxa"/>
          </w:tcPr>
          <w:p w14:paraId="4E7AA285" w14:textId="77777777" w:rsidR="001030BE" w:rsidRDefault="001030BE" w:rsidP="001030BE"/>
        </w:tc>
        <w:tc>
          <w:tcPr>
            <w:tcW w:w="576" w:type="dxa"/>
          </w:tcPr>
          <w:p w14:paraId="5CF4A7C4" w14:textId="01230364" w:rsidR="001030BE" w:rsidRDefault="001030BE" w:rsidP="001030BE"/>
        </w:tc>
        <w:tc>
          <w:tcPr>
            <w:tcW w:w="576" w:type="dxa"/>
          </w:tcPr>
          <w:p w14:paraId="5CF4A7C5" w14:textId="77777777" w:rsidR="001030BE" w:rsidRDefault="001030BE" w:rsidP="001030BE"/>
        </w:tc>
        <w:tc>
          <w:tcPr>
            <w:tcW w:w="576" w:type="dxa"/>
          </w:tcPr>
          <w:p w14:paraId="5CF4A7C6" w14:textId="77777777" w:rsidR="001030BE" w:rsidRDefault="001030BE" w:rsidP="001030BE"/>
        </w:tc>
        <w:tc>
          <w:tcPr>
            <w:tcW w:w="576" w:type="dxa"/>
          </w:tcPr>
          <w:p w14:paraId="5CF4A7C7" w14:textId="77777777" w:rsidR="001030BE" w:rsidRDefault="001030BE" w:rsidP="001030BE"/>
        </w:tc>
        <w:tc>
          <w:tcPr>
            <w:tcW w:w="576" w:type="dxa"/>
          </w:tcPr>
          <w:p w14:paraId="5CF4A7C8" w14:textId="77777777" w:rsidR="001030BE" w:rsidRDefault="001030BE" w:rsidP="001030BE"/>
        </w:tc>
      </w:tr>
      <w:tr w:rsidR="001030BE" w14:paraId="5CF4A7D0" w14:textId="77777777" w:rsidTr="001030BE">
        <w:trPr>
          <w:trHeight w:val="467"/>
        </w:trPr>
        <w:tc>
          <w:tcPr>
            <w:tcW w:w="4518" w:type="dxa"/>
          </w:tcPr>
          <w:p w14:paraId="5CF4A7CA" w14:textId="52CA9CA2" w:rsidR="001030BE" w:rsidRPr="008C14D4" w:rsidRDefault="001030BE" w:rsidP="001030BE">
            <w:pPr>
              <w:pStyle w:val="ListNumber1"/>
              <w:rPr>
                <w:rFonts w:asciiTheme="minorHAnsi" w:hAnsiTheme="minorHAnsi" w:cstheme="minorHAnsi"/>
                <w:color w:val="000000"/>
              </w:rPr>
            </w:pPr>
            <w:r w:rsidRPr="00962106">
              <w:t>Engaging in argument from evidence</w:t>
            </w:r>
          </w:p>
        </w:tc>
        <w:tc>
          <w:tcPr>
            <w:tcW w:w="576" w:type="dxa"/>
          </w:tcPr>
          <w:p w14:paraId="75D145D8" w14:textId="77777777" w:rsidR="001030BE" w:rsidRDefault="001030BE" w:rsidP="001030BE"/>
        </w:tc>
        <w:tc>
          <w:tcPr>
            <w:tcW w:w="576" w:type="dxa"/>
          </w:tcPr>
          <w:p w14:paraId="787173A4" w14:textId="77777777" w:rsidR="001030BE" w:rsidRDefault="001030BE" w:rsidP="001030BE"/>
        </w:tc>
        <w:tc>
          <w:tcPr>
            <w:tcW w:w="576" w:type="dxa"/>
          </w:tcPr>
          <w:p w14:paraId="336E444E" w14:textId="77777777" w:rsidR="001030BE" w:rsidRDefault="001030BE" w:rsidP="001030BE"/>
        </w:tc>
        <w:tc>
          <w:tcPr>
            <w:tcW w:w="576" w:type="dxa"/>
          </w:tcPr>
          <w:p w14:paraId="283F2334" w14:textId="77777777" w:rsidR="001030BE" w:rsidRDefault="001030BE" w:rsidP="001030BE"/>
        </w:tc>
        <w:tc>
          <w:tcPr>
            <w:tcW w:w="576" w:type="dxa"/>
          </w:tcPr>
          <w:p w14:paraId="19364494" w14:textId="77777777" w:rsidR="001030BE" w:rsidRDefault="001030BE" w:rsidP="001030BE"/>
        </w:tc>
        <w:tc>
          <w:tcPr>
            <w:tcW w:w="576" w:type="dxa"/>
          </w:tcPr>
          <w:p w14:paraId="044DB69B" w14:textId="1839A08F" w:rsidR="001030BE" w:rsidRDefault="001030BE" w:rsidP="001030BE"/>
        </w:tc>
        <w:tc>
          <w:tcPr>
            <w:tcW w:w="576" w:type="dxa"/>
          </w:tcPr>
          <w:p w14:paraId="346316E0" w14:textId="77777777" w:rsidR="001030BE" w:rsidRDefault="001030BE" w:rsidP="001030BE"/>
        </w:tc>
        <w:tc>
          <w:tcPr>
            <w:tcW w:w="576" w:type="dxa"/>
          </w:tcPr>
          <w:p w14:paraId="58715C8D" w14:textId="77777777" w:rsidR="001030BE" w:rsidRDefault="001030BE" w:rsidP="001030BE"/>
        </w:tc>
        <w:tc>
          <w:tcPr>
            <w:tcW w:w="576" w:type="dxa"/>
          </w:tcPr>
          <w:p w14:paraId="0FF86A83" w14:textId="77777777" w:rsidR="001030BE" w:rsidRDefault="001030BE" w:rsidP="001030BE"/>
        </w:tc>
        <w:tc>
          <w:tcPr>
            <w:tcW w:w="576" w:type="dxa"/>
          </w:tcPr>
          <w:p w14:paraId="481ADC89" w14:textId="77777777" w:rsidR="001030BE" w:rsidRDefault="001030BE" w:rsidP="001030BE"/>
        </w:tc>
        <w:tc>
          <w:tcPr>
            <w:tcW w:w="576" w:type="dxa"/>
          </w:tcPr>
          <w:p w14:paraId="5CF4A7CB" w14:textId="47257D88" w:rsidR="001030BE" w:rsidRDefault="001030BE" w:rsidP="001030BE"/>
        </w:tc>
        <w:tc>
          <w:tcPr>
            <w:tcW w:w="576" w:type="dxa"/>
          </w:tcPr>
          <w:p w14:paraId="5CF4A7CC" w14:textId="77777777" w:rsidR="001030BE" w:rsidRDefault="001030BE" w:rsidP="001030BE"/>
        </w:tc>
        <w:tc>
          <w:tcPr>
            <w:tcW w:w="576" w:type="dxa"/>
          </w:tcPr>
          <w:p w14:paraId="5CF4A7CD" w14:textId="77777777" w:rsidR="001030BE" w:rsidRDefault="001030BE" w:rsidP="001030BE"/>
        </w:tc>
        <w:tc>
          <w:tcPr>
            <w:tcW w:w="576" w:type="dxa"/>
          </w:tcPr>
          <w:p w14:paraId="5CF4A7CE" w14:textId="77777777" w:rsidR="001030BE" w:rsidRDefault="001030BE" w:rsidP="001030BE"/>
        </w:tc>
        <w:tc>
          <w:tcPr>
            <w:tcW w:w="576" w:type="dxa"/>
          </w:tcPr>
          <w:p w14:paraId="5CF4A7CF" w14:textId="77777777" w:rsidR="001030BE" w:rsidRDefault="001030BE" w:rsidP="001030BE"/>
        </w:tc>
      </w:tr>
      <w:tr w:rsidR="001030BE" w14:paraId="5CF4A7D7" w14:textId="77777777" w:rsidTr="001030BE">
        <w:trPr>
          <w:trHeight w:val="467"/>
        </w:trPr>
        <w:tc>
          <w:tcPr>
            <w:tcW w:w="4518" w:type="dxa"/>
          </w:tcPr>
          <w:p w14:paraId="5CF4A7D1" w14:textId="65D6DA5B" w:rsidR="001030BE" w:rsidRPr="008C14D4" w:rsidRDefault="001030BE" w:rsidP="001030BE">
            <w:pPr>
              <w:pStyle w:val="Bullet1"/>
              <w:rPr>
                <w:rFonts w:asciiTheme="minorHAnsi" w:hAnsiTheme="minorHAnsi" w:cstheme="minorHAnsi"/>
                <w:color w:val="000000"/>
              </w:rPr>
            </w:pPr>
            <w:r w:rsidRPr="006832F1">
              <w:t>Compare and evaluate competing arguments or design solutions in light of currently accepted explanations, new evidence, limitations (e.g., trade-offs), constraints, and ethical issues.</w:t>
            </w:r>
          </w:p>
        </w:tc>
        <w:tc>
          <w:tcPr>
            <w:tcW w:w="576" w:type="dxa"/>
          </w:tcPr>
          <w:p w14:paraId="71597A58" w14:textId="77777777" w:rsidR="001030BE" w:rsidRDefault="001030BE" w:rsidP="001030BE"/>
        </w:tc>
        <w:tc>
          <w:tcPr>
            <w:tcW w:w="576" w:type="dxa"/>
          </w:tcPr>
          <w:p w14:paraId="10B7730A" w14:textId="77777777" w:rsidR="001030BE" w:rsidRDefault="001030BE" w:rsidP="001030BE"/>
        </w:tc>
        <w:tc>
          <w:tcPr>
            <w:tcW w:w="576" w:type="dxa"/>
          </w:tcPr>
          <w:p w14:paraId="68C4FDDA" w14:textId="77777777" w:rsidR="001030BE" w:rsidRDefault="001030BE" w:rsidP="001030BE"/>
        </w:tc>
        <w:tc>
          <w:tcPr>
            <w:tcW w:w="576" w:type="dxa"/>
          </w:tcPr>
          <w:p w14:paraId="684B8F60" w14:textId="77777777" w:rsidR="001030BE" w:rsidRDefault="001030BE" w:rsidP="001030BE"/>
        </w:tc>
        <w:tc>
          <w:tcPr>
            <w:tcW w:w="576" w:type="dxa"/>
          </w:tcPr>
          <w:p w14:paraId="35C84764" w14:textId="77777777" w:rsidR="001030BE" w:rsidRDefault="001030BE" w:rsidP="001030BE"/>
        </w:tc>
        <w:tc>
          <w:tcPr>
            <w:tcW w:w="576" w:type="dxa"/>
          </w:tcPr>
          <w:p w14:paraId="31432484" w14:textId="2FEB4F99" w:rsidR="001030BE" w:rsidRDefault="001030BE" w:rsidP="001030BE"/>
        </w:tc>
        <w:tc>
          <w:tcPr>
            <w:tcW w:w="576" w:type="dxa"/>
          </w:tcPr>
          <w:p w14:paraId="77DCAB60" w14:textId="77777777" w:rsidR="001030BE" w:rsidRDefault="001030BE" w:rsidP="001030BE"/>
        </w:tc>
        <w:tc>
          <w:tcPr>
            <w:tcW w:w="576" w:type="dxa"/>
          </w:tcPr>
          <w:p w14:paraId="67A77064" w14:textId="77777777" w:rsidR="001030BE" w:rsidRDefault="001030BE" w:rsidP="001030BE"/>
        </w:tc>
        <w:tc>
          <w:tcPr>
            <w:tcW w:w="576" w:type="dxa"/>
          </w:tcPr>
          <w:p w14:paraId="1D8FA989" w14:textId="77777777" w:rsidR="001030BE" w:rsidRDefault="001030BE" w:rsidP="001030BE"/>
        </w:tc>
        <w:tc>
          <w:tcPr>
            <w:tcW w:w="576" w:type="dxa"/>
          </w:tcPr>
          <w:p w14:paraId="2B67B441" w14:textId="77777777" w:rsidR="001030BE" w:rsidRDefault="001030BE" w:rsidP="001030BE"/>
        </w:tc>
        <w:tc>
          <w:tcPr>
            <w:tcW w:w="576" w:type="dxa"/>
          </w:tcPr>
          <w:p w14:paraId="5CF4A7D2" w14:textId="367E95BC" w:rsidR="001030BE" w:rsidRDefault="001030BE" w:rsidP="001030BE"/>
        </w:tc>
        <w:tc>
          <w:tcPr>
            <w:tcW w:w="576" w:type="dxa"/>
          </w:tcPr>
          <w:p w14:paraId="5CF4A7D3" w14:textId="77777777" w:rsidR="001030BE" w:rsidRDefault="001030BE" w:rsidP="001030BE"/>
        </w:tc>
        <w:tc>
          <w:tcPr>
            <w:tcW w:w="576" w:type="dxa"/>
          </w:tcPr>
          <w:p w14:paraId="5CF4A7D4" w14:textId="77777777" w:rsidR="001030BE" w:rsidRDefault="001030BE" w:rsidP="001030BE"/>
        </w:tc>
        <w:tc>
          <w:tcPr>
            <w:tcW w:w="576" w:type="dxa"/>
          </w:tcPr>
          <w:p w14:paraId="5CF4A7D5" w14:textId="77777777" w:rsidR="001030BE" w:rsidRDefault="001030BE" w:rsidP="001030BE"/>
        </w:tc>
        <w:tc>
          <w:tcPr>
            <w:tcW w:w="576" w:type="dxa"/>
          </w:tcPr>
          <w:p w14:paraId="5CF4A7D6" w14:textId="77777777" w:rsidR="001030BE" w:rsidRDefault="001030BE" w:rsidP="001030BE"/>
        </w:tc>
      </w:tr>
      <w:tr w:rsidR="001030BE" w14:paraId="5CF4A7DE" w14:textId="77777777" w:rsidTr="001030BE">
        <w:trPr>
          <w:trHeight w:val="467"/>
        </w:trPr>
        <w:tc>
          <w:tcPr>
            <w:tcW w:w="4518" w:type="dxa"/>
          </w:tcPr>
          <w:p w14:paraId="5CF4A7D8" w14:textId="223D4127" w:rsidR="001030BE" w:rsidRPr="008C14D4" w:rsidRDefault="001030BE" w:rsidP="001030BE">
            <w:pPr>
              <w:pStyle w:val="Bullet1"/>
              <w:rPr>
                <w:rFonts w:asciiTheme="minorHAnsi" w:eastAsia="Times New Roman" w:hAnsiTheme="minorHAnsi" w:cstheme="minorHAnsi"/>
                <w:color w:val="000000"/>
              </w:rPr>
            </w:pPr>
            <w:r w:rsidRPr="006832F1">
              <w:t>Evaluate the claims, evidence, and/or reasoning behind currently accepted explanations or solutions to determine the merits of arguments.</w:t>
            </w:r>
          </w:p>
        </w:tc>
        <w:tc>
          <w:tcPr>
            <w:tcW w:w="576" w:type="dxa"/>
          </w:tcPr>
          <w:p w14:paraId="3CDFBCB4" w14:textId="77777777" w:rsidR="001030BE" w:rsidRDefault="001030BE" w:rsidP="001030BE"/>
        </w:tc>
        <w:tc>
          <w:tcPr>
            <w:tcW w:w="576" w:type="dxa"/>
          </w:tcPr>
          <w:p w14:paraId="6E571BDB" w14:textId="77777777" w:rsidR="001030BE" w:rsidRDefault="001030BE" w:rsidP="001030BE"/>
        </w:tc>
        <w:tc>
          <w:tcPr>
            <w:tcW w:w="576" w:type="dxa"/>
          </w:tcPr>
          <w:p w14:paraId="1ED491ED" w14:textId="77777777" w:rsidR="001030BE" w:rsidRDefault="001030BE" w:rsidP="001030BE"/>
        </w:tc>
        <w:tc>
          <w:tcPr>
            <w:tcW w:w="576" w:type="dxa"/>
          </w:tcPr>
          <w:p w14:paraId="5BEF0431" w14:textId="77777777" w:rsidR="001030BE" w:rsidRDefault="001030BE" w:rsidP="001030BE"/>
        </w:tc>
        <w:tc>
          <w:tcPr>
            <w:tcW w:w="576" w:type="dxa"/>
          </w:tcPr>
          <w:p w14:paraId="7B80B67F" w14:textId="77777777" w:rsidR="001030BE" w:rsidRDefault="001030BE" w:rsidP="001030BE"/>
        </w:tc>
        <w:tc>
          <w:tcPr>
            <w:tcW w:w="576" w:type="dxa"/>
          </w:tcPr>
          <w:p w14:paraId="3A881AA7" w14:textId="42652240" w:rsidR="001030BE" w:rsidRDefault="001030BE" w:rsidP="001030BE"/>
        </w:tc>
        <w:tc>
          <w:tcPr>
            <w:tcW w:w="576" w:type="dxa"/>
          </w:tcPr>
          <w:p w14:paraId="12735B5A" w14:textId="77777777" w:rsidR="001030BE" w:rsidRDefault="001030BE" w:rsidP="001030BE"/>
        </w:tc>
        <w:tc>
          <w:tcPr>
            <w:tcW w:w="576" w:type="dxa"/>
          </w:tcPr>
          <w:p w14:paraId="6E8447A3" w14:textId="77777777" w:rsidR="001030BE" w:rsidRDefault="001030BE" w:rsidP="001030BE"/>
        </w:tc>
        <w:tc>
          <w:tcPr>
            <w:tcW w:w="576" w:type="dxa"/>
          </w:tcPr>
          <w:p w14:paraId="63BD1E0A" w14:textId="77777777" w:rsidR="001030BE" w:rsidRDefault="001030BE" w:rsidP="001030BE"/>
        </w:tc>
        <w:tc>
          <w:tcPr>
            <w:tcW w:w="576" w:type="dxa"/>
          </w:tcPr>
          <w:p w14:paraId="69366023" w14:textId="77777777" w:rsidR="001030BE" w:rsidRDefault="001030BE" w:rsidP="001030BE"/>
        </w:tc>
        <w:tc>
          <w:tcPr>
            <w:tcW w:w="576" w:type="dxa"/>
          </w:tcPr>
          <w:p w14:paraId="5CF4A7D9" w14:textId="1CE93AF9" w:rsidR="001030BE" w:rsidRDefault="001030BE" w:rsidP="001030BE"/>
        </w:tc>
        <w:tc>
          <w:tcPr>
            <w:tcW w:w="576" w:type="dxa"/>
          </w:tcPr>
          <w:p w14:paraId="5CF4A7DA" w14:textId="77777777" w:rsidR="001030BE" w:rsidRDefault="001030BE" w:rsidP="001030BE"/>
        </w:tc>
        <w:tc>
          <w:tcPr>
            <w:tcW w:w="576" w:type="dxa"/>
          </w:tcPr>
          <w:p w14:paraId="5CF4A7DB" w14:textId="77777777" w:rsidR="001030BE" w:rsidRDefault="001030BE" w:rsidP="001030BE"/>
        </w:tc>
        <w:tc>
          <w:tcPr>
            <w:tcW w:w="576" w:type="dxa"/>
          </w:tcPr>
          <w:p w14:paraId="5CF4A7DC" w14:textId="77777777" w:rsidR="001030BE" w:rsidRDefault="001030BE" w:rsidP="001030BE"/>
        </w:tc>
        <w:tc>
          <w:tcPr>
            <w:tcW w:w="576" w:type="dxa"/>
          </w:tcPr>
          <w:p w14:paraId="5CF4A7DD" w14:textId="77777777" w:rsidR="001030BE" w:rsidRDefault="001030BE" w:rsidP="001030BE"/>
        </w:tc>
      </w:tr>
      <w:tr w:rsidR="001030BE" w14:paraId="5CF4A7E5" w14:textId="77777777" w:rsidTr="001030BE">
        <w:trPr>
          <w:trHeight w:val="467"/>
        </w:trPr>
        <w:tc>
          <w:tcPr>
            <w:tcW w:w="4518" w:type="dxa"/>
          </w:tcPr>
          <w:p w14:paraId="5CF4A7DF" w14:textId="4E117729" w:rsidR="001030BE" w:rsidRPr="00000944" w:rsidRDefault="001030BE" w:rsidP="001030BE">
            <w:pPr>
              <w:pStyle w:val="Bullet1"/>
              <w:rPr>
                <w:rFonts w:asciiTheme="minorHAnsi" w:eastAsia="Times New Roman" w:hAnsiTheme="minorHAnsi" w:cstheme="minorHAnsi"/>
                <w:color w:val="000000"/>
              </w:rPr>
            </w:pPr>
            <w:r w:rsidRPr="006832F1">
              <w:t>Respectfully provide and/or receive critiques on scientific arguments by probing reasoning and evidence and challenging ideas and conclusions, responding thoughtfully to diverse perspectives, and determining what additional information is required to resolve contradictions.</w:t>
            </w:r>
          </w:p>
        </w:tc>
        <w:tc>
          <w:tcPr>
            <w:tcW w:w="576" w:type="dxa"/>
          </w:tcPr>
          <w:p w14:paraId="5F2439A7" w14:textId="77777777" w:rsidR="001030BE" w:rsidRDefault="001030BE" w:rsidP="001030BE"/>
        </w:tc>
        <w:tc>
          <w:tcPr>
            <w:tcW w:w="576" w:type="dxa"/>
          </w:tcPr>
          <w:p w14:paraId="0BC49BBB" w14:textId="77777777" w:rsidR="001030BE" w:rsidRDefault="001030BE" w:rsidP="001030BE"/>
        </w:tc>
        <w:tc>
          <w:tcPr>
            <w:tcW w:w="576" w:type="dxa"/>
          </w:tcPr>
          <w:p w14:paraId="1097032B" w14:textId="77777777" w:rsidR="001030BE" w:rsidRDefault="001030BE" w:rsidP="001030BE"/>
        </w:tc>
        <w:tc>
          <w:tcPr>
            <w:tcW w:w="576" w:type="dxa"/>
          </w:tcPr>
          <w:p w14:paraId="0C613EDF" w14:textId="77777777" w:rsidR="001030BE" w:rsidRDefault="001030BE" w:rsidP="001030BE"/>
        </w:tc>
        <w:tc>
          <w:tcPr>
            <w:tcW w:w="576" w:type="dxa"/>
          </w:tcPr>
          <w:p w14:paraId="09B5B7F9" w14:textId="77777777" w:rsidR="001030BE" w:rsidRDefault="001030BE" w:rsidP="001030BE"/>
        </w:tc>
        <w:tc>
          <w:tcPr>
            <w:tcW w:w="576" w:type="dxa"/>
          </w:tcPr>
          <w:p w14:paraId="26B69C5E" w14:textId="5D59F54C" w:rsidR="001030BE" w:rsidRDefault="001030BE" w:rsidP="001030BE"/>
        </w:tc>
        <w:tc>
          <w:tcPr>
            <w:tcW w:w="576" w:type="dxa"/>
          </w:tcPr>
          <w:p w14:paraId="4699873B" w14:textId="77777777" w:rsidR="001030BE" w:rsidRDefault="001030BE" w:rsidP="001030BE"/>
        </w:tc>
        <w:tc>
          <w:tcPr>
            <w:tcW w:w="576" w:type="dxa"/>
          </w:tcPr>
          <w:p w14:paraId="0AE5CE69" w14:textId="77777777" w:rsidR="001030BE" w:rsidRDefault="001030BE" w:rsidP="001030BE"/>
        </w:tc>
        <w:tc>
          <w:tcPr>
            <w:tcW w:w="576" w:type="dxa"/>
          </w:tcPr>
          <w:p w14:paraId="2D2C3BCE" w14:textId="77777777" w:rsidR="001030BE" w:rsidRDefault="001030BE" w:rsidP="001030BE"/>
        </w:tc>
        <w:tc>
          <w:tcPr>
            <w:tcW w:w="576" w:type="dxa"/>
          </w:tcPr>
          <w:p w14:paraId="14FF2761" w14:textId="77777777" w:rsidR="001030BE" w:rsidRDefault="001030BE" w:rsidP="001030BE"/>
        </w:tc>
        <w:tc>
          <w:tcPr>
            <w:tcW w:w="576" w:type="dxa"/>
          </w:tcPr>
          <w:p w14:paraId="5CF4A7E0" w14:textId="6086995E" w:rsidR="001030BE" w:rsidRDefault="001030BE" w:rsidP="001030BE"/>
        </w:tc>
        <w:tc>
          <w:tcPr>
            <w:tcW w:w="576" w:type="dxa"/>
          </w:tcPr>
          <w:p w14:paraId="5CF4A7E1" w14:textId="77777777" w:rsidR="001030BE" w:rsidRDefault="001030BE" w:rsidP="001030BE"/>
        </w:tc>
        <w:tc>
          <w:tcPr>
            <w:tcW w:w="576" w:type="dxa"/>
          </w:tcPr>
          <w:p w14:paraId="5CF4A7E2" w14:textId="77777777" w:rsidR="001030BE" w:rsidRDefault="001030BE" w:rsidP="001030BE"/>
        </w:tc>
        <w:tc>
          <w:tcPr>
            <w:tcW w:w="576" w:type="dxa"/>
          </w:tcPr>
          <w:p w14:paraId="5CF4A7E3" w14:textId="77777777" w:rsidR="001030BE" w:rsidRDefault="001030BE" w:rsidP="001030BE"/>
        </w:tc>
        <w:tc>
          <w:tcPr>
            <w:tcW w:w="576" w:type="dxa"/>
          </w:tcPr>
          <w:p w14:paraId="5CF4A7E4" w14:textId="77777777" w:rsidR="001030BE" w:rsidRDefault="001030BE" w:rsidP="001030BE"/>
        </w:tc>
      </w:tr>
      <w:tr w:rsidR="001030BE" w14:paraId="5CF4A7EC" w14:textId="77777777" w:rsidTr="001030BE">
        <w:trPr>
          <w:trHeight w:val="467"/>
        </w:trPr>
        <w:tc>
          <w:tcPr>
            <w:tcW w:w="4518" w:type="dxa"/>
          </w:tcPr>
          <w:p w14:paraId="5CF4A7E6" w14:textId="3E5FDB6F" w:rsidR="001030BE" w:rsidRPr="008C14D4" w:rsidRDefault="001030BE" w:rsidP="001030BE">
            <w:pPr>
              <w:pStyle w:val="Bullet1"/>
              <w:rPr>
                <w:rFonts w:asciiTheme="minorHAnsi" w:eastAsia="Times New Roman" w:hAnsiTheme="minorHAnsi" w:cstheme="minorHAnsi"/>
                <w:color w:val="000000"/>
              </w:rPr>
            </w:pPr>
            <w:r w:rsidRPr="006832F1">
              <w:t>Construct, use, and/or present an oral and written argument or counter-arguments based on data and evidence.</w:t>
            </w:r>
          </w:p>
        </w:tc>
        <w:tc>
          <w:tcPr>
            <w:tcW w:w="576" w:type="dxa"/>
          </w:tcPr>
          <w:p w14:paraId="64489FB0" w14:textId="77777777" w:rsidR="001030BE" w:rsidRDefault="001030BE" w:rsidP="001030BE"/>
        </w:tc>
        <w:tc>
          <w:tcPr>
            <w:tcW w:w="576" w:type="dxa"/>
          </w:tcPr>
          <w:p w14:paraId="5122FC67" w14:textId="77777777" w:rsidR="001030BE" w:rsidRDefault="001030BE" w:rsidP="001030BE"/>
        </w:tc>
        <w:tc>
          <w:tcPr>
            <w:tcW w:w="576" w:type="dxa"/>
          </w:tcPr>
          <w:p w14:paraId="4639D09D" w14:textId="77777777" w:rsidR="001030BE" w:rsidRDefault="001030BE" w:rsidP="001030BE"/>
        </w:tc>
        <w:tc>
          <w:tcPr>
            <w:tcW w:w="576" w:type="dxa"/>
          </w:tcPr>
          <w:p w14:paraId="3304DEAB" w14:textId="77777777" w:rsidR="001030BE" w:rsidRDefault="001030BE" w:rsidP="001030BE"/>
        </w:tc>
        <w:tc>
          <w:tcPr>
            <w:tcW w:w="576" w:type="dxa"/>
          </w:tcPr>
          <w:p w14:paraId="5CDF1279" w14:textId="77777777" w:rsidR="001030BE" w:rsidRDefault="001030BE" w:rsidP="001030BE"/>
        </w:tc>
        <w:tc>
          <w:tcPr>
            <w:tcW w:w="576" w:type="dxa"/>
          </w:tcPr>
          <w:p w14:paraId="5736F076" w14:textId="37C38EC3" w:rsidR="001030BE" w:rsidRDefault="001030BE" w:rsidP="001030BE"/>
        </w:tc>
        <w:tc>
          <w:tcPr>
            <w:tcW w:w="576" w:type="dxa"/>
          </w:tcPr>
          <w:p w14:paraId="71B3B089" w14:textId="77777777" w:rsidR="001030BE" w:rsidRDefault="001030BE" w:rsidP="001030BE"/>
        </w:tc>
        <w:tc>
          <w:tcPr>
            <w:tcW w:w="576" w:type="dxa"/>
          </w:tcPr>
          <w:p w14:paraId="15887786" w14:textId="77777777" w:rsidR="001030BE" w:rsidRDefault="001030BE" w:rsidP="001030BE"/>
        </w:tc>
        <w:tc>
          <w:tcPr>
            <w:tcW w:w="576" w:type="dxa"/>
          </w:tcPr>
          <w:p w14:paraId="2F5E1DFB" w14:textId="77777777" w:rsidR="001030BE" w:rsidRDefault="001030BE" w:rsidP="001030BE"/>
        </w:tc>
        <w:tc>
          <w:tcPr>
            <w:tcW w:w="576" w:type="dxa"/>
          </w:tcPr>
          <w:p w14:paraId="48B0F8E7" w14:textId="77777777" w:rsidR="001030BE" w:rsidRDefault="001030BE" w:rsidP="001030BE"/>
        </w:tc>
        <w:tc>
          <w:tcPr>
            <w:tcW w:w="576" w:type="dxa"/>
          </w:tcPr>
          <w:p w14:paraId="5CF4A7E7" w14:textId="588DE92B" w:rsidR="001030BE" w:rsidRDefault="001030BE" w:rsidP="001030BE"/>
        </w:tc>
        <w:tc>
          <w:tcPr>
            <w:tcW w:w="576" w:type="dxa"/>
          </w:tcPr>
          <w:p w14:paraId="5CF4A7E8" w14:textId="77777777" w:rsidR="001030BE" w:rsidRDefault="001030BE" w:rsidP="001030BE"/>
        </w:tc>
        <w:tc>
          <w:tcPr>
            <w:tcW w:w="576" w:type="dxa"/>
          </w:tcPr>
          <w:p w14:paraId="5CF4A7E9" w14:textId="77777777" w:rsidR="001030BE" w:rsidRDefault="001030BE" w:rsidP="001030BE"/>
        </w:tc>
        <w:tc>
          <w:tcPr>
            <w:tcW w:w="576" w:type="dxa"/>
          </w:tcPr>
          <w:p w14:paraId="5CF4A7EA" w14:textId="77777777" w:rsidR="001030BE" w:rsidRDefault="001030BE" w:rsidP="001030BE"/>
        </w:tc>
        <w:tc>
          <w:tcPr>
            <w:tcW w:w="576" w:type="dxa"/>
          </w:tcPr>
          <w:p w14:paraId="5CF4A7EB" w14:textId="77777777" w:rsidR="001030BE" w:rsidRDefault="001030BE" w:rsidP="001030BE"/>
        </w:tc>
      </w:tr>
      <w:tr w:rsidR="001030BE" w14:paraId="5CF4A7F3" w14:textId="77777777" w:rsidTr="001030BE">
        <w:trPr>
          <w:trHeight w:val="467"/>
        </w:trPr>
        <w:tc>
          <w:tcPr>
            <w:tcW w:w="4518" w:type="dxa"/>
          </w:tcPr>
          <w:p w14:paraId="5CF4A7ED" w14:textId="74E7412C" w:rsidR="001030BE" w:rsidRPr="008C14D4" w:rsidRDefault="001030BE" w:rsidP="001030BE">
            <w:pPr>
              <w:pStyle w:val="Bullet1"/>
              <w:rPr>
                <w:rFonts w:asciiTheme="minorHAnsi" w:hAnsiTheme="minorHAnsi" w:cstheme="minorHAnsi"/>
                <w:color w:val="000000"/>
              </w:rPr>
            </w:pPr>
            <w:r w:rsidRPr="006832F1">
              <w:t xml:space="preserve">Make and defend a claim based on evidence about the natural world or the </w:t>
            </w:r>
            <w:r w:rsidRPr="006832F1">
              <w:lastRenderedPageBreak/>
              <w:t>effectiveness of a design solution that reflects scientific knowledge, and student-generated evidence.</w:t>
            </w:r>
          </w:p>
        </w:tc>
        <w:tc>
          <w:tcPr>
            <w:tcW w:w="576" w:type="dxa"/>
          </w:tcPr>
          <w:p w14:paraId="1904D1FD" w14:textId="77777777" w:rsidR="001030BE" w:rsidRDefault="001030BE" w:rsidP="001030BE"/>
        </w:tc>
        <w:tc>
          <w:tcPr>
            <w:tcW w:w="576" w:type="dxa"/>
          </w:tcPr>
          <w:p w14:paraId="68F8927A" w14:textId="77777777" w:rsidR="001030BE" w:rsidRDefault="001030BE" w:rsidP="001030BE"/>
        </w:tc>
        <w:tc>
          <w:tcPr>
            <w:tcW w:w="576" w:type="dxa"/>
          </w:tcPr>
          <w:p w14:paraId="23183BAC" w14:textId="77777777" w:rsidR="001030BE" w:rsidRDefault="001030BE" w:rsidP="001030BE"/>
        </w:tc>
        <w:tc>
          <w:tcPr>
            <w:tcW w:w="576" w:type="dxa"/>
          </w:tcPr>
          <w:p w14:paraId="73B5F7CB" w14:textId="77777777" w:rsidR="001030BE" w:rsidRDefault="001030BE" w:rsidP="001030BE"/>
        </w:tc>
        <w:tc>
          <w:tcPr>
            <w:tcW w:w="576" w:type="dxa"/>
          </w:tcPr>
          <w:p w14:paraId="26F01D6F" w14:textId="77777777" w:rsidR="001030BE" w:rsidRDefault="001030BE" w:rsidP="001030BE"/>
        </w:tc>
        <w:tc>
          <w:tcPr>
            <w:tcW w:w="576" w:type="dxa"/>
          </w:tcPr>
          <w:p w14:paraId="4DE7D18B" w14:textId="059AA6FC" w:rsidR="001030BE" w:rsidRDefault="001030BE" w:rsidP="001030BE"/>
        </w:tc>
        <w:tc>
          <w:tcPr>
            <w:tcW w:w="576" w:type="dxa"/>
          </w:tcPr>
          <w:p w14:paraId="515E8E72" w14:textId="77777777" w:rsidR="001030BE" w:rsidRDefault="001030BE" w:rsidP="001030BE"/>
        </w:tc>
        <w:tc>
          <w:tcPr>
            <w:tcW w:w="576" w:type="dxa"/>
          </w:tcPr>
          <w:p w14:paraId="338B9A29" w14:textId="77777777" w:rsidR="001030BE" w:rsidRDefault="001030BE" w:rsidP="001030BE"/>
        </w:tc>
        <w:tc>
          <w:tcPr>
            <w:tcW w:w="576" w:type="dxa"/>
          </w:tcPr>
          <w:p w14:paraId="0DA5DC35" w14:textId="77777777" w:rsidR="001030BE" w:rsidRDefault="001030BE" w:rsidP="001030BE"/>
        </w:tc>
        <w:tc>
          <w:tcPr>
            <w:tcW w:w="576" w:type="dxa"/>
          </w:tcPr>
          <w:p w14:paraId="2EFD9168" w14:textId="77777777" w:rsidR="001030BE" w:rsidRDefault="001030BE" w:rsidP="001030BE"/>
        </w:tc>
        <w:tc>
          <w:tcPr>
            <w:tcW w:w="576" w:type="dxa"/>
          </w:tcPr>
          <w:p w14:paraId="5CF4A7EE" w14:textId="1D472875" w:rsidR="001030BE" w:rsidRDefault="001030BE" w:rsidP="001030BE"/>
        </w:tc>
        <w:tc>
          <w:tcPr>
            <w:tcW w:w="576" w:type="dxa"/>
          </w:tcPr>
          <w:p w14:paraId="5CF4A7EF" w14:textId="77777777" w:rsidR="001030BE" w:rsidRDefault="001030BE" w:rsidP="001030BE"/>
        </w:tc>
        <w:tc>
          <w:tcPr>
            <w:tcW w:w="576" w:type="dxa"/>
          </w:tcPr>
          <w:p w14:paraId="5CF4A7F0" w14:textId="77777777" w:rsidR="001030BE" w:rsidRDefault="001030BE" w:rsidP="001030BE"/>
        </w:tc>
        <w:tc>
          <w:tcPr>
            <w:tcW w:w="576" w:type="dxa"/>
          </w:tcPr>
          <w:p w14:paraId="5CF4A7F1" w14:textId="77777777" w:rsidR="001030BE" w:rsidRDefault="001030BE" w:rsidP="001030BE"/>
        </w:tc>
        <w:tc>
          <w:tcPr>
            <w:tcW w:w="576" w:type="dxa"/>
          </w:tcPr>
          <w:p w14:paraId="5CF4A7F2" w14:textId="77777777" w:rsidR="001030BE" w:rsidRDefault="001030BE" w:rsidP="001030BE"/>
        </w:tc>
      </w:tr>
      <w:tr w:rsidR="001030BE" w14:paraId="5CF4A7FA" w14:textId="77777777" w:rsidTr="001030BE">
        <w:trPr>
          <w:trHeight w:val="467"/>
        </w:trPr>
        <w:tc>
          <w:tcPr>
            <w:tcW w:w="4518" w:type="dxa"/>
          </w:tcPr>
          <w:p w14:paraId="5CF4A7F4" w14:textId="5CE9C8D7" w:rsidR="001030BE" w:rsidRPr="00367956" w:rsidRDefault="001030BE" w:rsidP="001030BE">
            <w:pPr>
              <w:pStyle w:val="Bullet1"/>
            </w:pPr>
            <w:r w:rsidRPr="006832F1">
              <w:t>Evaluate competing design solutions to a real-world problem based on scientific ideas and principles, empirical evidence, and/or logical arguments regarding relevant factors (e.g. economic, societal, environmental, ethical considerations).</w:t>
            </w:r>
          </w:p>
        </w:tc>
        <w:tc>
          <w:tcPr>
            <w:tcW w:w="576" w:type="dxa"/>
          </w:tcPr>
          <w:p w14:paraId="60250838" w14:textId="77777777" w:rsidR="001030BE" w:rsidRDefault="001030BE" w:rsidP="001030BE"/>
        </w:tc>
        <w:tc>
          <w:tcPr>
            <w:tcW w:w="576" w:type="dxa"/>
          </w:tcPr>
          <w:p w14:paraId="07B946DB" w14:textId="77777777" w:rsidR="001030BE" w:rsidRDefault="001030BE" w:rsidP="001030BE"/>
        </w:tc>
        <w:tc>
          <w:tcPr>
            <w:tcW w:w="576" w:type="dxa"/>
          </w:tcPr>
          <w:p w14:paraId="69DFF25C" w14:textId="77777777" w:rsidR="001030BE" w:rsidRDefault="001030BE" w:rsidP="001030BE"/>
        </w:tc>
        <w:tc>
          <w:tcPr>
            <w:tcW w:w="576" w:type="dxa"/>
          </w:tcPr>
          <w:p w14:paraId="4F61931B" w14:textId="77777777" w:rsidR="001030BE" w:rsidRDefault="001030BE" w:rsidP="001030BE"/>
        </w:tc>
        <w:tc>
          <w:tcPr>
            <w:tcW w:w="576" w:type="dxa"/>
          </w:tcPr>
          <w:p w14:paraId="6D554AEC" w14:textId="77777777" w:rsidR="001030BE" w:rsidRDefault="001030BE" w:rsidP="001030BE"/>
        </w:tc>
        <w:tc>
          <w:tcPr>
            <w:tcW w:w="576" w:type="dxa"/>
          </w:tcPr>
          <w:p w14:paraId="3B1A46C3" w14:textId="12B90C99" w:rsidR="001030BE" w:rsidRDefault="001030BE" w:rsidP="001030BE"/>
        </w:tc>
        <w:tc>
          <w:tcPr>
            <w:tcW w:w="576" w:type="dxa"/>
          </w:tcPr>
          <w:p w14:paraId="7A198027" w14:textId="77777777" w:rsidR="001030BE" w:rsidRDefault="001030BE" w:rsidP="001030BE"/>
        </w:tc>
        <w:tc>
          <w:tcPr>
            <w:tcW w:w="576" w:type="dxa"/>
          </w:tcPr>
          <w:p w14:paraId="3F5645CA" w14:textId="77777777" w:rsidR="001030BE" w:rsidRDefault="001030BE" w:rsidP="001030BE"/>
        </w:tc>
        <w:tc>
          <w:tcPr>
            <w:tcW w:w="576" w:type="dxa"/>
          </w:tcPr>
          <w:p w14:paraId="6BC02654" w14:textId="77777777" w:rsidR="001030BE" w:rsidRDefault="001030BE" w:rsidP="001030BE"/>
        </w:tc>
        <w:tc>
          <w:tcPr>
            <w:tcW w:w="576" w:type="dxa"/>
          </w:tcPr>
          <w:p w14:paraId="458B5D73" w14:textId="77777777" w:rsidR="001030BE" w:rsidRDefault="001030BE" w:rsidP="001030BE"/>
        </w:tc>
        <w:tc>
          <w:tcPr>
            <w:tcW w:w="576" w:type="dxa"/>
          </w:tcPr>
          <w:p w14:paraId="5CF4A7F5" w14:textId="0602F915" w:rsidR="001030BE" w:rsidRDefault="001030BE" w:rsidP="001030BE"/>
        </w:tc>
        <w:tc>
          <w:tcPr>
            <w:tcW w:w="576" w:type="dxa"/>
          </w:tcPr>
          <w:p w14:paraId="5CF4A7F6" w14:textId="77777777" w:rsidR="001030BE" w:rsidRDefault="001030BE" w:rsidP="001030BE"/>
        </w:tc>
        <w:tc>
          <w:tcPr>
            <w:tcW w:w="576" w:type="dxa"/>
          </w:tcPr>
          <w:p w14:paraId="5CF4A7F7" w14:textId="77777777" w:rsidR="001030BE" w:rsidRDefault="001030BE" w:rsidP="001030BE"/>
        </w:tc>
        <w:tc>
          <w:tcPr>
            <w:tcW w:w="576" w:type="dxa"/>
          </w:tcPr>
          <w:p w14:paraId="5CF4A7F8" w14:textId="77777777" w:rsidR="001030BE" w:rsidRDefault="001030BE" w:rsidP="001030BE"/>
        </w:tc>
        <w:tc>
          <w:tcPr>
            <w:tcW w:w="576" w:type="dxa"/>
          </w:tcPr>
          <w:p w14:paraId="5CF4A7F9" w14:textId="77777777" w:rsidR="001030BE" w:rsidRDefault="001030BE" w:rsidP="001030BE"/>
        </w:tc>
      </w:tr>
      <w:tr w:rsidR="001030BE" w14:paraId="5CF4A801" w14:textId="77777777" w:rsidTr="001030BE">
        <w:trPr>
          <w:trHeight w:val="467"/>
        </w:trPr>
        <w:tc>
          <w:tcPr>
            <w:tcW w:w="4518" w:type="dxa"/>
          </w:tcPr>
          <w:p w14:paraId="5CF4A7FB" w14:textId="3D000314" w:rsidR="001030BE" w:rsidRPr="008C14D4" w:rsidRDefault="001030BE" w:rsidP="001030BE">
            <w:pPr>
              <w:pStyle w:val="ListNumber1"/>
              <w:rPr>
                <w:rFonts w:asciiTheme="minorHAnsi" w:hAnsiTheme="minorHAnsi" w:cstheme="minorHAnsi"/>
                <w:color w:val="000000"/>
              </w:rPr>
            </w:pPr>
            <w:r w:rsidRPr="00C07EE0">
              <w:t>Obtaining, evaluating, and communicating information</w:t>
            </w:r>
          </w:p>
        </w:tc>
        <w:tc>
          <w:tcPr>
            <w:tcW w:w="576" w:type="dxa"/>
          </w:tcPr>
          <w:p w14:paraId="02649C80" w14:textId="77777777" w:rsidR="001030BE" w:rsidRDefault="001030BE" w:rsidP="001030BE"/>
        </w:tc>
        <w:tc>
          <w:tcPr>
            <w:tcW w:w="576" w:type="dxa"/>
          </w:tcPr>
          <w:p w14:paraId="68D489ED" w14:textId="77777777" w:rsidR="001030BE" w:rsidRDefault="001030BE" w:rsidP="001030BE"/>
        </w:tc>
        <w:tc>
          <w:tcPr>
            <w:tcW w:w="576" w:type="dxa"/>
          </w:tcPr>
          <w:p w14:paraId="3CBC487B" w14:textId="77777777" w:rsidR="001030BE" w:rsidRDefault="001030BE" w:rsidP="001030BE"/>
        </w:tc>
        <w:tc>
          <w:tcPr>
            <w:tcW w:w="576" w:type="dxa"/>
          </w:tcPr>
          <w:p w14:paraId="1E355913" w14:textId="77777777" w:rsidR="001030BE" w:rsidRDefault="001030BE" w:rsidP="001030BE"/>
        </w:tc>
        <w:tc>
          <w:tcPr>
            <w:tcW w:w="576" w:type="dxa"/>
          </w:tcPr>
          <w:p w14:paraId="7FA6DED4" w14:textId="77777777" w:rsidR="001030BE" w:rsidRDefault="001030BE" w:rsidP="001030BE"/>
        </w:tc>
        <w:tc>
          <w:tcPr>
            <w:tcW w:w="576" w:type="dxa"/>
          </w:tcPr>
          <w:p w14:paraId="334E9688" w14:textId="45B31620" w:rsidR="001030BE" w:rsidRDefault="001030BE" w:rsidP="001030BE"/>
        </w:tc>
        <w:tc>
          <w:tcPr>
            <w:tcW w:w="576" w:type="dxa"/>
          </w:tcPr>
          <w:p w14:paraId="68F1A829" w14:textId="77777777" w:rsidR="001030BE" w:rsidRDefault="001030BE" w:rsidP="001030BE"/>
        </w:tc>
        <w:tc>
          <w:tcPr>
            <w:tcW w:w="576" w:type="dxa"/>
          </w:tcPr>
          <w:p w14:paraId="19CD150C" w14:textId="77777777" w:rsidR="001030BE" w:rsidRDefault="001030BE" w:rsidP="001030BE"/>
        </w:tc>
        <w:tc>
          <w:tcPr>
            <w:tcW w:w="576" w:type="dxa"/>
          </w:tcPr>
          <w:p w14:paraId="6BAD3344" w14:textId="77777777" w:rsidR="001030BE" w:rsidRDefault="001030BE" w:rsidP="001030BE"/>
        </w:tc>
        <w:tc>
          <w:tcPr>
            <w:tcW w:w="576" w:type="dxa"/>
          </w:tcPr>
          <w:p w14:paraId="6E94A399" w14:textId="77777777" w:rsidR="001030BE" w:rsidRDefault="001030BE" w:rsidP="001030BE"/>
        </w:tc>
        <w:tc>
          <w:tcPr>
            <w:tcW w:w="576" w:type="dxa"/>
          </w:tcPr>
          <w:p w14:paraId="5CF4A7FC" w14:textId="58E0634E" w:rsidR="001030BE" w:rsidRDefault="001030BE" w:rsidP="001030BE"/>
        </w:tc>
        <w:tc>
          <w:tcPr>
            <w:tcW w:w="576" w:type="dxa"/>
          </w:tcPr>
          <w:p w14:paraId="5CF4A7FD" w14:textId="77777777" w:rsidR="001030BE" w:rsidRDefault="001030BE" w:rsidP="001030BE"/>
        </w:tc>
        <w:tc>
          <w:tcPr>
            <w:tcW w:w="576" w:type="dxa"/>
          </w:tcPr>
          <w:p w14:paraId="5CF4A7FE" w14:textId="77777777" w:rsidR="001030BE" w:rsidRDefault="001030BE" w:rsidP="001030BE"/>
        </w:tc>
        <w:tc>
          <w:tcPr>
            <w:tcW w:w="576" w:type="dxa"/>
          </w:tcPr>
          <w:p w14:paraId="5CF4A7FF" w14:textId="77777777" w:rsidR="001030BE" w:rsidRDefault="001030BE" w:rsidP="001030BE"/>
        </w:tc>
        <w:tc>
          <w:tcPr>
            <w:tcW w:w="576" w:type="dxa"/>
          </w:tcPr>
          <w:p w14:paraId="5CF4A800" w14:textId="77777777" w:rsidR="001030BE" w:rsidRDefault="001030BE" w:rsidP="001030BE"/>
        </w:tc>
      </w:tr>
      <w:tr w:rsidR="001030BE" w14:paraId="5CF4A808" w14:textId="77777777" w:rsidTr="001030BE">
        <w:trPr>
          <w:trHeight w:val="467"/>
        </w:trPr>
        <w:tc>
          <w:tcPr>
            <w:tcW w:w="4518" w:type="dxa"/>
          </w:tcPr>
          <w:p w14:paraId="5CF4A802" w14:textId="283EE9AA" w:rsidR="001030BE" w:rsidRPr="002D5972" w:rsidRDefault="001030BE" w:rsidP="001030BE">
            <w:pPr>
              <w:pStyle w:val="Bullet1"/>
              <w:rPr>
                <w:rFonts w:asciiTheme="minorHAnsi" w:eastAsia="Times New Roman" w:hAnsiTheme="minorHAnsi" w:cstheme="minorHAnsi"/>
                <w:color w:val="000000"/>
              </w:rPr>
            </w:pPr>
            <w:r w:rsidRPr="006443F3">
              <w:t>Critically read scientific literature adapted for classroom use to determine the central ideas or conclusions and/or to obtain scientific and/or technical information to summarize complex evidence, concepts, processes, or information presented in a text by paraphrasing them in simpler but still accurate terms.</w:t>
            </w:r>
          </w:p>
        </w:tc>
        <w:tc>
          <w:tcPr>
            <w:tcW w:w="576" w:type="dxa"/>
          </w:tcPr>
          <w:p w14:paraId="0F83BB59" w14:textId="77777777" w:rsidR="001030BE" w:rsidRDefault="001030BE" w:rsidP="001030BE"/>
        </w:tc>
        <w:tc>
          <w:tcPr>
            <w:tcW w:w="576" w:type="dxa"/>
          </w:tcPr>
          <w:p w14:paraId="4BB6F4FC" w14:textId="77777777" w:rsidR="001030BE" w:rsidRDefault="001030BE" w:rsidP="001030BE"/>
        </w:tc>
        <w:tc>
          <w:tcPr>
            <w:tcW w:w="576" w:type="dxa"/>
          </w:tcPr>
          <w:p w14:paraId="44E15577" w14:textId="77777777" w:rsidR="001030BE" w:rsidRDefault="001030BE" w:rsidP="001030BE"/>
        </w:tc>
        <w:tc>
          <w:tcPr>
            <w:tcW w:w="576" w:type="dxa"/>
          </w:tcPr>
          <w:p w14:paraId="1398A1FB" w14:textId="77777777" w:rsidR="001030BE" w:rsidRDefault="001030BE" w:rsidP="001030BE"/>
        </w:tc>
        <w:tc>
          <w:tcPr>
            <w:tcW w:w="576" w:type="dxa"/>
          </w:tcPr>
          <w:p w14:paraId="618AD54D" w14:textId="77777777" w:rsidR="001030BE" w:rsidRDefault="001030BE" w:rsidP="001030BE"/>
        </w:tc>
        <w:tc>
          <w:tcPr>
            <w:tcW w:w="576" w:type="dxa"/>
          </w:tcPr>
          <w:p w14:paraId="58BF3825" w14:textId="1353C39B" w:rsidR="001030BE" w:rsidRDefault="001030BE" w:rsidP="001030BE"/>
        </w:tc>
        <w:tc>
          <w:tcPr>
            <w:tcW w:w="576" w:type="dxa"/>
          </w:tcPr>
          <w:p w14:paraId="3AD9D316" w14:textId="77777777" w:rsidR="001030BE" w:rsidRDefault="001030BE" w:rsidP="001030BE"/>
        </w:tc>
        <w:tc>
          <w:tcPr>
            <w:tcW w:w="576" w:type="dxa"/>
          </w:tcPr>
          <w:p w14:paraId="5183BF32" w14:textId="77777777" w:rsidR="001030BE" w:rsidRDefault="001030BE" w:rsidP="001030BE"/>
        </w:tc>
        <w:tc>
          <w:tcPr>
            <w:tcW w:w="576" w:type="dxa"/>
          </w:tcPr>
          <w:p w14:paraId="464AB097" w14:textId="77777777" w:rsidR="001030BE" w:rsidRDefault="001030BE" w:rsidP="001030BE"/>
        </w:tc>
        <w:tc>
          <w:tcPr>
            <w:tcW w:w="576" w:type="dxa"/>
          </w:tcPr>
          <w:p w14:paraId="3A655903" w14:textId="77777777" w:rsidR="001030BE" w:rsidRDefault="001030BE" w:rsidP="001030BE"/>
        </w:tc>
        <w:tc>
          <w:tcPr>
            <w:tcW w:w="576" w:type="dxa"/>
          </w:tcPr>
          <w:p w14:paraId="5CF4A803" w14:textId="25340C0E" w:rsidR="001030BE" w:rsidRDefault="001030BE" w:rsidP="001030BE"/>
        </w:tc>
        <w:tc>
          <w:tcPr>
            <w:tcW w:w="576" w:type="dxa"/>
          </w:tcPr>
          <w:p w14:paraId="5CF4A804" w14:textId="77777777" w:rsidR="001030BE" w:rsidRDefault="001030BE" w:rsidP="001030BE"/>
        </w:tc>
        <w:tc>
          <w:tcPr>
            <w:tcW w:w="576" w:type="dxa"/>
          </w:tcPr>
          <w:p w14:paraId="5CF4A805" w14:textId="77777777" w:rsidR="001030BE" w:rsidRDefault="001030BE" w:rsidP="001030BE"/>
        </w:tc>
        <w:tc>
          <w:tcPr>
            <w:tcW w:w="576" w:type="dxa"/>
          </w:tcPr>
          <w:p w14:paraId="5CF4A806" w14:textId="77777777" w:rsidR="001030BE" w:rsidRDefault="001030BE" w:rsidP="001030BE"/>
        </w:tc>
        <w:tc>
          <w:tcPr>
            <w:tcW w:w="576" w:type="dxa"/>
          </w:tcPr>
          <w:p w14:paraId="5CF4A807" w14:textId="77777777" w:rsidR="001030BE" w:rsidRDefault="001030BE" w:rsidP="001030BE"/>
        </w:tc>
      </w:tr>
      <w:tr w:rsidR="001030BE" w14:paraId="5CF4A80F" w14:textId="77777777" w:rsidTr="001030BE">
        <w:trPr>
          <w:trHeight w:val="467"/>
        </w:trPr>
        <w:tc>
          <w:tcPr>
            <w:tcW w:w="4518" w:type="dxa"/>
          </w:tcPr>
          <w:p w14:paraId="5CF4A809" w14:textId="0961A78D" w:rsidR="001030BE" w:rsidRPr="008C14D4" w:rsidRDefault="001030BE" w:rsidP="001030BE">
            <w:pPr>
              <w:pStyle w:val="Bullet1"/>
              <w:rPr>
                <w:rFonts w:asciiTheme="minorHAnsi" w:eastAsia="Times New Roman" w:hAnsiTheme="minorHAnsi" w:cstheme="minorHAnsi"/>
                <w:color w:val="000000"/>
              </w:rPr>
            </w:pPr>
            <w:r w:rsidRPr="006443F3">
              <w:t xml:space="preserve">Compare, integrate and evaluate sources of information presented in different media or formats (e.g., visually, quantitatively) as well as in words in order to address a scientific question or solve a problem. </w:t>
            </w:r>
          </w:p>
        </w:tc>
        <w:tc>
          <w:tcPr>
            <w:tcW w:w="576" w:type="dxa"/>
          </w:tcPr>
          <w:p w14:paraId="211B044F" w14:textId="77777777" w:rsidR="001030BE" w:rsidRDefault="001030BE" w:rsidP="001030BE"/>
        </w:tc>
        <w:tc>
          <w:tcPr>
            <w:tcW w:w="576" w:type="dxa"/>
          </w:tcPr>
          <w:p w14:paraId="24811EFF" w14:textId="77777777" w:rsidR="001030BE" w:rsidRDefault="001030BE" w:rsidP="001030BE"/>
        </w:tc>
        <w:tc>
          <w:tcPr>
            <w:tcW w:w="576" w:type="dxa"/>
          </w:tcPr>
          <w:p w14:paraId="088EDD61" w14:textId="77777777" w:rsidR="001030BE" w:rsidRDefault="001030BE" w:rsidP="001030BE"/>
        </w:tc>
        <w:tc>
          <w:tcPr>
            <w:tcW w:w="576" w:type="dxa"/>
          </w:tcPr>
          <w:p w14:paraId="6BCF8350" w14:textId="77777777" w:rsidR="001030BE" w:rsidRDefault="001030BE" w:rsidP="001030BE"/>
        </w:tc>
        <w:tc>
          <w:tcPr>
            <w:tcW w:w="576" w:type="dxa"/>
          </w:tcPr>
          <w:p w14:paraId="12ED934B" w14:textId="77777777" w:rsidR="001030BE" w:rsidRDefault="001030BE" w:rsidP="001030BE"/>
        </w:tc>
        <w:tc>
          <w:tcPr>
            <w:tcW w:w="576" w:type="dxa"/>
          </w:tcPr>
          <w:p w14:paraId="5E077CEF" w14:textId="6D423C95" w:rsidR="001030BE" w:rsidRDefault="001030BE" w:rsidP="001030BE"/>
        </w:tc>
        <w:tc>
          <w:tcPr>
            <w:tcW w:w="576" w:type="dxa"/>
          </w:tcPr>
          <w:p w14:paraId="6050C5F2" w14:textId="77777777" w:rsidR="001030BE" w:rsidRDefault="001030BE" w:rsidP="001030BE"/>
        </w:tc>
        <w:tc>
          <w:tcPr>
            <w:tcW w:w="576" w:type="dxa"/>
          </w:tcPr>
          <w:p w14:paraId="15C6CF0D" w14:textId="77777777" w:rsidR="001030BE" w:rsidRDefault="001030BE" w:rsidP="001030BE"/>
        </w:tc>
        <w:tc>
          <w:tcPr>
            <w:tcW w:w="576" w:type="dxa"/>
          </w:tcPr>
          <w:p w14:paraId="0701DC0D" w14:textId="77777777" w:rsidR="001030BE" w:rsidRDefault="001030BE" w:rsidP="001030BE"/>
        </w:tc>
        <w:tc>
          <w:tcPr>
            <w:tcW w:w="576" w:type="dxa"/>
          </w:tcPr>
          <w:p w14:paraId="6D638648" w14:textId="77777777" w:rsidR="001030BE" w:rsidRDefault="001030BE" w:rsidP="001030BE"/>
        </w:tc>
        <w:tc>
          <w:tcPr>
            <w:tcW w:w="576" w:type="dxa"/>
          </w:tcPr>
          <w:p w14:paraId="5CF4A80A" w14:textId="73DF7139" w:rsidR="001030BE" w:rsidRDefault="001030BE" w:rsidP="001030BE"/>
        </w:tc>
        <w:tc>
          <w:tcPr>
            <w:tcW w:w="576" w:type="dxa"/>
          </w:tcPr>
          <w:p w14:paraId="5CF4A80B" w14:textId="77777777" w:rsidR="001030BE" w:rsidRDefault="001030BE" w:rsidP="001030BE"/>
        </w:tc>
        <w:tc>
          <w:tcPr>
            <w:tcW w:w="576" w:type="dxa"/>
          </w:tcPr>
          <w:p w14:paraId="5CF4A80C" w14:textId="77777777" w:rsidR="001030BE" w:rsidRDefault="001030BE" w:rsidP="001030BE"/>
        </w:tc>
        <w:tc>
          <w:tcPr>
            <w:tcW w:w="576" w:type="dxa"/>
          </w:tcPr>
          <w:p w14:paraId="5CF4A80D" w14:textId="77777777" w:rsidR="001030BE" w:rsidRDefault="001030BE" w:rsidP="001030BE"/>
        </w:tc>
        <w:tc>
          <w:tcPr>
            <w:tcW w:w="576" w:type="dxa"/>
          </w:tcPr>
          <w:p w14:paraId="5CF4A80E" w14:textId="77777777" w:rsidR="001030BE" w:rsidRDefault="001030BE" w:rsidP="001030BE"/>
        </w:tc>
      </w:tr>
      <w:tr w:rsidR="001030BE" w14:paraId="5CF4A816" w14:textId="77777777" w:rsidTr="001030BE">
        <w:trPr>
          <w:trHeight w:val="467"/>
        </w:trPr>
        <w:tc>
          <w:tcPr>
            <w:tcW w:w="4518" w:type="dxa"/>
          </w:tcPr>
          <w:p w14:paraId="5CF4A810" w14:textId="0DE3250B" w:rsidR="001030BE" w:rsidRPr="008C14D4" w:rsidRDefault="001030BE" w:rsidP="001030BE">
            <w:pPr>
              <w:pStyle w:val="Bullet1"/>
              <w:rPr>
                <w:rFonts w:asciiTheme="minorHAnsi" w:eastAsia="Times New Roman" w:hAnsiTheme="minorHAnsi" w:cstheme="minorHAnsi"/>
                <w:color w:val="000000"/>
              </w:rPr>
            </w:pPr>
            <w:r w:rsidRPr="006443F3">
              <w:t xml:space="preserve">Gather, read, and evaluate scientific and/or technical information from multiple authoritative sources, </w:t>
            </w:r>
            <w:r w:rsidRPr="006443F3">
              <w:lastRenderedPageBreak/>
              <w:t>assessing the evidence and usefulness of each source.</w:t>
            </w:r>
          </w:p>
        </w:tc>
        <w:tc>
          <w:tcPr>
            <w:tcW w:w="576" w:type="dxa"/>
          </w:tcPr>
          <w:p w14:paraId="65DF66E5" w14:textId="77777777" w:rsidR="001030BE" w:rsidRDefault="001030BE" w:rsidP="001030BE"/>
        </w:tc>
        <w:tc>
          <w:tcPr>
            <w:tcW w:w="576" w:type="dxa"/>
          </w:tcPr>
          <w:p w14:paraId="467B50C8" w14:textId="77777777" w:rsidR="001030BE" w:rsidRDefault="001030BE" w:rsidP="001030BE"/>
        </w:tc>
        <w:tc>
          <w:tcPr>
            <w:tcW w:w="576" w:type="dxa"/>
          </w:tcPr>
          <w:p w14:paraId="03D6F096" w14:textId="77777777" w:rsidR="001030BE" w:rsidRDefault="001030BE" w:rsidP="001030BE"/>
        </w:tc>
        <w:tc>
          <w:tcPr>
            <w:tcW w:w="576" w:type="dxa"/>
          </w:tcPr>
          <w:p w14:paraId="67D85B7E" w14:textId="77777777" w:rsidR="001030BE" w:rsidRDefault="001030BE" w:rsidP="001030BE"/>
        </w:tc>
        <w:tc>
          <w:tcPr>
            <w:tcW w:w="576" w:type="dxa"/>
          </w:tcPr>
          <w:p w14:paraId="723AE908" w14:textId="77777777" w:rsidR="001030BE" w:rsidRDefault="001030BE" w:rsidP="001030BE"/>
        </w:tc>
        <w:tc>
          <w:tcPr>
            <w:tcW w:w="576" w:type="dxa"/>
          </w:tcPr>
          <w:p w14:paraId="76B1D58D" w14:textId="665F0212" w:rsidR="001030BE" w:rsidRDefault="001030BE" w:rsidP="001030BE"/>
        </w:tc>
        <w:tc>
          <w:tcPr>
            <w:tcW w:w="576" w:type="dxa"/>
          </w:tcPr>
          <w:p w14:paraId="1F5A844D" w14:textId="77777777" w:rsidR="001030BE" w:rsidRDefault="001030BE" w:rsidP="001030BE"/>
        </w:tc>
        <w:tc>
          <w:tcPr>
            <w:tcW w:w="576" w:type="dxa"/>
          </w:tcPr>
          <w:p w14:paraId="6E923E09" w14:textId="77777777" w:rsidR="001030BE" w:rsidRDefault="001030BE" w:rsidP="001030BE"/>
        </w:tc>
        <w:tc>
          <w:tcPr>
            <w:tcW w:w="576" w:type="dxa"/>
          </w:tcPr>
          <w:p w14:paraId="7B62C4B8" w14:textId="77777777" w:rsidR="001030BE" w:rsidRDefault="001030BE" w:rsidP="001030BE"/>
        </w:tc>
        <w:tc>
          <w:tcPr>
            <w:tcW w:w="576" w:type="dxa"/>
          </w:tcPr>
          <w:p w14:paraId="1721C4F3" w14:textId="77777777" w:rsidR="001030BE" w:rsidRDefault="001030BE" w:rsidP="001030BE"/>
        </w:tc>
        <w:tc>
          <w:tcPr>
            <w:tcW w:w="576" w:type="dxa"/>
          </w:tcPr>
          <w:p w14:paraId="5CF4A811" w14:textId="1AFCFE3B" w:rsidR="001030BE" w:rsidRDefault="001030BE" w:rsidP="001030BE"/>
        </w:tc>
        <w:tc>
          <w:tcPr>
            <w:tcW w:w="576" w:type="dxa"/>
          </w:tcPr>
          <w:p w14:paraId="5CF4A812" w14:textId="77777777" w:rsidR="001030BE" w:rsidRDefault="001030BE" w:rsidP="001030BE"/>
        </w:tc>
        <w:tc>
          <w:tcPr>
            <w:tcW w:w="576" w:type="dxa"/>
          </w:tcPr>
          <w:p w14:paraId="5CF4A813" w14:textId="77777777" w:rsidR="001030BE" w:rsidRDefault="001030BE" w:rsidP="001030BE"/>
        </w:tc>
        <w:tc>
          <w:tcPr>
            <w:tcW w:w="576" w:type="dxa"/>
          </w:tcPr>
          <w:p w14:paraId="5CF4A814" w14:textId="77777777" w:rsidR="001030BE" w:rsidRDefault="001030BE" w:rsidP="001030BE"/>
        </w:tc>
        <w:tc>
          <w:tcPr>
            <w:tcW w:w="576" w:type="dxa"/>
          </w:tcPr>
          <w:p w14:paraId="5CF4A815" w14:textId="77777777" w:rsidR="001030BE" w:rsidRDefault="001030BE" w:rsidP="001030BE"/>
        </w:tc>
      </w:tr>
      <w:tr w:rsidR="001030BE" w14:paraId="5CF4A81D" w14:textId="77777777" w:rsidTr="001030BE">
        <w:trPr>
          <w:trHeight w:val="467"/>
        </w:trPr>
        <w:tc>
          <w:tcPr>
            <w:tcW w:w="4518" w:type="dxa"/>
          </w:tcPr>
          <w:p w14:paraId="5CF4A817" w14:textId="46599F71" w:rsidR="001030BE" w:rsidRPr="008C14D4" w:rsidRDefault="001030BE" w:rsidP="001030BE">
            <w:pPr>
              <w:pStyle w:val="Bullet1"/>
              <w:rPr>
                <w:rFonts w:asciiTheme="minorHAnsi" w:eastAsia="Times New Roman" w:hAnsiTheme="minorHAnsi" w:cstheme="minorHAnsi"/>
                <w:color w:val="000000"/>
              </w:rPr>
            </w:pPr>
            <w:r w:rsidRPr="006443F3">
              <w:t>Evaluate the validity and reliability of and/or synthesize multiple claims, methods, and/or designs that appear in scientific and technical texts or media reports, verifying the data when possible.</w:t>
            </w:r>
          </w:p>
        </w:tc>
        <w:tc>
          <w:tcPr>
            <w:tcW w:w="576" w:type="dxa"/>
          </w:tcPr>
          <w:p w14:paraId="670E73AF" w14:textId="77777777" w:rsidR="001030BE" w:rsidRDefault="001030BE" w:rsidP="001030BE"/>
        </w:tc>
        <w:tc>
          <w:tcPr>
            <w:tcW w:w="576" w:type="dxa"/>
          </w:tcPr>
          <w:p w14:paraId="3078F05E" w14:textId="77777777" w:rsidR="001030BE" w:rsidRDefault="001030BE" w:rsidP="001030BE"/>
        </w:tc>
        <w:tc>
          <w:tcPr>
            <w:tcW w:w="576" w:type="dxa"/>
          </w:tcPr>
          <w:p w14:paraId="2AAA204A" w14:textId="77777777" w:rsidR="001030BE" w:rsidRDefault="001030BE" w:rsidP="001030BE"/>
        </w:tc>
        <w:tc>
          <w:tcPr>
            <w:tcW w:w="576" w:type="dxa"/>
          </w:tcPr>
          <w:p w14:paraId="5BA57E10" w14:textId="77777777" w:rsidR="001030BE" w:rsidRDefault="001030BE" w:rsidP="001030BE"/>
        </w:tc>
        <w:tc>
          <w:tcPr>
            <w:tcW w:w="576" w:type="dxa"/>
          </w:tcPr>
          <w:p w14:paraId="76E21B14" w14:textId="77777777" w:rsidR="001030BE" w:rsidRDefault="001030BE" w:rsidP="001030BE"/>
        </w:tc>
        <w:tc>
          <w:tcPr>
            <w:tcW w:w="576" w:type="dxa"/>
          </w:tcPr>
          <w:p w14:paraId="6B32655D" w14:textId="160C0AFE" w:rsidR="001030BE" w:rsidRDefault="001030BE" w:rsidP="001030BE"/>
        </w:tc>
        <w:tc>
          <w:tcPr>
            <w:tcW w:w="576" w:type="dxa"/>
          </w:tcPr>
          <w:p w14:paraId="0767911B" w14:textId="77777777" w:rsidR="001030BE" w:rsidRDefault="001030BE" w:rsidP="001030BE"/>
        </w:tc>
        <w:tc>
          <w:tcPr>
            <w:tcW w:w="576" w:type="dxa"/>
          </w:tcPr>
          <w:p w14:paraId="2B367713" w14:textId="77777777" w:rsidR="001030BE" w:rsidRDefault="001030BE" w:rsidP="001030BE"/>
        </w:tc>
        <w:tc>
          <w:tcPr>
            <w:tcW w:w="576" w:type="dxa"/>
          </w:tcPr>
          <w:p w14:paraId="6382EB91" w14:textId="77777777" w:rsidR="001030BE" w:rsidRDefault="001030BE" w:rsidP="001030BE"/>
        </w:tc>
        <w:tc>
          <w:tcPr>
            <w:tcW w:w="576" w:type="dxa"/>
          </w:tcPr>
          <w:p w14:paraId="30940772" w14:textId="77777777" w:rsidR="001030BE" w:rsidRDefault="001030BE" w:rsidP="001030BE"/>
        </w:tc>
        <w:tc>
          <w:tcPr>
            <w:tcW w:w="576" w:type="dxa"/>
          </w:tcPr>
          <w:p w14:paraId="5CF4A818" w14:textId="5E29230C" w:rsidR="001030BE" w:rsidRDefault="001030BE" w:rsidP="001030BE"/>
        </w:tc>
        <w:tc>
          <w:tcPr>
            <w:tcW w:w="576" w:type="dxa"/>
          </w:tcPr>
          <w:p w14:paraId="5CF4A819" w14:textId="77777777" w:rsidR="001030BE" w:rsidRDefault="001030BE" w:rsidP="001030BE"/>
        </w:tc>
        <w:tc>
          <w:tcPr>
            <w:tcW w:w="576" w:type="dxa"/>
          </w:tcPr>
          <w:p w14:paraId="5CF4A81A" w14:textId="77777777" w:rsidR="001030BE" w:rsidRDefault="001030BE" w:rsidP="001030BE"/>
        </w:tc>
        <w:tc>
          <w:tcPr>
            <w:tcW w:w="576" w:type="dxa"/>
          </w:tcPr>
          <w:p w14:paraId="5CF4A81B" w14:textId="77777777" w:rsidR="001030BE" w:rsidRDefault="001030BE" w:rsidP="001030BE"/>
        </w:tc>
        <w:tc>
          <w:tcPr>
            <w:tcW w:w="576" w:type="dxa"/>
          </w:tcPr>
          <w:p w14:paraId="5CF4A81C" w14:textId="77777777" w:rsidR="001030BE" w:rsidRDefault="001030BE" w:rsidP="001030BE"/>
        </w:tc>
      </w:tr>
      <w:tr w:rsidR="001030BE" w14:paraId="5CF4A824" w14:textId="77777777" w:rsidTr="001030BE">
        <w:trPr>
          <w:trHeight w:val="467"/>
        </w:trPr>
        <w:tc>
          <w:tcPr>
            <w:tcW w:w="4518" w:type="dxa"/>
          </w:tcPr>
          <w:p w14:paraId="5CF4A81E" w14:textId="6743A914" w:rsidR="001030BE" w:rsidRPr="008C14D4" w:rsidRDefault="001030BE" w:rsidP="001030BE">
            <w:pPr>
              <w:pStyle w:val="Bullet1"/>
              <w:rPr>
                <w:rFonts w:asciiTheme="minorHAnsi" w:eastAsia="Times New Roman" w:hAnsiTheme="minorHAnsi" w:cstheme="minorHAnsi"/>
                <w:color w:val="000000"/>
              </w:rPr>
            </w:pPr>
            <w:r w:rsidRPr="006443F3">
              <w:t>Communicate scientific and/or technical information or ideas (e.g. about phenomena and/or the process of development and the design and performance of a proposed process or system) in multiple formats (including orally, graphically, textually, and mathematically).</w:t>
            </w:r>
          </w:p>
        </w:tc>
        <w:tc>
          <w:tcPr>
            <w:tcW w:w="576" w:type="dxa"/>
          </w:tcPr>
          <w:p w14:paraId="3731B892" w14:textId="77777777" w:rsidR="001030BE" w:rsidRDefault="001030BE" w:rsidP="001030BE"/>
        </w:tc>
        <w:tc>
          <w:tcPr>
            <w:tcW w:w="576" w:type="dxa"/>
          </w:tcPr>
          <w:p w14:paraId="098293DB" w14:textId="77777777" w:rsidR="001030BE" w:rsidRDefault="001030BE" w:rsidP="001030BE"/>
        </w:tc>
        <w:tc>
          <w:tcPr>
            <w:tcW w:w="576" w:type="dxa"/>
          </w:tcPr>
          <w:p w14:paraId="716EF1BA" w14:textId="77777777" w:rsidR="001030BE" w:rsidRDefault="001030BE" w:rsidP="001030BE"/>
        </w:tc>
        <w:tc>
          <w:tcPr>
            <w:tcW w:w="576" w:type="dxa"/>
          </w:tcPr>
          <w:p w14:paraId="483C5D1D" w14:textId="77777777" w:rsidR="001030BE" w:rsidRDefault="001030BE" w:rsidP="001030BE"/>
        </w:tc>
        <w:tc>
          <w:tcPr>
            <w:tcW w:w="576" w:type="dxa"/>
          </w:tcPr>
          <w:p w14:paraId="4ECCF4C8" w14:textId="77777777" w:rsidR="001030BE" w:rsidRDefault="001030BE" w:rsidP="001030BE"/>
        </w:tc>
        <w:tc>
          <w:tcPr>
            <w:tcW w:w="576" w:type="dxa"/>
          </w:tcPr>
          <w:p w14:paraId="45B8019E" w14:textId="68E869DA" w:rsidR="001030BE" w:rsidRDefault="001030BE" w:rsidP="001030BE"/>
        </w:tc>
        <w:tc>
          <w:tcPr>
            <w:tcW w:w="576" w:type="dxa"/>
          </w:tcPr>
          <w:p w14:paraId="3F22DB52" w14:textId="77777777" w:rsidR="001030BE" w:rsidRDefault="001030BE" w:rsidP="001030BE"/>
        </w:tc>
        <w:tc>
          <w:tcPr>
            <w:tcW w:w="576" w:type="dxa"/>
          </w:tcPr>
          <w:p w14:paraId="3744B939" w14:textId="77777777" w:rsidR="001030BE" w:rsidRDefault="001030BE" w:rsidP="001030BE"/>
        </w:tc>
        <w:tc>
          <w:tcPr>
            <w:tcW w:w="576" w:type="dxa"/>
          </w:tcPr>
          <w:p w14:paraId="628290C7" w14:textId="77777777" w:rsidR="001030BE" w:rsidRDefault="001030BE" w:rsidP="001030BE"/>
        </w:tc>
        <w:tc>
          <w:tcPr>
            <w:tcW w:w="576" w:type="dxa"/>
          </w:tcPr>
          <w:p w14:paraId="45F910AA" w14:textId="77777777" w:rsidR="001030BE" w:rsidRDefault="001030BE" w:rsidP="001030BE"/>
        </w:tc>
        <w:tc>
          <w:tcPr>
            <w:tcW w:w="576" w:type="dxa"/>
          </w:tcPr>
          <w:p w14:paraId="5CF4A81F" w14:textId="3267731E" w:rsidR="001030BE" w:rsidRDefault="001030BE" w:rsidP="001030BE"/>
        </w:tc>
        <w:tc>
          <w:tcPr>
            <w:tcW w:w="576" w:type="dxa"/>
          </w:tcPr>
          <w:p w14:paraId="5CF4A820" w14:textId="77777777" w:rsidR="001030BE" w:rsidRDefault="001030BE" w:rsidP="001030BE"/>
        </w:tc>
        <w:tc>
          <w:tcPr>
            <w:tcW w:w="576" w:type="dxa"/>
          </w:tcPr>
          <w:p w14:paraId="5CF4A821" w14:textId="77777777" w:rsidR="001030BE" w:rsidRDefault="001030BE" w:rsidP="001030BE"/>
        </w:tc>
        <w:tc>
          <w:tcPr>
            <w:tcW w:w="576" w:type="dxa"/>
          </w:tcPr>
          <w:p w14:paraId="5CF4A822" w14:textId="77777777" w:rsidR="001030BE" w:rsidRDefault="001030BE" w:rsidP="001030BE"/>
        </w:tc>
        <w:tc>
          <w:tcPr>
            <w:tcW w:w="576" w:type="dxa"/>
          </w:tcPr>
          <w:p w14:paraId="5CF4A823" w14:textId="77777777" w:rsidR="001030BE" w:rsidRDefault="001030BE" w:rsidP="001030BE"/>
        </w:tc>
      </w:tr>
      <w:tr w:rsidR="001030BE" w14:paraId="5CF4A855" w14:textId="77777777" w:rsidTr="001030BE">
        <w:trPr>
          <w:trHeight w:val="467"/>
        </w:trPr>
        <w:tc>
          <w:tcPr>
            <w:tcW w:w="4518" w:type="dxa"/>
          </w:tcPr>
          <w:p w14:paraId="5CF4A84F" w14:textId="4A007FEE" w:rsidR="001030BE" w:rsidRPr="00AD7DD1" w:rsidRDefault="001030BE" w:rsidP="001030BE">
            <w:pPr>
              <w:pStyle w:val="ListNumber1"/>
              <w:numPr>
                <w:ilvl w:val="0"/>
                <w:numId w:val="0"/>
              </w:numPr>
              <w:ind w:left="360" w:hanging="360"/>
              <w:rPr>
                <w:rFonts w:asciiTheme="minorHAnsi" w:eastAsia="Times New Roman" w:hAnsiTheme="minorHAnsi" w:cstheme="minorHAnsi"/>
                <w:color w:val="000000"/>
              </w:rPr>
            </w:pPr>
            <w:r>
              <w:rPr>
                <w:b/>
                <w:color w:val="003399"/>
                <w:sz w:val="28"/>
              </w:rPr>
              <w:t>Tasks of Teaching Science</w:t>
            </w:r>
          </w:p>
        </w:tc>
        <w:tc>
          <w:tcPr>
            <w:tcW w:w="576" w:type="dxa"/>
          </w:tcPr>
          <w:p w14:paraId="43871F9A" w14:textId="77777777" w:rsidR="001030BE" w:rsidRDefault="001030BE" w:rsidP="001030BE"/>
        </w:tc>
        <w:tc>
          <w:tcPr>
            <w:tcW w:w="576" w:type="dxa"/>
          </w:tcPr>
          <w:p w14:paraId="31D42D1D" w14:textId="77777777" w:rsidR="001030BE" w:rsidRDefault="001030BE" w:rsidP="001030BE"/>
        </w:tc>
        <w:tc>
          <w:tcPr>
            <w:tcW w:w="576" w:type="dxa"/>
          </w:tcPr>
          <w:p w14:paraId="33D38708" w14:textId="77777777" w:rsidR="001030BE" w:rsidRDefault="001030BE" w:rsidP="001030BE"/>
        </w:tc>
        <w:tc>
          <w:tcPr>
            <w:tcW w:w="576" w:type="dxa"/>
          </w:tcPr>
          <w:p w14:paraId="54EFFB0C" w14:textId="77777777" w:rsidR="001030BE" w:rsidRDefault="001030BE" w:rsidP="001030BE"/>
        </w:tc>
        <w:tc>
          <w:tcPr>
            <w:tcW w:w="576" w:type="dxa"/>
          </w:tcPr>
          <w:p w14:paraId="157EDD98" w14:textId="77777777" w:rsidR="001030BE" w:rsidRDefault="001030BE" w:rsidP="001030BE"/>
        </w:tc>
        <w:tc>
          <w:tcPr>
            <w:tcW w:w="576" w:type="dxa"/>
          </w:tcPr>
          <w:p w14:paraId="4B75376E" w14:textId="127592A3" w:rsidR="001030BE" w:rsidRDefault="001030BE" w:rsidP="001030BE"/>
        </w:tc>
        <w:tc>
          <w:tcPr>
            <w:tcW w:w="576" w:type="dxa"/>
          </w:tcPr>
          <w:p w14:paraId="6ADC5EBC" w14:textId="77777777" w:rsidR="001030BE" w:rsidRDefault="001030BE" w:rsidP="001030BE"/>
        </w:tc>
        <w:tc>
          <w:tcPr>
            <w:tcW w:w="576" w:type="dxa"/>
          </w:tcPr>
          <w:p w14:paraId="232B4218" w14:textId="77777777" w:rsidR="001030BE" w:rsidRDefault="001030BE" w:rsidP="001030BE"/>
        </w:tc>
        <w:tc>
          <w:tcPr>
            <w:tcW w:w="576" w:type="dxa"/>
          </w:tcPr>
          <w:p w14:paraId="4D93467E" w14:textId="77777777" w:rsidR="001030BE" w:rsidRDefault="001030BE" w:rsidP="001030BE"/>
        </w:tc>
        <w:tc>
          <w:tcPr>
            <w:tcW w:w="576" w:type="dxa"/>
          </w:tcPr>
          <w:p w14:paraId="26043D52" w14:textId="77777777" w:rsidR="001030BE" w:rsidRDefault="001030BE" w:rsidP="001030BE"/>
        </w:tc>
        <w:tc>
          <w:tcPr>
            <w:tcW w:w="576" w:type="dxa"/>
          </w:tcPr>
          <w:p w14:paraId="5CF4A850" w14:textId="28B88FE6" w:rsidR="001030BE" w:rsidRDefault="001030BE" w:rsidP="001030BE"/>
        </w:tc>
        <w:tc>
          <w:tcPr>
            <w:tcW w:w="576" w:type="dxa"/>
          </w:tcPr>
          <w:p w14:paraId="5CF4A851" w14:textId="77777777" w:rsidR="001030BE" w:rsidRDefault="001030BE" w:rsidP="001030BE"/>
        </w:tc>
        <w:tc>
          <w:tcPr>
            <w:tcW w:w="576" w:type="dxa"/>
          </w:tcPr>
          <w:p w14:paraId="5CF4A852" w14:textId="77777777" w:rsidR="001030BE" w:rsidRDefault="001030BE" w:rsidP="001030BE"/>
        </w:tc>
        <w:tc>
          <w:tcPr>
            <w:tcW w:w="576" w:type="dxa"/>
          </w:tcPr>
          <w:p w14:paraId="5CF4A853" w14:textId="77777777" w:rsidR="001030BE" w:rsidRDefault="001030BE" w:rsidP="001030BE"/>
        </w:tc>
        <w:tc>
          <w:tcPr>
            <w:tcW w:w="576" w:type="dxa"/>
          </w:tcPr>
          <w:p w14:paraId="5CF4A854" w14:textId="77777777" w:rsidR="001030BE" w:rsidRDefault="001030BE" w:rsidP="001030BE"/>
        </w:tc>
      </w:tr>
      <w:tr w:rsidR="001030BE" w14:paraId="5CF4A85C" w14:textId="77777777" w:rsidTr="001030BE">
        <w:trPr>
          <w:trHeight w:val="467"/>
        </w:trPr>
        <w:tc>
          <w:tcPr>
            <w:tcW w:w="4518" w:type="dxa"/>
          </w:tcPr>
          <w:p w14:paraId="5CF4A856" w14:textId="17FB82E3" w:rsidR="001030BE" w:rsidRPr="008C14D4" w:rsidRDefault="001030BE" w:rsidP="001030BE">
            <w:pPr>
              <w:pStyle w:val="BodyCopy"/>
            </w:pPr>
            <w:r w:rsidRPr="00F47A4B">
              <w:t xml:space="preserve">This list includes instructional tasks that teachers engage in that are essential for effective </w:t>
            </w:r>
            <w:r>
              <w:t>Earth and Space</w:t>
            </w:r>
            <w:r w:rsidRPr="00F47A4B">
              <w:t xml:space="preserve"> Science teaching. Many test questions will measure content through application to one or more of these tasks  </w:t>
            </w:r>
          </w:p>
        </w:tc>
        <w:tc>
          <w:tcPr>
            <w:tcW w:w="576" w:type="dxa"/>
          </w:tcPr>
          <w:p w14:paraId="22E61BAA" w14:textId="77777777" w:rsidR="001030BE" w:rsidRDefault="001030BE" w:rsidP="001030BE"/>
        </w:tc>
        <w:tc>
          <w:tcPr>
            <w:tcW w:w="576" w:type="dxa"/>
          </w:tcPr>
          <w:p w14:paraId="70C00EBD" w14:textId="77777777" w:rsidR="001030BE" w:rsidRDefault="001030BE" w:rsidP="001030BE"/>
        </w:tc>
        <w:tc>
          <w:tcPr>
            <w:tcW w:w="576" w:type="dxa"/>
          </w:tcPr>
          <w:p w14:paraId="13025B87" w14:textId="77777777" w:rsidR="001030BE" w:rsidRDefault="001030BE" w:rsidP="001030BE"/>
        </w:tc>
        <w:tc>
          <w:tcPr>
            <w:tcW w:w="576" w:type="dxa"/>
          </w:tcPr>
          <w:p w14:paraId="5C7E0F0D" w14:textId="77777777" w:rsidR="001030BE" w:rsidRDefault="001030BE" w:rsidP="001030BE"/>
        </w:tc>
        <w:tc>
          <w:tcPr>
            <w:tcW w:w="576" w:type="dxa"/>
          </w:tcPr>
          <w:p w14:paraId="6B144AB9" w14:textId="77777777" w:rsidR="001030BE" w:rsidRDefault="001030BE" w:rsidP="001030BE"/>
        </w:tc>
        <w:tc>
          <w:tcPr>
            <w:tcW w:w="576" w:type="dxa"/>
          </w:tcPr>
          <w:p w14:paraId="5FD5B4EB" w14:textId="66A3544E" w:rsidR="001030BE" w:rsidRDefault="001030BE" w:rsidP="001030BE"/>
        </w:tc>
        <w:tc>
          <w:tcPr>
            <w:tcW w:w="576" w:type="dxa"/>
          </w:tcPr>
          <w:p w14:paraId="248A83C0" w14:textId="77777777" w:rsidR="001030BE" w:rsidRDefault="001030BE" w:rsidP="001030BE"/>
        </w:tc>
        <w:tc>
          <w:tcPr>
            <w:tcW w:w="576" w:type="dxa"/>
          </w:tcPr>
          <w:p w14:paraId="70ED1132" w14:textId="77777777" w:rsidR="001030BE" w:rsidRDefault="001030BE" w:rsidP="001030BE"/>
        </w:tc>
        <w:tc>
          <w:tcPr>
            <w:tcW w:w="576" w:type="dxa"/>
          </w:tcPr>
          <w:p w14:paraId="51B9B10F" w14:textId="77777777" w:rsidR="001030BE" w:rsidRDefault="001030BE" w:rsidP="001030BE"/>
        </w:tc>
        <w:tc>
          <w:tcPr>
            <w:tcW w:w="576" w:type="dxa"/>
          </w:tcPr>
          <w:p w14:paraId="5BCA7D11" w14:textId="77777777" w:rsidR="001030BE" w:rsidRDefault="001030BE" w:rsidP="001030BE"/>
        </w:tc>
        <w:tc>
          <w:tcPr>
            <w:tcW w:w="576" w:type="dxa"/>
          </w:tcPr>
          <w:p w14:paraId="5CF4A857" w14:textId="609218FE" w:rsidR="001030BE" w:rsidRDefault="001030BE" w:rsidP="001030BE"/>
        </w:tc>
        <w:tc>
          <w:tcPr>
            <w:tcW w:w="576" w:type="dxa"/>
          </w:tcPr>
          <w:p w14:paraId="5CF4A858" w14:textId="77777777" w:rsidR="001030BE" w:rsidRDefault="001030BE" w:rsidP="001030BE"/>
        </w:tc>
        <w:tc>
          <w:tcPr>
            <w:tcW w:w="576" w:type="dxa"/>
          </w:tcPr>
          <w:p w14:paraId="5CF4A859" w14:textId="77777777" w:rsidR="001030BE" w:rsidRDefault="001030BE" w:rsidP="001030BE"/>
        </w:tc>
        <w:tc>
          <w:tcPr>
            <w:tcW w:w="576" w:type="dxa"/>
          </w:tcPr>
          <w:p w14:paraId="5CF4A85A" w14:textId="77777777" w:rsidR="001030BE" w:rsidRDefault="001030BE" w:rsidP="001030BE"/>
        </w:tc>
        <w:tc>
          <w:tcPr>
            <w:tcW w:w="576" w:type="dxa"/>
          </w:tcPr>
          <w:p w14:paraId="5CF4A85B" w14:textId="77777777" w:rsidR="001030BE" w:rsidRDefault="001030BE" w:rsidP="001030BE"/>
        </w:tc>
      </w:tr>
      <w:tr w:rsidR="001030BE" w14:paraId="5CF4A863" w14:textId="77777777" w:rsidTr="001030BE">
        <w:trPr>
          <w:trHeight w:val="467"/>
        </w:trPr>
        <w:tc>
          <w:tcPr>
            <w:tcW w:w="4518" w:type="dxa"/>
          </w:tcPr>
          <w:p w14:paraId="5CF4A85D" w14:textId="67689918" w:rsidR="001030BE" w:rsidRPr="008C14D4" w:rsidRDefault="001030BE" w:rsidP="001030BE">
            <w:pPr>
              <w:pStyle w:val="Bullet1"/>
              <w:numPr>
                <w:ilvl w:val="0"/>
                <w:numId w:val="0"/>
              </w:numPr>
              <w:rPr>
                <w:rFonts w:asciiTheme="minorHAnsi" w:eastAsia="Times New Roman" w:hAnsiTheme="minorHAnsi" w:cstheme="minorHAnsi"/>
                <w:color w:val="000000"/>
              </w:rPr>
            </w:pPr>
            <w:r w:rsidRPr="00D60570">
              <w:rPr>
                <w:rStyle w:val="Strong"/>
              </w:rPr>
              <w:t>Scientific Instructional Goals, Big Ideas, and Topics</w:t>
            </w:r>
          </w:p>
        </w:tc>
        <w:tc>
          <w:tcPr>
            <w:tcW w:w="576" w:type="dxa"/>
          </w:tcPr>
          <w:p w14:paraId="3552E722" w14:textId="77777777" w:rsidR="001030BE" w:rsidRDefault="001030BE" w:rsidP="001030BE"/>
        </w:tc>
        <w:tc>
          <w:tcPr>
            <w:tcW w:w="576" w:type="dxa"/>
          </w:tcPr>
          <w:p w14:paraId="4879CE94" w14:textId="77777777" w:rsidR="001030BE" w:rsidRDefault="001030BE" w:rsidP="001030BE"/>
        </w:tc>
        <w:tc>
          <w:tcPr>
            <w:tcW w:w="576" w:type="dxa"/>
          </w:tcPr>
          <w:p w14:paraId="03F6EBB2" w14:textId="77777777" w:rsidR="001030BE" w:rsidRDefault="001030BE" w:rsidP="001030BE"/>
        </w:tc>
        <w:tc>
          <w:tcPr>
            <w:tcW w:w="576" w:type="dxa"/>
          </w:tcPr>
          <w:p w14:paraId="32BCBCAB" w14:textId="77777777" w:rsidR="001030BE" w:rsidRDefault="001030BE" w:rsidP="001030BE"/>
        </w:tc>
        <w:tc>
          <w:tcPr>
            <w:tcW w:w="576" w:type="dxa"/>
          </w:tcPr>
          <w:p w14:paraId="0D9EBE05" w14:textId="77777777" w:rsidR="001030BE" w:rsidRDefault="001030BE" w:rsidP="001030BE"/>
        </w:tc>
        <w:tc>
          <w:tcPr>
            <w:tcW w:w="576" w:type="dxa"/>
          </w:tcPr>
          <w:p w14:paraId="3CF96E48" w14:textId="4E58877F" w:rsidR="001030BE" w:rsidRDefault="001030BE" w:rsidP="001030BE"/>
        </w:tc>
        <w:tc>
          <w:tcPr>
            <w:tcW w:w="576" w:type="dxa"/>
          </w:tcPr>
          <w:p w14:paraId="48088F81" w14:textId="77777777" w:rsidR="001030BE" w:rsidRDefault="001030BE" w:rsidP="001030BE"/>
        </w:tc>
        <w:tc>
          <w:tcPr>
            <w:tcW w:w="576" w:type="dxa"/>
          </w:tcPr>
          <w:p w14:paraId="0B762F6B" w14:textId="77777777" w:rsidR="001030BE" w:rsidRDefault="001030BE" w:rsidP="001030BE"/>
        </w:tc>
        <w:tc>
          <w:tcPr>
            <w:tcW w:w="576" w:type="dxa"/>
          </w:tcPr>
          <w:p w14:paraId="5005D065" w14:textId="77777777" w:rsidR="001030BE" w:rsidRDefault="001030BE" w:rsidP="001030BE"/>
        </w:tc>
        <w:tc>
          <w:tcPr>
            <w:tcW w:w="576" w:type="dxa"/>
          </w:tcPr>
          <w:p w14:paraId="0A189932" w14:textId="77777777" w:rsidR="001030BE" w:rsidRDefault="001030BE" w:rsidP="001030BE"/>
        </w:tc>
        <w:tc>
          <w:tcPr>
            <w:tcW w:w="576" w:type="dxa"/>
          </w:tcPr>
          <w:p w14:paraId="5CF4A85E" w14:textId="72A848B0" w:rsidR="001030BE" w:rsidRDefault="001030BE" w:rsidP="001030BE"/>
        </w:tc>
        <w:tc>
          <w:tcPr>
            <w:tcW w:w="576" w:type="dxa"/>
          </w:tcPr>
          <w:p w14:paraId="5CF4A85F" w14:textId="77777777" w:rsidR="001030BE" w:rsidRDefault="001030BE" w:rsidP="001030BE"/>
        </w:tc>
        <w:tc>
          <w:tcPr>
            <w:tcW w:w="576" w:type="dxa"/>
          </w:tcPr>
          <w:p w14:paraId="5CF4A860" w14:textId="77777777" w:rsidR="001030BE" w:rsidRDefault="001030BE" w:rsidP="001030BE"/>
        </w:tc>
        <w:tc>
          <w:tcPr>
            <w:tcW w:w="576" w:type="dxa"/>
          </w:tcPr>
          <w:p w14:paraId="5CF4A861" w14:textId="77777777" w:rsidR="001030BE" w:rsidRDefault="001030BE" w:rsidP="001030BE"/>
        </w:tc>
        <w:tc>
          <w:tcPr>
            <w:tcW w:w="576" w:type="dxa"/>
          </w:tcPr>
          <w:p w14:paraId="5CF4A862" w14:textId="77777777" w:rsidR="001030BE" w:rsidRDefault="001030BE" w:rsidP="001030BE"/>
        </w:tc>
      </w:tr>
      <w:tr w:rsidR="001030BE" w14:paraId="5CF4A86A" w14:textId="77777777" w:rsidTr="001030BE">
        <w:trPr>
          <w:trHeight w:val="467"/>
        </w:trPr>
        <w:tc>
          <w:tcPr>
            <w:tcW w:w="4518" w:type="dxa"/>
          </w:tcPr>
          <w:p w14:paraId="5CF4A864" w14:textId="0BDAD56C" w:rsidR="001030BE" w:rsidRPr="009858AC" w:rsidRDefault="001030BE" w:rsidP="001030BE">
            <w:pPr>
              <w:pStyle w:val="ListNumber1"/>
              <w:numPr>
                <w:ilvl w:val="0"/>
                <w:numId w:val="12"/>
              </w:numPr>
            </w:pPr>
            <w:r w:rsidRPr="00C03A5C">
              <w:t>Selecting or sequencing appropriate instructional goals or big ideas for a topic</w:t>
            </w:r>
          </w:p>
        </w:tc>
        <w:tc>
          <w:tcPr>
            <w:tcW w:w="576" w:type="dxa"/>
          </w:tcPr>
          <w:p w14:paraId="2BC0B96C" w14:textId="77777777" w:rsidR="001030BE" w:rsidRDefault="001030BE" w:rsidP="001030BE"/>
        </w:tc>
        <w:tc>
          <w:tcPr>
            <w:tcW w:w="576" w:type="dxa"/>
          </w:tcPr>
          <w:p w14:paraId="1B962DBE" w14:textId="77777777" w:rsidR="001030BE" w:rsidRDefault="001030BE" w:rsidP="001030BE"/>
        </w:tc>
        <w:tc>
          <w:tcPr>
            <w:tcW w:w="576" w:type="dxa"/>
          </w:tcPr>
          <w:p w14:paraId="6B658CC4" w14:textId="77777777" w:rsidR="001030BE" w:rsidRDefault="001030BE" w:rsidP="001030BE"/>
        </w:tc>
        <w:tc>
          <w:tcPr>
            <w:tcW w:w="576" w:type="dxa"/>
          </w:tcPr>
          <w:p w14:paraId="31D624A1" w14:textId="77777777" w:rsidR="001030BE" w:rsidRDefault="001030BE" w:rsidP="001030BE"/>
        </w:tc>
        <w:tc>
          <w:tcPr>
            <w:tcW w:w="576" w:type="dxa"/>
          </w:tcPr>
          <w:p w14:paraId="7F47FDD7" w14:textId="77777777" w:rsidR="001030BE" w:rsidRDefault="001030BE" w:rsidP="001030BE"/>
        </w:tc>
        <w:tc>
          <w:tcPr>
            <w:tcW w:w="576" w:type="dxa"/>
          </w:tcPr>
          <w:p w14:paraId="341DAED5" w14:textId="791813E9" w:rsidR="001030BE" w:rsidRDefault="001030BE" w:rsidP="001030BE"/>
        </w:tc>
        <w:tc>
          <w:tcPr>
            <w:tcW w:w="576" w:type="dxa"/>
          </w:tcPr>
          <w:p w14:paraId="71C8EDE1" w14:textId="77777777" w:rsidR="001030BE" w:rsidRDefault="001030BE" w:rsidP="001030BE"/>
        </w:tc>
        <w:tc>
          <w:tcPr>
            <w:tcW w:w="576" w:type="dxa"/>
          </w:tcPr>
          <w:p w14:paraId="445ABC09" w14:textId="77777777" w:rsidR="001030BE" w:rsidRDefault="001030BE" w:rsidP="001030BE"/>
        </w:tc>
        <w:tc>
          <w:tcPr>
            <w:tcW w:w="576" w:type="dxa"/>
          </w:tcPr>
          <w:p w14:paraId="67EC834D" w14:textId="77777777" w:rsidR="001030BE" w:rsidRDefault="001030BE" w:rsidP="001030BE"/>
        </w:tc>
        <w:tc>
          <w:tcPr>
            <w:tcW w:w="576" w:type="dxa"/>
          </w:tcPr>
          <w:p w14:paraId="77761F99" w14:textId="77777777" w:rsidR="001030BE" w:rsidRDefault="001030BE" w:rsidP="001030BE"/>
        </w:tc>
        <w:tc>
          <w:tcPr>
            <w:tcW w:w="576" w:type="dxa"/>
          </w:tcPr>
          <w:p w14:paraId="5CF4A865" w14:textId="17EB2CAD" w:rsidR="001030BE" w:rsidRDefault="001030BE" w:rsidP="001030BE"/>
        </w:tc>
        <w:tc>
          <w:tcPr>
            <w:tcW w:w="576" w:type="dxa"/>
          </w:tcPr>
          <w:p w14:paraId="5CF4A866" w14:textId="77777777" w:rsidR="001030BE" w:rsidRDefault="001030BE" w:rsidP="001030BE"/>
        </w:tc>
        <w:tc>
          <w:tcPr>
            <w:tcW w:w="576" w:type="dxa"/>
          </w:tcPr>
          <w:p w14:paraId="5CF4A867" w14:textId="77777777" w:rsidR="001030BE" w:rsidRDefault="001030BE" w:rsidP="001030BE"/>
        </w:tc>
        <w:tc>
          <w:tcPr>
            <w:tcW w:w="576" w:type="dxa"/>
          </w:tcPr>
          <w:p w14:paraId="5CF4A868" w14:textId="77777777" w:rsidR="001030BE" w:rsidRDefault="001030BE" w:rsidP="001030BE"/>
        </w:tc>
        <w:tc>
          <w:tcPr>
            <w:tcW w:w="576" w:type="dxa"/>
          </w:tcPr>
          <w:p w14:paraId="5CF4A869" w14:textId="77777777" w:rsidR="001030BE" w:rsidRDefault="001030BE" w:rsidP="001030BE"/>
        </w:tc>
      </w:tr>
      <w:tr w:rsidR="001030BE" w14:paraId="5CF4A871" w14:textId="77777777" w:rsidTr="001030BE">
        <w:trPr>
          <w:trHeight w:val="467"/>
        </w:trPr>
        <w:tc>
          <w:tcPr>
            <w:tcW w:w="4518" w:type="dxa"/>
          </w:tcPr>
          <w:p w14:paraId="5CF4A86B" w14:textId="0A694A95" w:rsidR="001030BE" w:rsidRPr="009858AC" w:rsidRDefault="001030BE" w:rsidP="001030BE">
            <w:pPr>
              <w:pStyle w:val="ListNumber1"/>
            </w:pPr>
            <w:r w:rsidRPr="00C03A5C">
              <w:lastRenderedPageBreak/>
              <w:t>Identifying the big idea or instructional goal of an instructional activity</w:t>
            </w:r>
          </w:p>
        </w:tc>
        <w:tc>
          <w:tcPr>
            <w:tcW w:w="576" w:type="dxa"/>
          </w:tcPr>
          <w:p w14:paraId="06BF8BE2" w14:textId="77777777" w:rsidR="001030BE" w:rsidRDefault="001030BE" w:rsidP="001030BE"/>
        </w:tc>
        <w:tc>
          <w:tcPr>
            <w:tcW w:w="576" w:type="dxa"/>
          </w:tcPr>
          <w:p w14:paraId="7D6609C1" w14:textId="77777777" w:rsidR="001030BE" w:rsidRDefault="001030BE" w:rsidP="001030BE"/>
        </w:tc>
        <w:tc>
          <w:tcPr>
            <w:tcW w:w="576" w:type="dxa"/>
          </w:tcPr>
          <w:p w14:paraId="4E913B35" w14:textId="77777777" w:rsidR="001030BE" w:rsidRDefault="001030BE" w:rsidP="001030BE"/>
        </w:tc>
        <w:tc>
          <w:tcPr>
            <w:tcW w:w="576" w:type="dxa"/>
          </w:tcPr>
          <w:p w14:paraId="3499311A" w14:textId="77777777" w:rsidR="001030BE" w:rsidRDefault="001030BE" w:rsidP="001030BE"/>
        </w:tc>
        <w:tc>
          <w:tcPr>
            <w:tcW w:w="576" w:type="dxa"/>
          </w:tcPr>
          <w:p w14:paraId="73FD8BE8" w14:textId="77777777" w:rsidR="001030BE" w:rsidRDefault="001030BE" w:rsidP="001030BE"/>
        </w:tc>
        <w:tc>
          <w:tcPr>
            <w:tcW w:w="576" w:type="dxa"/>
          </w:tcPr>
          <w:p w14:paraId="06533E95" w14:textId="0773F661" w:rsidR="001030BE" w:rsidRDefault="001030BE" w:rsidP="001030BE"/>
        </w:tc>
        <w:tc>
          <w:tcPr>
            <w:tcW w:w="576" w:type="dxa"/>
          </w:tcPr>
          <w:p w14:paraId="42948AD5" w14:textId="77777777" w:rsidR="001030BE" w:rsidRDefault="001030BE" w:rsidP="001030BE"/>
        </w:tc>
        <w:tc>
          <w:tcPr>
            <w:tcW w:w="576" w:type="dxa"/>
          </w:tcPr>
          <w:p w14:paraId="579EE9C4" w14:textId="77777777" w:rsidR="001030BE" w:rsidRDefault="001030BE" w:rsidP="001030BE"/>
        </w:tc>
        <w:tc>
          <w:tcPr>
            <w:tcW w:w="576" w:type="dxa"/>
          </w:tcPr>
          <w:p w14:paraId="067ADC9F" w14:textId="77777777" w:rsidR="001030BE" w:rsidRDefault="001030BE" w:rsidP="001030BE"/>
        </w:tc>
        <w:tc>
          <w:tcPr>
            <w:tcW w:w="576" w:type="dxa"/>
          </w:tcPr>
          <w:p w14:paraId="326E8020" w14:textId="77777777" w:rsidR="001030BE" w:rsidRDefault="001030BE" w:rsidP="001030BE"/>
        </w:tc>
        <w:tc>
          <w:tcPr>
            <w:tcW w:w="576" w:type="dxa"/>
          </w:tcPr>
          <w:p w14:paraId="5CF4A86C" w14:textId="243E5518" w:rsidR="001030BE" w:rsidRDefault="001030BE" w:rsidP="001030BE"/>
        </w:tc>
        <w:tc>
          <w:tcPr>
            <w:tcW w:w="576" w:type="dxa"/>
          </w:tcPr>
          <w:p w14:paraId="5CF4A86D" w14:textId="77777777" w:rsidR="001030BE" w:rsidRDefault="001030BE" w:rsidP="001030BE"/>
        </w:tc>
        <w:tc>
          <w:tcPr>
            <w:tcW w:w="576" w:type="dxa"/>
          </w:tcPr>
          <w:p w14:paraId="5CF4A86E" w14:textId="77777777" w:rsidR="001030BE" w:rsidRDefault="001030BE" w:rsidP="001030BE"/>
        </w:tc>
        <w:tc>
          <w:tcPr>
            <w:tcW w:w="576" w:type="dxa"/>
          </w:tcPr>
          <w:p w14:paraId="5CF4A86F" w14:textId="77777777" w:rsidR="001030BE" w:rsidRDefault="001030BE" w:rsidP="001030BE"/>
        </w:tc>
        <w:tc>
          <w:tcPr>
            <w:tcW w:w="576" w:type="dxa"/>
          </w:tcPr>
          <w:p w14:paraId="5CF4A870" w14:textId="77777777" w:rsidR="001030BE" w:rsidRDefault="001030BE" w:rsidP="001030BE"/>
        </w:tc>
      </w:tr>
      <w:tr w:rsidR="001030BE" w14:paraId="5CF4A878" w14:textId="77777777" w:rsidTr="001030BE">
        <w:trPr>
          <w:trHeight w:val="467"/>
        </w:trPr>
        <w:tc>
          <w:tcPr>
            <w:tcW w:w="4518" w:type="dxa"/>
          </w:tcPr>
          <w:p w14:paraId="5CF4A872" w14:textId="47B076EE" w:rsidR="001030BE" w:rsidRPr="009858AC" w:rsidRDefault="001030BE" w:rsidP="001030BE">
            <w:pPr>
              <w:pStyle w:val="ListNumber1"/>
            </w:pPr>
            <w:r w:rsidRPr="00C03A5C">
              <w:t>Choosing which science ideas or instructional activities are most closely related to a particular instructional goal</w:t>
            </w:r>
          </w:p>
        </w:tc>
        <w:tc>
          <w:tcPr>
            <w:tcW w:w="576" w:type="dxa"/>
          </w:tcPr>
          <w:p w14:paraId="28876A58" w14:textId="77777777" w:rsidR="001030BE" w:rsidRDefault="001030BE" w:rsidP="001030BE"/>
        </w:tc>
        <w:tc>
          <w:tcPr>
            <w:tcW w:w="576" w:type="dxa"/>
          </w:tcPr>
          <w:p w14:paraId="6E077241" w14:textId="77777777" w:rsidR="001030BE" w:rsidRDefault="001030BE" w:rsidP="001030BE"/>
        </w:tc>
        <w:tc>
          <w:tcPr>
            <w:tcW w:w="576" w:type="dxa"/>
          </w:tcPr>
          <w:p w14:paraId="2EB721F9" w14:textId="77777777" w:rsidR="001030BE" w:rsidRDefault="001030BE" w:rsidP="001030BE"/>
        </w:tc>
        <w:tc>
          <w:tcPr>
            <w:tcW w:w="576" w:type="dxa"/>
          </w:tcPr>
          <w:p w14:paraId="429F18C3" w14:textId="77777777" w:rsidR="001030BE" w:rsidRDefault="001030BE" w:rsidP="001030BE"/>
        </w:tc>
        <w:tc>
          <w:tcPr>
            <w:tcW w:w="576" w:type="dxa"/>
          </w:tcPr>
          <w:p w14:paraId="6C85B95E" w14:textId="77777777" w:rsidR="001030BE" w:rsidRDefault="001030BE" w:rsidP="001030BE"/>
        </w:tc>
        <w:tc>
          <w:tcPr>
            <w:tcW w:w="576" w:type="dxa"/>
          </w:tcPr>
          <w:p w14:paraId="6F0EA1F7" w14:textId="2B6A4FE2" w:rsidR="001030BE" w:rsidRDefault="001030BE" w:rsidP="001030BE"/>
        </w:tc>
        <w:tc>
          <w:tcPr>
            <w:tcW w:w="576" w:type="dxa"/>
          </w:tcPr>
          <w:p w14:paraId="1F686463" w14:textId="77777777" w:rsidR="001030BE" w:rsidRDefault="001030BE" w:rsidP="001030BE"/>
        </w:tc>
        <w:tc>
          <w:tcPr>
            <w:tcW w:w="576" w:type="dxa"/>
          </w:tcPr>
          <w:p w14:paraId="02DFF3EC" w14:textId="77777777" w:rsidR="001030BE" w:rsidRDefault="001030BE" w:rsidP="001030BE"/>
        </w:tc>
        <w:tc>
          <w:tcPr>
            <w:tcW w:w="576" w:type="dxa"/>
          </w:tcPr>
          <w:p w14:paraId="649D62EC" w14:textId="77777777" w:rsidR="001030BE" w:rsidRDefault="001030BE" w:rsidP="001030BE"/>
        </w:tc>
        <w:tc>
          <w:tcPr>
            <w:tcW w:w="576" w:type="dxa"/>
          </w:tcPr>
          <w:p w14:paraId="04E8EECD" w14:textId="77777777" w:rsidR="001030BE" w:rsidRDefault="001030BE" w:rsidP="001030BE"/>
        </w:tc>
        <w:tc>
          <w:tcPr>
            <w:tcW w:w="576" w:type="dxa"/>
          </w:tcPr>
          <w:p w14:paraId="5CF4A873" w14:textId="2AEA06AB" w:rsidR="001030BE" w:rsidRDefault="001030BE" w:rsidP="001030BE"/>
        </w:tc>
        <w:tc>
          <w:tcPr>
            <w:tcW w:w="576" w:type="dxa"/>
          </w:tcPr>
          <w:p w14:paraId="5CF4A874" w14:textId="77777777" w:rsidR="001030BE" w:rsidRDefault="001030BE" w:rsidP="001030BE"/>
        </w:tc>
        <w:tc>
          <w:tcPr>
            <w:tcW w:w="576" w:type="dxa"/>
          </w:tcPr>
          <w:p w14:paraId="5CF4A875" w14:textId="77777777" w:rsidR="001030BE" w:rsidRDefault="001030BE" w:rsidP="001030BE"/>
        </w:tc>
        <w:tc>
          <w:tcPr>
            <w:tcW w:w="576" w:type="dxa"/>
          </w:tcPr>
          <w:p w14:paraId="5CF4A876" w14:textId="77777777" w:rsidR="001030BE" w:rsidRDefault="001030BE" w:rsidP="001030BE"/>
        </w:tc>
        <w:tc>
          <w:tcPr>
            <w:tcW w:w="576" w:type="dxa"/>
          </w:tcPr>
          <w:p w14:paraId="5CF4A877" w14:textId="77777777" w:rsidR="001030BE" w:rsidRDefault="001030BE" w:rsidP="001030BE"/>
        </w:tc>
      </w:tr>
      <w:tr w:rsidR="001030BE" w14:paraId="5CF4A87F" w14:textId="77777777" w:rsidTr="001030BE">
        <w:trPr>
          <w:trHeight w:val="467"/>
        </w:trPr>
        <w:tc>
          <w:tcPr>
            <w:tcW w:w="4518" w:type="dxa"/>
          </w:tcPr>
          <w:p w14:paraId="5CF4A879" w14:textId="49937A4D" w:rsidR="001030BE" w:rsidRPr="009858AC" w:rsidRDefault="001030BE" w:rsidP="001030BE">
            <w:pPr>
              <w:pStyle w:val="ListNumber1"/>
            </w:pPr>
            <w:r w:rsidRPr="00C03A5C">
              <w:t>Linking science ideas to one another and to particular activities, models, and representations within and across units</w:t>
            </w:r>
          </w:p>
        </w:tc>
        <w:tc>
          <w:tcPr>
            <w:tcW w:w="576" w:type="dxa"/>
          </w:tcPr>
          <w:p w14:paraId="7DFEDC8D" w14:textId="77777777" w:rsidR="001030BE" w:rsidRDefault="001030BE" w:rsidP="001030BE"/>
        </w:tc>
        <w:tc>
          <w:tcPr>
            <w:tcW w:w="576" w:type="dxa"/>
          </w:tcPr>
          <w:p w14:paraId="356010A6" w14:textId="77777777" w:rsidR="001030BE" w:rsidRDefault="001030BE" w:rsidP="001030BE"/>
        </w:tc>
        <w:tc>
          <w:tcPr>
            <w:tcW w:w="576" w:type="dxa"/>
          </w:tcPr>
          <w:p w14:paraId="416B7ADC" w14:textId="77777777" w:rsidR="001030BE" w:rsidRDefault="001030BE" w:rsidP="001030BE"/>
        </w:tc>
        <w:tc>
          <w:tcPr>
            <w:tcW w:w="576" w:type="dxa"/>
          </w:tcPr>
          <w:p w14:paraId="5355197F" w14:textId="77777777" w:rsidR="001030BE" w:rsidRDefault="001030BE" w:rsidP="001030BE"/>
        </w:tc>
        <w:tc>
          <w:tcPr>
            <w:tcW w:w="576" w:type="dxa"/>
          </w:tcPr>
          <w:p w14:paraId="02BFF33C" w14:textId="77777777" w:rsidR="001030BE" w:rsidRDefault="001030BE" w:rsidP="001030BE"/>
        </w:tc>
        <w:tc>
          <w:tcPr>
            <w:tcW w:w="576" w:type="dxa"/>
          </w:tcPr>
          <w:p w14:paraId="202B949C" w14:textId="36B2A208" w:rsidR="001030BE" w:rsidRDefault="001030BE" w:rsidP="001030BE"/>
        </w:tc>
        <w:tc>
          <w:tcPr>
            <w:tcW w:w="576" w:type="dxa"/>
          </w:tcPr>
          <w:p w14:paraId="42F0F5AB" w14:textId="77777777" w:rsidR="001030BE" w:rsidRDefault="001030BE" w:rsidP="001030BE"/>
        </w:tc>
        <w:tc>
          <w:tcPr>
            <w:tcW w:w="576" w:type="dxa"/>
          </w:tcPr>
          <w:p w14:paraId="310D8886" w14:textId="77777777" w:rsidR="001030BE" w:rsidRDefault="001030BE" w:rsidP="001030BE"/>
        </w:tc>
        <w:tc>
          <w:tcPr>
            <w:tcW w:w="576" w:type="dxa"/>
          </w:tcPr>
          <w:p w14:paraId="6F3B49A1" w14:textId="77777777" w:rsidR="001030BE" w:rsidRDefault="001030BE" w:rsidP="001030BE"/>
        </w:tc>
        <w:tc>
          <w:tcPr>
            <w:tcW w:w="576" w:type="dxa"/>
          </w:tcPr>
          <w:p w14:paraId="5084943B" w14:textId="77777777" w:rsidR="001030BE" w:rsidRDefault="001030BE" w:rsidP="001030BE"/>
        </w:tc>
        <w:tc>
          <w:tcPr>
            <w:tcW w:w="576" w:type="dxa"/>
          </w:tcPr>
          <w:p w14:paraId="5CF4A87A" w14:textId="37505722" w:rsidR="001030BE" w:rsidRDefault="001030BE" w:rsidP="001030BE"/>
        </w:tc>
        <w:tc>
          <w:tcPr>
            <w:tcW w:w="576" w:type="dxa"/>
          </w:tcPr>
          <w:p w14:paraId="5CF4A87B" w14:textId="77777777" w:rsidR="001030BE" w:rsidRDefault="001030BE" w:rsidP="001030BE"/>
        </w:tc>
        <w:tc>
          <w:tcPr>
            <w:tcW w:w="576" w:type="dxa"/>
          </w:tcPr>
          <w:p w14:paraId="5CF4A87C" w14:textId="77777777" w:rsidR="001030BE" w:rsidRDefault="001030BE" w:rsidP="001030BE"/>
        </w:tc>
        <w:tc>
          <w:tcPr>
            <w:tcW w:w="576" w:type="dxa"/>
          </w:tcPr>
          <w:p w14:paraId="5CF4A87D" w14:textId="77777777" w:rsidR="001030BE" w:rsidRDefault="001030BE" w:rsidP="001030BE"/>
        </w:tc>
        <w:tc>
          <w:tcPr>
            <w:tcW w:w="576" w:type="dxa"/>
          </w:tcPr>
          <w:p w14:paraId="5CF4A87E" w14:textId="77777777" w:rsidR="001030BE" w:rsidRDefault="001030BE" w:rsidP="001030BE"/>
        </w:tc>
      </w:tr>
      <w:tr w:rsidR="001030BE" w14:paraId="5CF4A886" w14:textId="77777777" w:rsidTr="001030BE">
        <w:trPr>
          <w:trHeight w:val="467"/>
        </w:trPr>
        <w:tc>
          <w:tcPr>
            <w:tcW w:w="4518" w:type="dxa"/>
          </w:tcPr>
          <w:p w14:paraId="5CF4A880" w14:textId="05532639" w:rsidR="001030BE" w:rsidRPr="00134BD5" w:rsidRDefault="001030BE" w:rsidP="001030BE">
            <w:pPr>
              <w:pStyle w:val="BodyCopy"/>
              <w:rPr>
                <w:rFonts w:asciiTheme="minorHAnsi" w:hAnsiTheme="minorHAnsi" w:cstheme="minorHAnsi"/>
              </w:rPr>
            </w:pPr>
            <w:r w:rsidRPr="00B62DA8">
              <w:rPr>
                <w:rStyle w:val="Strong"/>
              </w:rPr>
              <w:t>Scientific Investigations and Demonstrations</w:t>
            </w:r>
          </w:p>
        </w:tc>
        <w:tc>
          <w:tcPr>
            <w:tcW w:w="576" w:type="dxa"/>
          </w:tcPr>
          <w:p w14:paraId="1FB3EEA6" w14:textId="77777777" w:rsidR="001030BE" w:rsidRDefault="001030BE" w:rsidP="001030BE"/>
        </w:tc>
        <w:tc>
          <w:tcPr>
            <w:tcW w:w="576" w:type="dxa"/>
          </w:tcPr>
          <w:p w14:paraId="54D71D90" w14:textId="77777777" w:rsidR="001030BE" w:rsidRDefault="001030BE" w:rsidP="001030BE"/>
        </w:tc>
        <w:tc>
          <w:tcPr>
            <w:tcW w:w="576" w:type="dxa"/>
          </w:tcPr>
          <w:p w14:paraId="5B95FAD2" w14:textId="77777777" w:rsidR="001030BE" w:rsidRDefault="001030BE" w:rsidP="001030BE"/>
        </w:tc>
        <w:tc>
          <w:tcPr>
            <w:tcW w:w="576" w:type="dxa"/>
          </w:tcPr>
          <w:p w14:paraId="23C43E81" w14:textId="77777777" w:rsidR="001030BE" w:rsidRDefault="001030BE" w:rsidP="001030BE"/>
        </w:tc>
        <w:tc>
          <w:tcPr>
            <w:tcW w:w="576" w:type="dxa"/>
          </w:tcPr>
          <w:p w14:paraId="3A9EAA23" w14:textId="77777777" w:rsidR="001030BE" w:rsidRDefault="001030BE" w:rsidP="001030BE"/>
        </w:tc>
        <w:tc>
          <w:tcPr>
            <w:tcW w:w="576" w:type="dxa"/>
          </w:tcPr>
          <w:p w14:paraId="601E66A1" w14:textId="0006CB5A" w:rsidR="001030BE" w:rsidRDefault="001030BE" w:rsidP="001030BE"/>
        </w:tc>
        <w:tc>
          <w:tcPr>
            <w:tcW w:w="576" w:type="dxa"/>
          </w:tcPr>
          <w:p w14:paraId="09541F69" w14:textId="77777777" w:rsidR="001030BE" w:rsidRDefault="001030BE" w:rsidP="001030BE"/>
        </w:tc>
        <w:tc>
          <w:tcPr>
            <w:tcW w:w="576" w:type="dxa"/>
          </w:tcPr>
          <w:p w14:paraId="7B45A85A" w14:textId="77777777" w:rsidR="001030BE" w:rsidRDefault="001030BE" w:rsidP="001030BE"/>
        </w:tc>
        <w:tc>
          <w:tcPr>
            <w:tcW w:w="576" w:type="dxa"/>
          </w:tcPr>
          <w:p w14:paraId="3A588127" w14:textId="77777777" w:rsidR="001030BE" w:rsidRDefault="001030BE" w:rsidP="001030BE"/>
        </w:tc>
        <w:tc>
          <w:tcPr>
            <w:tcW w:w="576" w:type="dxa"/>
          </w:tcPr>
          <w:p w14:paraId="705F83C4" w14:textId="77777777" w:rsidR="001030BE" w:rsidRDefault="001030BE" w:rsidP="001030BE"/>
        </w:tc>
        <w:tc>
          <w:tcPr>
            <w:tcW w:w="576" w:type="dxa"/>
          </w:tcPr>
          <w:p w14:paraId="5CF4A881" w14:textId="43319498" w:rsidR="001030BE" w:rsidRDefault="001030BE" w:rsidP="001030BE"/>
        </w:tc>
        <w:tc>
          <w:tcPr>
            <w:tcW w:w="576" w:type="dxa"/>
          </w:tcPr>
          <w:p w14:paraId="5CF4A882" w14:textId="77777777" w:rsidR="001030BE" w:rsidRDefault="001030BE" w:rsidP="001030BE"/>
        </w:tc>
        <w:tc>
          <w:tcPr>
            <w:tcW w:w="576" w:type="dxa"/>
          </w:tcPr>
          <w:p w14:paraId="5CF4A883" w14:textId="77777777" w:rsidR="001030BE" w:rsidRDefault="001030BE" w:rsidP="001030BE"/>
        </w:tc>
        <w:tc>
          <w:tcPr>
            <w:tcW w:w="576" w:type="dxa"/>
          </w:tcPr>
          <w:p w14:paraId="5CF4A884" w14:textId="77777777" w:rsidR="001030BE" w:rsidRDefault="001030BE" w:rsidP="001030BE"/>
        </w:tc>
        <w:tc>
          <w:tcPr>
            <w:tcW w:w="576" w:type="dxa"/>
          </w:tcPr>
          <w:p w14:paraId="5CF4A885" w14:textId="77777777" w:rsidR="001030BE" w:rsidRDefault="001030BE" w:rsidP="001030BE"/>
        </w:tc>
      </w:tr>
      <w:tr w:rsidR="001030BE" w14:paraId="5CF4A88D" w14:textId="77777777" w:rsidTr="001030BE">
        <w:trPr>
          <w:trHeight w:val="467"/>
        </w:trPr>
        <w:tc>
          <w:tcPr>
            <w:tcW w:w="4518" w:type="dxa"/>
          </w:tcPr>
          <w:p w14:paraId="5CF4A887" w14:textId="2A86D801" w:rsidR="001030BE" w:rsidRPr="00134BD5" w:rsidRDefault="001030BE" w:rsidP="001030BE">
            <w:pPr>
              <w:pStyle w:val="ListNumber1"/>
              <w:rPr>
                <w:rFonts w:asciiTheme="minorHAnsi" w:eastAsia="Times New Roman" w:hAnsiTheme="minorHAnsi" w:cstheme="minorHAnsi"/>
                <w:color w:val="000000"/>
              </w:rPr>
            </w:pPr>
            <w:r w:rsidRPr="00E71797">
              <w:t>demonstrations, including virtual, that facilitate understanding of disciplinary core ideas, scientific practices, or crosscutting concepts</w:t>
            </w:r>
          </w:p>
        </w:tc>
        <w:tc>
          <w:tcPr>
            <w:tcW w:w="576" w:type="dxa"/>
          </w:tcPr>
          <w:p w14:paraId="0083A2A0" w14:textId="77777777" w:rsidR="001030BE" w:rsidRDefault="001030BE" w:rsidP="001030BE"/>
        </w:tc>
        <w:tc>
          <w:tcPr>
            <w:tcW w:w="576" w:type="dxa"/>
          </w:tcPr>
          <w:p w14:paraId="550295D6" w14:textId="77777777" w:rsidR="001030BE" w:rsidRDefault="001030BE" w:rsidP="001030BE"/>
        </w:tc>
        <w:tc>
          <w:tcPr>
            <w:tcW w:w="576" w:type="dxa"/>
          </w:tcPr>
          <w:p w14:paraId="5F3B180B" w14:textId="77777777" w:rsidR="001030BE" w:rsidRDefault="001030BE" w:rsidP="001030BE"/>
        </w:tc>
        <w:tc>
          <w:tcPr>
            <w:tcW w:w="576" w:type="dxa"/>
          </w:tcPr>
          <w:p w14:paraId="7916597A" w14:textId="77777777" w:rsidR="001030BE" w:rsidRDefault="001030BE" w:rsidP="001030BE"/>
        </w:tc>
        <w:tc>
          <w:tcPr>
            <w:tcW w:w="576" w:type="dxa"/>
          </w:tcPr>
          <w:p w14:paraId="69738458" w14:textId="77777777" w:rsidR="001030BE" w:rsidRDefault="001030BE" w:rsidP="001030BE"/>
        </w:tc>
        <w:tc>
          <w:tcPr>
            <w:tcW w:w="576" w:type="dxa"/>
          </w:tcPr>
          <w:p w14:paraId="7FE3ABFA" w14:textId="07C73688" w:rsidR="001030BE" w:rsidRDefault="001030BE" w:rsidP="001030BE"/>
        </w:tc>
        <w:tc>
          <w:tcPr>
            <w:tcW w:w="576" w:type="dxa"/>
          </w:tcPr>
          <w:p w14:paraId="5C499DE4" w14:textId="77777777" w:rsidR="001030BE" w:rsidRDefault="001030BE" w:rsidP="001030BE"/>
        </w:tc>
        <w:tc>
          <w:tcPr>
            <w:tcW w:w="576" w:type="dxa"/>
          </w:tcPr>
          <w:p w14:paraId="0F3B0847" w14:textId="77777777" w:rsidR="001030BE" w:rsidRDefault="001030BE" w:rsidP="001030BE"/>
        </w:tc>
        <w:tc>
          <w:tcPr>
            <w:tcW w:w="576" w:type="dxa"/>
          </w:tcPr>
          <w:p w14:paraId="66B9341A" w14:textId="77777777" w:rsidR="001030BE" w:rsidRDefault="001030BE" w:rsidP="001030BE"/>
        </w:tc>
        <w:tc>
          <w:tcPr>
            <w:tcW w:w="576" w:type="dxa"/>
          </w:tcPr>
          <w:p w14:paraId="6A10BF01" w14:textId="77777777" w:rsidR="001030BE" w:rsidRDefault="001030BE" w:rsidP="001030BE"/>
        </w:tc>
        <w:tc>
          <w:tcPr>
            <w:tcW w:w="576" w:type="dxa"/>
          </w:tcPr>
          <w:p w14:paraId="5CF4A888" w14:textId="37B3983A" w:rsidR="001030BE" w:rsidRDefault="001030BE" w:rsidP="001030BE"/>
        </w:tc>
        <w:tc>
          <w:tcPr>
            <w:tcW w:w="576" w:type="dxa"/>
          </w:tcPr>
          <w:p w14:paraId="5CF4A889" w14:textId="77777777" w:rsidR="001030BE" w:rsidRDefault="001030BE" w:rsidP="001030BE"/>
        </w:tc>
        <w:tc>
          <w:tcPr>
            <w:tcW w:w="576" w:type="dxa"/>
          </w:tcPr>
          <w:p w14:paraId="5CF4A88A" w14:textId="77777777" w:rsidR="001030BE" w:rsidRDefault="001030BE" w:rsidP="001030BE"/>
        </w:tc>
        <w:tc>
          <w:tcPr>
            <w:tcW w:w="576" w:type="dxa"/>
          </w:tcPr>
          <w:p w14:paraId="5CF4A88B" w14:textId="77777777" w:rsidR="001030BE" w:rsidRDefault="001030BE" w:rsidP="001030BE"/>
        </w:tc>
        <w:tc>
          <w:tcPr>
            <w:tcW w:w="576" w:type="dxa"/>
          </w:tcPr>
          <w:p w14:paraId="5CF4A88C" w14:textId="77777777" w:rsidR="001030BE" w:rsidRDefault="001030BE" w:rsidP="001030BE"/>
        </w:tc>
      </w:tr>
      <w:tr w:rsidR="001030BE" w14:paraId="5CF4A894" w14:textId="77777777" w:rsidTr="001030BE">
        <w:trPr>
          <w:trHeight w:val="467"/>
        </w:trPr>
        <w:tc>
          <w:tcPr>
            <w:tcW w:w="4518" w:type="dxa"/>
          </w:tcPr>
          <w:p w14:paraId="5CF4A88E" w14:textId="7689D008" w:rsidR="001030BE" w:rsidRPr="00FB627A" w:rsidRDefault="001030BE" w:rsidP="001030BE">
            <w:pPr>
              <w:pStyle w:val="ListNumber1"/>
              <w:rPr>
                <w:rFonts w:asciiTheme="minorHAnsi" w:eastAsia="Times New Roman" w:hAnsiTheme="minorHAnsi" w:cstheme="minorHAnsi"/>
                <w:color w:val="000000"/>
              </w:rPr>
            </w:pPr>
            <w:r w:rsidRPr="00E71797">
              <w:t>Evaluating investigation questions for quality (e.g., testable, empirical)</w:t>
            </w:r>
          </w:p>
        </w:tc>
        <w:tc>
          <w:tcPr>
            <w:tcW w:w="576" w:type="dxa"/>
          </w:tcPr>
          <w:p w14:paraId="100A7752" w14:textId="77777777" w:rsidR="001030BE" w:rsidRDefault="001030BE" w:rsidP="001030BE"/>
        </w:tc>
        <w:tc>
          <w:tcPr>
            <w:tcW w:w="576" w:type="dxa"/>
          </w:tcPr>
          <w:p w14:paraId="7C9038DC" w14:textId="77777777" w:rsidR="001030BE" w:rsidRDefault="001030BE" w:rsidP="001030BE"/>
        </w:tc>
        <w:tc>
          <w:tcPr>
            <w:tcW w:w="576" w:type="dxa"/>
          </w:tcPr>
          <w:p w14:paraId="43E25957" w14:textId="77777777" w:rsidR="001030BE" w:rsidRDefault="001030BE" w:rsidP="001030BE"/>
        </w:tc>
        <w:tc>
          <w:tcPr>
            <w:tcW w:w="576" w:type="dxa"/>
          </w:tcPr>
          <w:p w14:paraId="5D8A3D8A" w14:textId="77777777" w:rsidR="001030BE" w:rsidRDefault="001030BE" w:rsidP="001030BE"/>
        </w:tc>
        <w:tc>
          <w:tcPr>
            <w:tcW w:w="576" w:type="dxa"/>
          </w:tcPr>
          <w:p w14:paraId="1B67B64B" w14:textId="77777777" w:rsidR="001030BE" w:rsidRDefault="001030BE" w:rsidP="001030BE"/>
        </w:tc>
        <w:tc>
          <w:tcPr>
            <w:tcW w:w="576" w:type="dxa"/>
          </w:tcPr>
          <w:p w14:paraId="63B342D2" w14:textId="700F24FA" w:rsidR="001030BE" w:rsidRDefault="001030BE" w:rsidP="001030BE"/>
        </w:tc>
        <w:tc>
          <w:tcPr>
            <w:tcW w:w="576" w:type="dxa"/>
          </w:tcPr>
          <w:p w14:paraId="6F176EF8" w14:textId="77777777" w:rsidR="001030BE" w:rsidRDefault="001030BE" w:rsidP="001030BE"/>
        </w:tc>
        <w:tc>
          <w:tcPr>
            <w:tcW w:w="576" w:type="dxa"/>
          </w:tcPr>
          <w:p w14:paraId="71090385" w14:textId="77777777" w:rsidR="001030BE" w:rsidRDefault="001030BE" w:rsidP="001030BE"/>
        </w:tc>
        <w:tc>
          <w:tcPr>
            <w:tcW w:w="576" w:type="dxa"/>
          </w:tcPr>
          <w:p w14:paraId="01D90705" w14:textId="77777777" w:rsidR="001030BE" w:rsidRDefault="001030BE" w:rsidP="001030BE"/>
        </w:tc>
        <w:tc>
          <w:tcPr>
            <w:tcW w:w="576" w:type="dxa"/>
          </w:tcPr>
          <w:p w14:paraId="7DEF0E79" w14:textId="77777777" w:rsidR="001030BE" w:rsidRDefault="001030BE" w:rsidP="001030BE"/>
        </w:tc>
        <w:tc>
          <w:tcPr>
            <w:tcW w:w="576" w:type="dxa"/>
          </w:tcPr>
          <w:p w14:paraId="5CF4A88F" w14:textId="2D885F0D" w:rsidR="001030BE" w:rsidRDefault="001030BE" w:rsidP="001030BE"/>
        </w:tc>
        <w:tc>
          <w:tcPr>
            <w:tcW w:w="576" w:type="dxa"/>
          </w:tcPr>
          <w:p w14:paraId="5CF4A890" w14:textId="77777777" w:rsidR="001030BE" w:rsidRDefault="001030BE" w:rsidP="001030BE"/>
        </w:tc>
        <w:tc>
          <w:tcPr>
            <w:tcW w:w="576" w:type="dxa"/>
          </w:tcPr>
          <w:p w14:paraId="5CF4A891" w14:textId="77777777" w:rsidR="001030BE" w:rsidRDefault="001030BE" w:rsidP="001030BE"/>
        </w:tc>
        <w:tc>
          <w:tcPr>
            <w:tcW w:w="576" w:type="dxa"/>
          </w:tcPr>
          <w:p w14:paraId="5CF4A892" w14:textId="77777777" w:rsidR="001030BE" w:rsidRDefault="001030BE" w:rsidP="001030BE"/>
        </w:tc>
        <w:tc>
          <w:tcPr>
            <w:tcW w:w="576" w:type="dxa"/>
          </w:tcPr>
          <w:p w14:paraId="5CF4A893" w14:textId="77777777" w:rsidR="001030BE" w:rsidRDefault="001030BE" w:rsidP="001030BE"/>
        </w:tc>
      </w:tr>
      <w:tr w:rsidR="001030BE" w14:paraId="5CF4A89B" w14:textId="77777777" w:rsidTr="001030BE">
        <w:trPr>
          <w:trHeight w:val="467"/>
        </w:trPr>
        <w:tc>
          <w:tcPr>
            <w:tcW w:w="4518" w:type="dxa"/>
          </w:tcPr>
          <w:p w14:paraId="5CF4A895" w14:textId="0CE02BB7" w:rsidR="001030BE" w:rsidRPr="008C14D4" w:rsidRDefault="001030BE" w:rsidP="001030BE">
            <w:pPr>
              <w:pStyle w:val="ListNumber1"/>
              <w:rPr>
                <w:rFonts w:asciiTheme="minorHAnsi" w:eastAsia="Times New Roman" w:hAnsiTheme="minorHAnsi" w:cstheme="minorHAnsi"/>
                <w:color w:val="000000"/>
              </w:rPr>
            </w:pPr>
            <w:r w:rsidRPr="00E71797">
              <w:t>Determining the variables, techniques, or tools that are appropriate for use by students to address a specific investigation question</w:t>
            </w:r>
          </w:p>
        </w:tc>
        <w:tc>
          <w:tcPr>
            <w:tcW w:w="576" w:type="dxa"/>
          </w:tcPr>
          <w:p w14:paraId="026BB430" w14:textId="77777777" w:rsidR="001030BE" w:rsidRDefault="001030BE" w:rsidP="001030BE"/>
        </w:tc>
        <w:tc>
          <w:tcPr>
            <w:tcW w:w="576" w:type="dxa"/>
          </w:tcPr>
          <w:p w14:paraId="78EC35E1" w14:textId="77777777" w:rsidR="001030BE" w:rsidRDefault="001030BE" w:rsidP="001030BE"/>
        </w:tc>
        <w:tc>
          <w:tcPr>
            <w:tcW w:w="576" w:type="dxa"/>
          </w:tcPr>
          <w:p w14:paraId="18DBEB89" w14:textId="77777777" w:rsidR="001030BE" w:rsidRDefault="001030BE" w:rsidP="001030BE"/>
        </w:tc>
        <w:tc>
          <w:tcPr>
            <w:tcW w:w="576" w:type="dxa"/>
          </w:tcPr>
          <w:p w14:paraId="47E79573" w14:textId="77777777" w:rsidR="001030BE" w:rsidRDefault="001030BE" w:rsidP="001030BE"/>
        </w:tc>
        <w:tc>
          <w:tcPr>
            <w:tcW w:w="576" w:type="dxa"/>
          </w:tcPr>
          <w:p w14:paraId="1A5D3CD7" w14:textId="77777777" w:rsidR="001030BE" w:rsidRDefault="001030BE" w:rsidP="001030BE"/>
        </w:tc>
        <w:tc>
          <w:tcPr>
            <w:tcW w:w="576" w:type="dxa"/>
          </w:tcPr>
          <w:p w14:paraId="540F34F4" w14:textId="54DB76DC" w:rsidR="001030BE" w:rsidRDefault="001030BE" w:rsidP="001030BE"/>
        </w:tc>
        <w:tc>
          <w:tcPr>
            <w:tcW w:w="576" w:type="dxa"/>
          </w:tcPr>
          <w:p w14:paraId="666F66AE" w14:textId="77777777" w:rsidR="001030BE" w:rsidRDefault="001030BE" w:rsidP="001030BE"/>
        </w:tc>
        <w:tc>
          <w:tcPr>
            <w:tcW w:w="576" w:type="dxa"/>
          </w:tcPr>
          <w:p w14:paraId="5AC30C95" w14:textId="77777777" w:rsidR="001030BE" w:rsidRDefault="001030BE" w:rsidP="001030BE"/>
        </w:tc>
        <w:tc>
          <w:tcPr>
            <w:tcW w:w="576" w:type="dxa"/>
          </w:tcPr>
          <w:p w14:paraId="07C69523" w14:textId="77777777" w:rsidR="001030BE" w:rsidRDefault="001030BE" w:rsidP="001030BE"/>
        </w:tc>
        <w:tc>
          <w:tcPr>
            <w:tcW w:w="576" w:type="dxa"/>
          </w:tcPr>
          <w:p w14:paraId="68540D7E" w14:textId="77777777" w:rsidR="001030BE" w:rsidRDefault="001030BE" w:rsidP="001030BE"/>
        </w:tc>
        <w:tc>
          <w:tcPr>
            <w:tcW w:w="576" w:type="dxa"/>
          </w:tcPr>
          <w:p w14:paraId="5CF4A896" w14:textId="6A2CCF07" w:rsidR="001030BE" w:rsidRDefault="001030BE" w:rsidP="001030BE"/>
        </w:tc>
        <w:tc>
          <w:tcPr>
            <w:tcW w:w="576" w:type="dxa"/>
          </w:tcPr>
          <w:p w14:paraId="5CF4A897" w14:textId="77777777" w:rsidR="001030BE" w:rsidRDefault="001030BE" w:rsidP="001030BE"/>
        </w:tc>
        <w:tc>
          <w:tcPr>
            <w:tcW w:w="576" w:type="dxa"/>
          </w:tcPr>
          <w:p w14:paraId="5CF4A898" w14:textId="77777777" w:rsidR="001030BE" w:rsidRDefault="001030BE" w:rsidP="001030BE"/>
        </w:tc>
        <w:tc>
          <w:tcPr>
            <w:tcW w:w="576" w:type="dxa"/>
          </w:tcPr>
          <w:p w14:paraId="5CF4A899" w14:textId="77777777" w:rsidR="001030BE" w:rsidRDefault="001030BE" w:rsidP="001030BE"/>
        </w:tc>
        <w:tc>
          <w:tcPr>
            <w:tcW w:w="576" w:type="dxa"/>
          </w:tcPr>
          <w:p w14:paraId="5CF4A89A" w14:textId="77777777" w:rsidR="001030BE" w:rsidRDefault="001030BE" w:rsidP="001030BE"/>
        </w:tc>
      </w:tr>
      <w:tr w:rsidR="001030BE" w14:paraId="5CF4A8A2" w14:textId="77777777" w:rsidTr="001030BE">
        <w:trPr>
          <w:trHeight w:val="467"/>
        </w:trPr>
        <w:tc>
          <w:tcPr>
            <w:tcW w:w="4518" w:type="dxa"/>
          </w:tcPr>
          <w:p w14:paraId="5CF4A89C" w14:textId="208992DF" w:rsidR="001030BE" w:rsidRPr="008C14D4" w:rsidRDefault="001030BE" w:rsidP="001030BE">
            <w:pPr>
              <w:pStyle w:val="ListNumber1"/>
              <w:rPr>
                <w:rFonts w:asciiTheme="minorHAnsi" w:eastAsia="Times New Roman" w:hAnsiTheme="minorHAnsi" w:cstheme="minorHAnsi"/>
                <w:color w:val="000000"/>
              </w:rPr>
            </w:pPr>
            <w:r w:rsidRPr="00E71797">
              <w:t>Critiquing scientific procedures, data, observations, or results for their quality, accuracy, or appropriateness</w:t>
            </w:r>
          </w:p>
        </w:tc>
        <w:tc>
          <w:tcPr>
            <w:tcW w:w="576" w:type="dxa"/>
          </w:tcPr>
          <w:p w14:paraId="404D4B64" w14:textId="77777777" w:rsidR="001030BE" w:rsidRDefault="001030BE" w:rsidP="001030BE"/>
        </w:tc>
        <w:tc>
          <w:tcPr>
            <w:tcW w:w="576" w:type="dxa"/>
          </w:tcPr>
          <w:p w14:paraId="70521E61" w14:textId="77777777" w:rsidR="001030BE" w:rsidRDefault="001030BE" w:rsidP="001030BE"/>
        </w:tc>
        <w:tc>
          <w:tcPr>
            <w:tcW w:w="576" w:type="dxa"/>
          </w:tcPr>
          <w:p w14:paraId="19647463" w14:textId="77777777" w:rsidR="001030BE" w:rsidRDefault="001030BE" w:rsidP="001030BE"/>
        </w:tc>
        <w:tc>
          <w:tcPr>
            <w:tcW w:w="576" w:type="dxa"/>
          </w:tcPr>
          <w:p w14:paraId="3DD1CB43" w14:textId="77777777" w:rsidR="001030BE" w:rsidRDefault="001030BE" w:rsidP="001030BE"/>
        </w:tc>
        <w:tc>
          <w:tcPr>
            <w:tcW w:w="576" w:type="dxa"/>
          </w:tcPr>
          <w:p w14:paraId="346FA641" w14:textId="77777777" w:rsidR="001030BE" w:rsidRDefault="001030BE" w:rsidP="001030BE"/>
        </w:tc>
        <w:tc>
          <w:tcPr>
            <w:tcW w:w="576" w:type="dxa"/>
          </w:tcPr>
          <w:p w14:paraId="3F93A087" w14:textId="2AA2BD84" w:rsidR="001030BE" w:rsidRDefault="001030BE" w:rsidP="001030BE"/>
        </w:tc>
        <w:tc>
          <w:tcPr>
            <w:tcW w:w="576" w:type="dxa"/>
          </w:tcPr>
          <w:p w14:paraId="1D82425F" w14:textId="77777777" w:rsidR="001030BE" w:rsidRDefault="001030BE" w:rsidP="001030BE"/>
        </w:tc>
        <w:tc>
          <w:tcPr>
            <w:tcW w:w="576" w:type="dxa"/>
          </w:tcPr>
          <w:p w14:paraId="2938FC7F" w14:textId="77777777" w:rsidR="001030BE" w:rsidRDefault="001030BE" w:rsidP="001030BE"/>
        </w:tc>
        <w:tc>
          <w:tcPr>
            <w:tcW w:w="576" w:type="dxa"/>
          </w:tcPr>
          <w:p w14:paraId="0A3B60A4" w14:textId="77777777" w:rsidR="001030BE" w:rsidRDefault="001030BE" w:rsidP="001030BE"/>
        </w:tc>
        <w:tc>
          <w:tcPr>
            <w:tcW w:w="576" w:type="dxa"/>
          </w:tcPr>
          <w:p w14:paraId="22F73884" w14:textId="77777777" w:rsidR="001030BE" w:rsidRDefault="001030BE" w:rsidP="001030BE"/>
        </w:tc>
        <w:tc>
          <w:tcPr>
            <w:tcW w:w="576" w:type="dxa"/>
          </w:tcPr>
          <w:p w14:paraId="5CF4A89D" w14:textId="318B1439" w:rsidR="001030BE" w:rsidRDefault="001030BE" w:rsidP="001030BE"/>
        </w:tc>
        <w:tc>
          <w:tcPr>
            <w:tcW w:w="576" w:type="dxa"/>
          </w:tcPr>
          <w:p w14:paraId="5CF4A89E" w14:textId="77777777" w:rsidR="001030BE" w:rsidRDefault="001030BE" w:rsidP="001030BE"/>
        </w:tc>
        <w:tc>
          <w:tcPr>
            <w:tcW w:w="576" w:type="dxa"/>
          </w:tcPr>
          <w:p w14:paraId="5CF4A89F" w14:textId="77777777" w:rsidR="001030BE" w:rsidRDefault="001030BE" w:rsidP="001030BE"/>
        </w:tc>
        <w:tc>
          <w:tcPr>
            <w:tcW w:w="576" w:type="dxa"/>
          </w:tcPr>
          <w:p w14:paraId="5CF4A8A0" w14:textId="77777777" w:rsidR="001030BE" w:rsidRDefault="001030BE" w:rsidP="001030BE"/>
        </w:tc>
        <w:tc>
          <w:tcPr>
            <w:tcW w:w="576" w:type="dxa"/>
          </w:tcPr>
          <w:p w14:paraId="5CF4A8A1" w14:textId="77777777" w:rsidR="001030BE" w:rsidRDefault="001030BE" w:rsidP="001030BE"/>
        </w:tc>
      </w:tr>
      <w:tr w:rsidR="001030BE" w14:paraId="5CF4A8A9" w14:textId="77777777" w:rsidTr="001030BE">
        <w:trPr>
          <w:trHeight w:val="467"/>
        </w:trPr>
        <w:tc>
          <w:tcPr>
            <w:tcW w:w="4518" w:type="dxa"/>
          </w:tcPr>
          <w:p w14:paraId="5CF4A8A3" w14:textId="6343B9FA" w:rsidR="001030BE" w:rsidRPr="003E20B8" w:rsidRDefault="001030BE" w:rsidP="001030BE">
            <w:pPr>
              <w:pStyle w:val="ListNumber1"/>
              <w:rPr>
                <w:rFonts w:asciiTheme="minorHAnsi" w:eastAsia="Times New Roman" w:hAnsiTheme="minorHAnsi" w:cstheme="minorHAnsi"/>
                <w:color w:val="000000"/>
              </w:rPr>
            </w:pPr>
            <w:r w:rsidRPr="00E71797">
              <w:t>Supporting students in generating questions for investigation or identifying patterns in data and observations</w:t>
            </w:r>
          </w:p>
        </w:tc>
        <w:tc>
          <w:tcPr>
            <w:tcW w:w="576" w:type="dxa"/>
          </w:tcPr>
          <w:p w14:paraId="36A28762" w14:textId="77777777" w:rsidR="001030BE" w:rsidRDefault="001030BE" w:rsidP="001030BE"/>
        </w:tc>
        <w:tc>
          <w:tcPr>
            <w:tcW w:w="576" w:type="dxa"/>
          </w:tcPr>
          <w:p w14:paraId="143085C2" w14:textId="77777777" w:rsidR="001030BE" w:rsidRDefault="001030BE" w:rsidP="001030BE"/>
        </w:tc>
        <w:tc>
          <w:tcPr>
            <w:tcW w:w="576" w:type="dxa"/>
          </w:tcPr>
          <w:p w14:paraId="24881E13" w14:textId="77777777" w:rsidR="001030BE" w:rsidRDefault="001030BE" w:rsidP="001030BE"/>
        </w:tc>
        <w:tc>
          <w:tcPr>
            <w:tcW w:w="576" w:type="dxa"/>
          </w:tcPr>
          <w:p w14:paraId="14F67408" w14:textId="77777777" w:rsidR="001030BE" w:rsidRDefault="001030BE" w:rsidP="001030BE"/>
        </w:tc>
        <w:tc>
          <w:tcPr>
            <w:tcW w:w="576" w:type="dxa"/>
          </w:tcPr>
          <w:p w14:paraId="4DCE0210" w14:textId="77777777" w:rsidR="001030BE" w:rsidRDefault="001030BE" w:rsidP="001030BE"/>
        </w:tc>
        <w:tc>
          <w:tcPr>
            <w:tcW w:w="576" w:type="dxa"/>
          </w:tcPr>
          <w:p w14:paraId="5DF5E39A" w14:textId="41FA33D0" w:rsidR="001030BE" w:rsidRDefault="001030BE" w:rsidP="001030BE"/>
        </w:tc>
        <w:tc>
          <w:tcPr>
            <w:tcW w:w="576" w:type="dxa"/>
          </w:tcPr>
          <w:p w14:paraId="3D29865A" w14:textId="77777777" w:rsidR="001030BE" w:rsidRDefault="001030BE" w:rsidP="001030BE"/>
        </w:tc>
        <w:tc>
          <w:tcPr>
            <w:tcW w:w="576" w:type="dxa"/>
          </w:tcPr>
          <w:p w14:paraId="7D140AC0" w14:textId="77777777" w:rsidR="001030BE" w:rsidRDefault="001030BE" w:rsidP="001030BE"/>
        </w:tc>
        <w:tc>
          <w:tcPr>
            <w:tcW w:w="576" w:type="dxa"/>
          </w:tcPr>
          <w:p w14:paraId="04ED62B6" w14:textId="77777777" w:rsidR="001030BE" w:rsidRDefault="001030BE" w:rsidP="001030BE"/>
        </w:tc>
        <w:tc>
          <w:tcPr>
            <w:tcW w:w="576" w:type="dxa"/>
          </w:tcPr>
          <w:p w14:paraId="21F09671" w14:textId="77777777" w:rsidR="001030BE" w:rsidRDefault="001030BE" w:rsidP="001030BE"/>
        </w:tc>
        <w:tc>
          <w:tcPr>
            <w:tcW w:w="576" w:type="dxa"/>
          </w:tcPr>
          <w:p w14:paraId="5CF4A8A4" w14:textId="7482EE1E" w:rsidR="001030BE" w:rsidRDefault="001030BE" w:rsidP="001030BE"/>
        </w:tc>
        <w:tc>
          <w:tcPr>
            <w:tcW w:w="576" w:type="dxa"/>
          </w:tcPr>
          <w:p w14:paraId="5CF4A8A5" w14:textId="77777777" w:rsidR="001030BE" w:rsidRDefault="001030BE" w:rsidP="001030BE"/>
        </w:tc>
        <w:tc>
          <w:tcPr>
            <w:tcW w:w="576" w:type="dxa"/>
          </w:tcPr>
          <w:p w14:paraId="5CF4A8A6" w14:textId="77777777" w:rsidR="001030BE" w:rsidRDefault="001030BE" w:rsidP="001030BE"/>
        </w:tc>
        <w:tc>
          <w:tcPr>
            <w:tcW w:w="576" w:type="dxa"/>
          </w:tcPr>
          <w:p w14:paraId="5CF4A8A7" w14:textId="77777777" w:rsidR="001030BE" w:rsidRDefault="001030BE" w:rsidP="001030BE"/>
        </w:tc>
        <w:tc>
          <w:tcPr>
            <w:tcW w:w="576" w:type="dxa"/>
          </w:tcPr>
          <w:p w14:paraId="5CF4A8A8" w14:textId="77777777" w:rsidR="001030BE" w:rsidRDefault="001030BE" w:rsidP="001030BE"/>
        </w:tc>
      </w:tr>
      <w:tr w:rsidR="001030BE" w14:paraId="5CF4A8B0" w14:textId="77777777" w:rsidTr="001030BE">
        <w:trPr>
          <w:trHeight w:val="467"/>
        </w:trPr>
        <w:tc>
          <w:tcPr>
            <w:tcW w:w="4518" w:type="dxa"/>
          </w:tcPr>
          <w:p w14:paraId="5CF4A8AA" w14:textId="21126971" w:rsidR="001030BE" w:rsidRPr="008C14D4" w:rsidRDefault="001030BE" w:rsidP="001030BE">
            <w:pPr>
              <w:pStyle w:val="alpha"/>
              <w:numPr>
                <w:ilvl w:val="0"/>
                <w:numId w:val="0"/>
              </w:numPr>
              <w:rPr>
                <w:rFonts w:asciiTheme="minorHAnsi" w:eastAsia="Times New Roman" w:hAnsiTheme="minorHAnsi" w:cstheme="minorHAnsi"/>
                <w:color w:val="000000"/>
              </w:rPr>
            </w:pPr>
            <w:r w:rsidRPr="00B62DA8">
              <w:rPr>
                <w:rStyle w:val="Strong"/>
              </w:rPr>
              <w:lastRenderedPageBreak/>
              <w:t>Scientific Resources (texts, curriculum materials, journals, and other print and media-based resources)</w:t>
            </w:r>
          </w:p>
        </w:tc>
        <w:tc>
          <w:tcPr>
            <w:tcW w:w="576" w:type="dxa"/>
          </w:tcPr>
          <w:p w14:paraId="5940947D" w14:textId="77777777" w:rsidR="001030BE" w:rsidRDefault="001030BE" w:rsidP="001030BE"/>
        </w:tc>
        <w:tc>
          <w:tcPr>
            <w:tcW w:w="576" w:type="dxa"/>
          </w:tcPr>
          <w:p w14:paraId="1D8D5AE6" w14:textId="77777777" w:rsidR="001030BE" w:rsidRDefault="001030BE" w:rsidP="001030BE"/>
        </w:tc>
        <w:tc>
          <w:tcPr>
            <w:tcW w:w="576" w:type="dxa"/>
          </w:tcPr>
          <w:p w14:paraId="52E4FB13" w14:textId="77777777" w:rsidR="001030BE" w:rsidRDefault="001030BE" w:rsidP="001030BE"/>
        </w:tc>
        <w:tc>
          <w:tcPr>
            <w:tcW w:w="576" w:type="dxa"/>
          </w:tcPr>
          <w:p w14:paraId="3580F9B8" w14:textId="77777777" w:rsidR="001030BE" w:rsidRDefault="001030BE" w:rsidP="001030BE"/>
        </w:tc>
        <w:tc>
          <w:tcPr>
            <w:tcW w:w="576" w:type="dxa"/>
          </w:tcPr>
          <w:p w14:paraId="2FF8DE50" w14:textId="77777777" w:rsidR="001030BE" w:rsidRDefault="001030BE" w:rsidP="001030BE"/>
        </w:tc>
        <w:tc>
          <w:tcPr>
            <w:tcW w:w="576" w:type="dxa"/>
          </w:tcPr>
          <w:p w14:paraId="1BFEEDD1" w14:textId="0BFF3929" w:rsidR="001030BE" w:rsidRDefault="001030BE" w:rsidP="001030BE"/>
        </w:tc>
        <w:tc>
          <w:tcPr>
            <w:tcW w:w="576" w:type="dxa"/>
          </w:tcPr>
          <w:p w14:paraId="1DF6272C" w14:textId="77777777" w:rsidR="001030BE" w:rsidRDefault="001030BE" w:rsidP="001030BE"/>
        </w:tc>
        <w:tc>
          <w:tcPr>
            <w:tcW w:w="576" w:type="dxa"/>
          </w:tcPr>
          <w:p w14:paraId="074977F6" w14:textId="77777777" w:rsidR="001030BE" w:rsidRDefault="001030BE" w:rsidP="001030BE"/>
        </w:tc>
        <w:tc>
          <w:tcPr>
            <w:tcW w:w="576" w:type="dxa"/>
          </w:tcPr>
          <w:p w14:paraId="288BDBF4" w14:textId="77777777" w:rsidR="001030BE" w:rsidRDefault="001030BE" w:rsidP="001030BE"/>
        </w:tc>
        <w:tc>
          <w:tcPr>
            <w:tcW w:w="576" w:type="dxa"/>
          </w:tcPr>
          <w:p w14:paraId="1881F357" w14:textId="77777777" w:rsidR="001030BE" w:rsidRDefault="001030BE" w:rsidP="001030BE"/>
        </w:tc>
        <w:tc>
          <w:tcPr>
            <w:tcW w:w="576" w:type="dxa"/>
          </w:tcPr>
          <w:p w14:paraId="5CF4A8AB" w14:textId="36CAC546" w:rsidR="001030BE" w:rsidRDefault="001030BE" w:rsidP="001030BE"/>
        </w:tc>
        <w:tc>
          <w:tcPr>
            <w:tcW w:w="576" w:type="dxa"/>
          </w:tcPr>
          <w:p w14:paraId="5CF4A8AC" w14:textId="77777777" w:rsidR="001030BE" w:rsidRDefault="001030BE" w:rsidP="001030BE"/>
        </w:tc>
        <w:tc>
          <w:tcPr>
            <w:tcW w:w="576" w:type="dxa"/>
          </w:tcPr>
          <w:p w14:paraId="5CF4A8AD" w14:textId="77777777" w:rsidR="001030BE" w:rsidRDefault="001030BE" w:rsidP="001030BE"/>
        </w:tc>
        <w:tc>
          <w:tcPr>
            <w:tcW w:w="576" w:type="dxa"/>
          </w:tcPr>
          <w:p w14:paraId="5CF4A8AE" w14:textId="77777777" w:rsidR="001030BE" w:rsidRDefault="001030BE" w:rsidP="001030BE"/>
        </w:tc>
        <w:tc>
          <w:tcPr>
            <w:tcW w:w="576" w:type="dxa"/>
          </w:tcPr>
          <w:p w14:paraId="5CF4A8AF" w14:textId="77777777" w:rsidR="001030BE" w:rsidRDefault="001030BE" w:rsidP="001030BE"/>
        </w:tc>
      </w:tr>
      <w:tr w:rsidR="001030BE" w14:paraId="5CF4A8B7" w14:textId="77777777" w:rsidTr="001030BE">
        <w:trPr>
          <w:trHeight w:val="467"/>
        </w:trPr>
        <w:tc>
          <w:tcPr>
            <w:tcW w:w="4518" w:type="dxa"/>
          </w:tcPr>
          <w:p w14:paraId="5CF4A8B1" w14:textId="5CE9D798" w:rsidR="001030BE" w:rsidRPr="008C14D4" w:rsidRDefault="001030BE" w:rsidP="001030BE">
            <w:pPr>
              <w:pStyle w:val="ListNumber1"/>
              <w:rPr>
                <w:rFonts w:asciiTheme="minorHAnsi" w:eastAsia="Times New Roman" w:hAnsiTheme="minorHAnsi" w:cstheme="minorHAnsi"/>
                <w:color w:val="000000"/>
              </w:rPr>
            </w:pPr>
            <w:r w:rsidRPr="00A5228C">
              <w:t>Evaluating instructional materials and other resources for their ability to address scientific concepts; engage students with relevant phenomena; develop and use scientific ideas; promote students’ thinking about phenomena, experiences, and knowledge; take account of students’ ideas and background; and assess student progress</w:t>
            </w:r>
          </w:p>
        </w:tc>
        <w:tc>
          <w:tcPr>
            <w:tcW w:w="576" w:type="dxa"/>
          </w:tcPr>
          <w:p w14:paraId="386C1BF7" w14:textId="77777777" w:rsidR="001030BE" w:rsidRDefault="001030BE" w:rsidP="001030BE"/>
        </w:tc>
        <w:tc>
          <w:tcPr>
            <w:tcW w:w="576" w:type="dxa"/>
          </w:tcPr>
          <w:p w14:paraId="2679A53A" w14:textId="77777777" w:rsidR="001030BE" w:rsidRDefault="001030BE" w:rsidP="001030BE"/>
        </w:tc>
        <w:tc>
          <w:tcPr>
            <w:tcW w:w="576" w:type="dxa"/>
          </w:tcPr>
          <w:p w14:paraId="23C47B63" w14:textId="77777777" w:rsidR="001030BE" w:rsidRDefault="001030BE" w:rsidP="001030BE"/>
        </w:tc>
        <w:tc>
          <w:tcPr>
            <w:tcW w:w="576" w:type="dxa"/>
          </w:tcPr>
          <w:p w14:paraId="43BE4C39" w14:textId="77777777" w:rsidR="001030BE" w:rsidRDefault="001030BE" w:rsidP="001030BE"/>
        </w:tc>
        <w:tc>
          <w:tcPr>
            <w:tcW w:w="576" w:type="dxa"/>
          </w:tcPr>
          <w:p w14:paraId="767EF694" w14:textId="77777777" w:rsidR="001030BE" w:rsidRDefault="001030BE" w:rsidP="001030BE"/>
        </w:tc>
        <w:tc>
          <w:tcPr>
            <w:tcW w:w="576" w:type="dxa"/>
          </w:tcPr>
          <w:p w14:paraId="432C7CDC" w14:textId="592D42E4" w:rsidR="001030BE" w:rsidRDefault="001030BE" w:rsidP="001030BE"/>
        </w:tc>
        <w:tc>
          <w:tcPr>
            <w:tcW w:w="576" w:type="dxa"/>
          </w:tcPr>
          <w:p w14:paraId="1CBED18D" w14:textId="77777777" w:rsidR="001030BE" w:rsidRDefault="001030BE" w:rsidP="001030BE"/>
        </w:tc>
        <w:tc>
          <w:tcPr>
            <w:tcW w:w="576" w:type="dxa"/>
          </w:tcPr>
          <w:p w14:paraId="5F79C897" w14:textId="77777777" w:rsidR="001030BE" w:rsidRDefault="001030BE" w:rsidP="001030BE"/>
        </w:tc>
        <w:tc>
          <w:tcPr>
            <w:tcW w:w="576" w:type="dxa"/>
          </w:tcPr>
          <w:p w14:paraId="5E1135CD" w14:textId="77777777" w:rsidR="001030BE" w:rsidRDefault="001030BE" w:rsidP="001030BE"/>
        </w:tc>
        <w:tc>
          <w:tcPr>
            <w:tcW w:w="576" w:type="dxa"/>
          </w:tcPr>
          <w:p w14:paraId="5549D75B" w14:textId="77777777" w:rsidR="001030BE" w:rsidRDefault="001030BE" w:rsidP="001030BE"/>
        </w:tc>
        <w:tc>
          <w:tcPr>
            <w:tcW w:w="576" w:type="dxa"/>
          </w:tcPr>
          <w:p w14:paraId="5CF4A8B2" w14:textId="318E8260" w:rsidR="001030BE" w:rsidRDefault="001030BE" w:rsidP="001030BE"/>
        </w:tc>
        <w:tc>
          <w:tcPr>
            <w:tcW w:w="576" w:type="dxa"/>
          </w:tcPr>
          <w:p w14:paraId="5CF4A8B3" w14:textId="77777777" w:rsidR="001030BE" w:rsidRDefault="001030BE" w:rsidP="001030BE"/>
        </w:tc>
        <w:tc>
          <w:tcPr>
            <w:tcW w:w="576" w:type="dxa"/>
          </w:tcPr>
          <w:p w14:paraId="5CF4A8B4" w14:textId="77777777" w:rsidR="001030BE" w:rsidRDefault="001030BE" w:rsidP="001030BE"/>
        </w:tc>
        <w:tc>
          <w:tcPr>
            <w:tcW w:w="576" w:type="dxa"/>
          </w:tcPr>
          <w:p w14:paraId="5CF4A8B5" w14:textId="77777777" w:rsidR="001030BE" w:rsidRDefault="001030BE" w:rsidP="001030BE"/>
        </w:tc>
        <w:tc>
          <w:tcPr>
            <w:tcW w:w="576" w:type="dxa"/>
          </w:tcPr>
          <w:p w14:paraId="5CF4A8B6" w14:textId="77777777" w:rsidR="001030BE" w:rsidRDefault="001030BE" w:rsidP="001030BE"/>
        </w:tc>
      </w:tr>
      <w:tr w:rsidR="001030BE" w14:paraId="5CF4A8BE" w14:textId="77777777" w:rsidTr="001030BE">
        <w:trPr>
          <w:trHeight w:val="467"/>
        </w:trPr>
        <w:tc>
          <w:tcPr>
            <w:tcW w:w="4518" w:type="dxa"/>
          </w:tcPr>
          <w:p w14:paraId="5CF4A8B8" w14:textId="45FE2649" w:rsidR="001030BE" w:rsidRPr="008C14D4" w:rsidRDefault="001030BE" w:rsidP="001030BE">
            <w:pPr>
              <w:pStyle w:val="ListNumber1"/>
              <w:rPr>
                <w:rFonts w:asciiTheme="minorHAnsi" w:eastAsia="Times New Roman" w:hAnsiTheme="minorHAnsi" w:cstheme="minorHAnsi"/>
                <w:color w:val="000000"/>
              </w:rPr>
            </w:pPr>
            <w:r w:rsidRPr="00A5228C">
              <w:t>Choosing resources that support the selection of accurate, valid, and appropriate goals for science learning</w:t>
            </w:r>
          </w:p>
        </w:tc>
        <w:tc>
          <w:tcPr>
            <w:tcW w:w="576" w:type="dxa"/>
          </w:tcPr>
          <w:p w14:paraId="6B757AC1" w14:textId="77777777" w:rsidR="001030BE" w:rsidRDefault="001030BE" w:rsidP="001030BE"/>
        </w:tc>
        <w:tc>
          <w:tcPr>
            <w:tcW w:w="576" w:type="dxa"/>
          </w:tcPr>
          <w:p w14:paraId="14F31E06" w14:textId="77777777" w:rsidR="001030BE" w:rsidRDefault="001030BE" w:rsidP="001030BE"/>
        </w:tc>
        <w:tc>
          <w:tcPr>
            <w:tcW w:w="576" w:type="dxa"/>
          </w:tcPr>
          <w:p w14:paraId="4DD392D6" w14:textId="77777777" w:rsidR="001030BE" w:rsidRDefault="001030BE" w:rsidP="001030BE"/>
        </w:tc>
        <w:tc>
          <w:tcPr>
            <w:tcW w:w="576" w:type="dxa"/>
          </w:tcPr>
          <w:p w14:paraId="48B50098" w14:textId="77777777" w:rsidR="001030BE" w:rsidRDefault="001030BE" w:rsidP="001030BE"/>
        </w:tc>
        <w:tc>
          <w:tcPr>
            <w:tcW w:w="576" w:type="dxa"/>
          </w:tcPr>
          <w:p w14:paraId="62E4B3CA" w14:textId="77777777" w:rsidR="001030BE" w:rsidRDefault="001030BE" w:rsidP="001030BE"/>
        </w:tc>
        <w:tc>
          <w:tcPr>
            <w:tcW w:w="576" w:type="dxa"/>
          </w:tcPr>
          <w:p w14:paraId="6D8C70EF" w14:textId="2BD6D350" w:rsidR="001030BE" w:rsidRDefault="001030BE" w:rsidP="001030BE"/>
        </w:tc>
        <w:tc>
          <w:tcPr>
            <w:tcW w:w="576" w:type="dxa"/>
          </w:tcPr>
          <w:p w14:paraId="3FD57304" w14:textId="77777777" w:rsidR="001030BE" w:rsidRDefault="001030BE" w:rsidP="001030BE"/>
        </w:tc>
        <w:tc>
          <w:tcPr>
            <w:tcW w:w="576" w:type="dxa"/>
          </w:tcPr>
          <w:p w14:paraId="7AAA3365" w14:textId="77777777" w:rsidR="001030BE" w:rsidRDefault="001030BE" w:rsidP="001030BE"/>
        </w:tc>
        <w:tc>
          <w:tcPr>
            <w:tcW w:w="576" w:type="dxa"/>
          </w:tcPr>
          <w:p w14:paraId="6E82ACD0" w14:textId="77777777" w:rsidR="001030BE" w:rsidRDefault="001030BE" w:rsidP="001030BE"/>
        </w:tc>
        <w:tc>
          <w:tcPr>
            <w:tcW w:w="576" w:type="dxa"/>
          </w:tcPr>
          <w:p w14:paraId="262CA2F9" w14:textId="77777777" w:rsidR="001030BE" w:rsidRDefault="001030BE" w:rsidP="001030BE"/>
        </w:tc>
        <w:tc>
          <w:tcPr>
            <w:tcW w:w="576" w:type="dxa"/>
          </w:tcPr>
          <w:p w14:paraId="5CF4A8B9" w14:textId="4ABDC71D" w:rsidR="001030BE" w:rsidRDefault="001030BE" w:rsidP="001030BE"/>
        </w:tc>
        <w:tc>
          <w:tcPr>
            <w:tcW w:w="576" w:type="dxa"/>
          </w:tcPr>
          <w:p w14:paraId="5CF4A8BA" w14:textId="77777777" w:rsidR="001030BE" w:rsidRDefault="001030BE" w:rsidP="001030BE"/>
        </w:tc>
        <w:tc>
          <w:tcPr>
            <w:tcW w:w="576" w:type="dxa"/>
          </w:tcPr>
          <w:p w14:paraId="5CF4A8BB" w14:textId="77777777" w:rsidR="001030BE" w:rsidRDefault="001030BE" w:rsidP="001030BE"/>
        </w:tc>
        <w:tc>
          <w:tcPr>
            <w:tcW w:w="576" w:type="dxa"/>
          </w:tcPr>
          <w:p w14:paraId="5CF4A8BC" w14:textId="77777777" w:rsidR="001030BE" w:rsidRDefault="001030BE" w:rsidP="001030BE"/>
        </w:tc>
        <w:tc>
          <w:tcPr>
            <w:tcW w:w="576" w:type="dxa"/>
          </w:tcPr>
          <w:p w14:paraId="5CF4A8BD" w14:textId="77777777" w:rsidR="001030BE" w:rsidRDefault="001030BE" w:rsidP="001030BE"/>
        </w:tc>
      </w:tr>
      <w:tr w:rsidR="001030BE" w14:paraId="5CF4A8C5" w14:textId="77777777" w:rsidTr="001030BE">
        <w:trPr>
          <w:trHeight w:val="467"/>
        </w:trPr>
        <w:tc>
          <w:tcPr>
            <w:tcW w:w="4518" w:type="dxa"/>
          </w:tcPr>
          <w:p w14:paraId="5CF4A8BF" w14:textId="4184A8F2" w:rsidR="001030BE" w:rsidRPr="008C14D4" w:rsidRDefault="001030BE" w:rsidP="001030BE">
            <w:pPr>
              <w:pStyle w:val="ListNumber1"/>
              <w:numPr>
                <w:ilvl w:val="0"/>
                <w:numId w:val="0"/>
              </w:numPr>
              <w:rPr>
                <w:rFonts w:asciiTheme="minorHAnsi" w:eastAsia="Times New Roman" w:hAnsiTheme="minorHAnsi" w:cstheme="minorHAnsi"/>
                <w:color w:val="000000"/>
              </w:rPr>
            </w:pPr>
            <w:r w:rsidRPr="00B62DA8">
              <w:rPr>
                <w:rStyle w:val="Strong"/>
              </w:rPr>
              <w:t>Student Ideas (including common misconceptions, alternate conceptions, and partial conceptions)</w:t>
            </w:r>
          </w:p>
        </w:tc>
        <w:tc>
          <w:tcPr>
            <w:tcW w:w="576" w:type="dxa"/>
          </w:tcPr>
          <w:p w14:paraId="7ED92731" w14:textId="77777777" w:rsidR="001030BE" w:rsidRDefault="001030BE" w:rsidP="001030BE"/>
        </w:tc>
        <w:tc>
          <w:tcPr>
            <w:tcW w:w="576" w:type="dxa"/>
          </w:tcPr>
          <w:p w14:paraId="6BC19090" w14:textId="77777777" w:rsidR="001030BE" w:rsidRDefault="001030BE" w:rsidP="001030BE"/>
        </w:tc>
        <w:tc>
          <w:tcPr>
            <w:tcW w:w="576" w:type="dxa"/>
          </w:tcPr>
          <w:p w14:paraId="7BD3D7A0" w14:textId="77777777" w:rsidR="001030BE" w:rsidRDefault="001030BE" w:rsidP="001030BE"/>
        </w:tc>
        <w:tc>
          <w:tcPr>
            <w:tcW w:w="576" w:type="dxa"/>
          </w:tcPr>
          <w:p w14:paraId="090403F3" w14:textId="77777777" w:rsidR="001030BE" w:rsidRDefault="001030BE" w:rsidP="001030BE"/>
        </w:tc>
        <w:tc>
          <w:tcPr>
            <w:tcW w:w="576" w:type="dxa"/>
          </w:tcPr>
          <w:p w14:paraId="7A182743" w14:textId="77777777" w:rsidR="001030BE" w:rsidRDefault="001030BE" w:rsidP="001030BE"/>
        </w:tc>
        <w:tc>
          <w:tcPr>
            <w:tcW w:w="576" w:type="dxa"/>
          </w:tcPr>
          <w:p w14:paraId="57DF9A4D" w14:textId="34CB85CF" w:rsidR="001030BE" w:rsidRDefault="001030BE" w:rsidP="001030BE"/>
        </w:tc>
        <w:tc>
          <w:tcPr>
            <w:tcW w:w="576" w:type="dxa"/>
          </w:tcPr>
          <w:p w14:paraId="382F52D1" w14:textId="77777777" w:rsidR="001030BE" w:rsidRDefault="001030BE" w:rsidP="001030BE"/>
        </w:tc>
        <w:tc>
          <w:tcPr>
            <w:tcW w:w="576" w:type="dxa"/>
          </w:tcPr>
          <w:p w14:paraId="0A88E369" w14:textId="77777777" w:rsidR="001030BE" w:rsidRDefault="001030BE" w:rsidP="001030BE"/>
        </w:tc>
        <w:tc>
          <w:tcPr>
            <w:tcW w:w="576" w:type="dxa"/>
          </w:tcPr>
          <w:p w14:paraId="4088F18F" w14:textId="77777777" w:rsidR="001030BE" w:rsidRDefault="001030BE" w:rsidP="001030BE"/>
        </w:tc>
        <w:tc>
          <w:tcPr>
            <w:tcW w:w="576" w:type="dxa"/>
          </w:tcPr>
          <w:p w14:paraId="60A7E08D" w14:textId="77777777" w:rsidR="001030BE" w:rsidRDefault="001030BE" w:rsidP="001030BE"/>
        </w:tc>
        <w:tc>
          <w:tcPr>
            <w:tcW w:w="576" w:type="dxa"/>
          </w:tcPr>
          <w:p w14:paraId="5CF4A8C0" w14:textId="09DBFF58" w:rsidR="001030BE" w:rsidRDefault="001030BE" w:rsidP="001030BE"/>
        </w:tc>
        <w:tc>
          <w:tcPr>
            <w:tcW w:w="576" w:type="dxa"/>
          </w:tcPr>
          <w:p w14:paraId="5CF4A8C1" w14:textId="77777777" w:rsidR="001030BE" w:rsidRDefault="001030BE" w:rsidP="001030BE"/>
        </w:tc>
        <w:tc>
          <w:tcPr>
            <w:tcW w:w="576" w:type="dxa"/>
          </w:tcPr>
          <w:p w14:paraId="5CF4A8C2" w14:textId="77777777" w:rsidR="001030BE" w:rsidRDefault="001030BE" w:rsidP="001030BE"/>
        </w:tc>
        <w:tc>
          <w:tcPr>
            <w:tcW w:w="576" w:type="dxa"/>
          </w:tcPr>
          <w:p w14:paraId="5CF4A8C3" w14:textId="77777777" w:rsidR="001030BE" w:rsidRDefault="001030BE" w:rsidP="001030BE"/>
        </w:tc>
        <w:tc>
          <w:tcPr>
            <w:tcW w:w="576" w:type="dxa"/>
          </w:tcPr>
          <w:p w14:paraId="5CF4A8C4" w14:textId="77777777" w:rsidR="001030BE" w:rsidRDefault="001030BE" w:rsidP="001030BE"/>
        </w:tc>
      </w:tr>
      <w:tr w:rsidR="001030BE" w14:paraId="5CF4A8CC" w14:textId="77777777" w:rsidTr="001030BE">
        <w:trPr>
          <w:trHeight w:val="467"/>
        </w:trPr>
        <w:tc>
          <w:tcPr>
            <w:tcW w:w="4518" w:type="dxa"/>
          </w:tcPr>
          <w:p w14:paraId="5CF4A8C6" w14:textId="741AE00D" w:rsidR="001030BE" w:rsidRPr="00E679DF" w:rsidRDefault="001030BE" w:rsidP="001030BE">
            <w:pPr>
              <w:pStyle w:val="ListNumber1"/>
            </w:pPr>
            <w:r w:rsidRPr="00604858">
              <w:t>Analyzing student ideas for common misconceptions regarding intended scientific learning</w:t>
            </w:r>
          </w:p>
        </w:tc>
        <w:tc>
          <w:tcPr>
            <w:tcW w:w="576" w:type="dxa"/>
          </w:tcPr>
          <w:p w14:paraId="4F666CA0" w14:textId="77777777" w:rsidR="001030BE" w:rsidRDefault="001030BE" w:rsidP="001030BE"/>
        </w:tc>
        <w:tc>
          <w:tcPr>
            <w:tcW w:w="576" w:type="dxa"/>
          </w:tcPr>
          <w:p w14:paraId="27621CEE" w14:textId="77777777" w:rsidR="001030BE" w:rsidRDefault="001030BE" w:rsidP="001030BE"/>
        </w:tc>
        <w:tc>
          <w:tcPr>
            <w:tcW w:w="576" w:type="dxa"/>
          </w:tcPr>
          <w:p w14:paraId="79FC9207" w14:textId="77777777" w:rsidR="001030BE" w:rsidRDefault="001030BE" w:rsidP="001030BE"/>
        </w:tc>
        <w:tc>
          <w:tcPr>
            <w:tcW w:w="576" w:type="dxa"/>
          </w:tcPr>
          <w:p w14:paraId="697AFFE4" w14:textId="77777777" w:rsidR="001030BE" w:rsidRDefault="001030BE" w:rsidP="001030BE"/>
        </w:tc>
        <w:tc>
          <w:tcPr>
            <w:tcW w:w="576" w:type="dxa"/>
          </w:tcPr>
          <w:p w14:paraId="2EB7B6A7" w14:textId="77777777" w:rsidR="001030BE" w:rsidRDefault="001030BE" w:rsidP="001030BE"/>
        </w:tc>
        <w:tc>
          <w:tcPr>
            <w:tcW w:w="576" w:type="dxa"/>
          </w:tcPr>
          <w:p w14:paraId="0EDA629F" w14:textId="574D669D" w:rsidR="001030BE" w:rsidRDefault="001030BE" w:rsidP="001030BE"/>
        </w:tc>
        <w:tc>
          <w:tcPr>
            <w:tcW w:w="576" w:type="dxa"/>
          </w:tcPr>
          <w:p w14:paraId="6B063431" w14:textId="77777777" w:rsidR="001030BE" w:rsidRDefault="001030BE" w:rsidP="001030BE"/>
        </w:tc>
        <w:tc>
          <w:tcPr>
            <w:tcW w:w="576" w:type="dxa"/>
          </w:tcPr>
          <w:p w14:paraId="680D321C" w14:textId="77777777" w:rsidR="001030BE" w:rsidRDefault="001030BE" w:rsidP="001030BE"/>
        </w:tc>
        <w:tc>
          <w:tcPr>
            <w:tcW w:w="576" w:type="dxa"/>
          </w:tcPr>
          <w:p w14:paraId="5D48552E" w14:textId="77777777" w:rsidR="001030BE" w:rsidRDefault="001030BE" w:rsidP="001030BE"/>
        </w:tc>
        <w:tc>
          <w:tcPr>
            <w:tcW w:w="576" w:type="dxa"/>
          </w:tcPr>
          <w:p w14:paraId="3AF8ACF6" w14:textId="77777777" w:rsidR="001030BE" w:rsidRDefault="001030BE" w:rsidP="001030BE"/>
        </w:tc>
        <w:tc>
          <w:tcPr>
            <w:tcW w:w="576" w:type="dxa"/>
          </w:tcPr>
          <w:p w14:paraId="5CF4A8C7" w14:textId="37FD6361" w:rsidR="001030BE" w:rsidRDefault="001030BE" w:rsidP="001030BE"/>
        </w:tc>
        <w:tc>
          <w:tcPr>
            <w:tcW w:w="576" w:type="dxa"/>
          </w:tcPr>
          <w:p w14:paraId="5CF4A8C8" w14:textId="77777777" w:rsidR="001030BE" w:rsidRDefault="001030BE" w:rsidP="001030BE"/>
        </w:tc>
        <w:tc>
          <w:tcPr>
            <w:tcW w:w="576" w:type="dxa"/>
          </w:tcPr>
          <w:p w14:paraId="5CF4A8C9" w14:textId="77777777" w:rsidR="001030BE" w:rsidRDefault="001030BE" w:rsidP="001030BE"/>
        </w:tc>
        <w:tc>
          <w:tcPr>
            <w:tcW w:w="576" w:type="dxa"/>
          </w:tcPr>
          <w:p w14:paraId="5CF4A8CA" w14:textId="77777777" w:rsidR="001030BE" w:rsidRDefault="001030BE" w:rsidP="001030BE"/>
        </w:tc>
        <w:tc>
          <w:tcPr>
            <w:tcW w:w="576" w:type="dxa"/>
          </w:tcPr>
          <w:p w14:paraId="5CF4A8CB" w14:textId="77777777" w:rsidR="001030BE" w:rsidRDefault="001030BE" w:rsidP="001030BE"/>
        </w:tc>
      </w:tr>
      <w:tr w:rsidR="001030BE" w14:paraId="5CF4A8D3" w14:textId="77777777" w:rsidTr="001030BE">
        <w:trPr>
          <w:trHeight w:val="467"/>
        </w:trPr>
        <w:tc>
          <w:tcPr>
            <w:tcW w:w="4518" w:type="dxa"/>
          </w:tcPr>
          <w:p w14:paraId="5CF4A8CD" w14:textId="45A87B01" w:rsidR="001030BE" w:rsidRPr="00E679DF" w:rsidRDefault="001030BE" w:rsidP="001030BE">
            <w:pPr>
              <w:pStyle w:val="ListNumber1"/>
            </w:pPr>
            <w:r w:rsidRPr="00604858">
              <w:t>Selecting diagnostic items and eliciting student thinking about scientific ideas and practices to identify common student misconceptions and the basis for those misconceptions</w:t>
            </w:r>
          </w:p>
        </w:tc>
        <w:tc>
          <w:tcPr>
            <w:tcW w:w="576" w:type="dxa"/>
          </w:tcPr>
          <w:p w14:paraId="2942401B" w14:textId="77777777" w:rsidR="001030BE" w:rsidRDefault="001030BE" w:rsidP="001030BE"/>
        </w:tc>
        <w:tc>
          <w:tcPr>
            <w:tcW w:w="576" w:type="dxa"/>
          </w:tcPr>
          <w:p w14:paraId="6DA20799" w14:textId="77777777" w:rsidR="001030BE" w:rsidRDefault="001030BE" w:rsidP="001030BE"/>
        </w:tc>
        <w:tc>
          <w:tcPr>
            <w:tcW w:w="576" w:type="dxa"/>
          </w:tcPr>
          <w:p w14:paraId="7C0A76D5" w14:textId="77777777" w:rsidR="001030BE" w:rsidRDefault="001030BE" w:rsidP="001030BE"/>
        </w:tc>
        <w:tc>
          <w:tcPr>
            <w:tcW w:w="576" w:type="dxa"/>
          </w:tcPr>
          <w:p w14:paraId="387DCC21" w14:textId="77777777" w:rsidR="001030BE" w:rsidRDefault="001030BE" w:rsidP="001030BE"/>
        </w:tc>
        <w:tc>
          <w:tcPr>
            <w:tcW w:w="576" w:type="dxa"/>
          </w:tcPr>
          <w:p w14:paraId="4D0CE67A" w14:textId="77777777" w:rsidR="001030BE" w:rsidRDefault="001030BE" w:rsidP="001030BE"/>
        </w:tc>
        <w:tc>
          <w:tcPr>
            <w:tcW w:w="576" w:type="dxa"/>
          </w:tcPr>
          <w:p w14:paraId="6016E2DC" w14:textId="0450C27F" w:rsidR="001030BE" w:rsidRDefault="001030BE" w:rsidP="001030BE"/>
        </w:tc>
        <w:tc>
          <w:tcPr>
            <w:tcW w:w="576" w:type="dxa"/>
          </w:tcPr>
          <w:p w14:paraId="6909FECA" w14:textId="77777777" w:rsidR="001030BE" w:rsidRDefault="001030BE" w:rsidP="001030BE"/>
        </w:tc>
        <w:tc>
          <w:tcPr>
            <w:tcW w:w="576" w:type="dxa"/>
          </w:tcPr>
          <w:p w14:paraId="3F8088AA" w14:textId="77777777" w:rsidR="001030BE" w:rsidRDefault="001030BE" w:rsidP="001030BE"/>
        </w:tc>
        <w:tc>
          <w:tcPr>
            <w:tcW w:w="576" w:type="dxa"/>
          </w:tcPr>
          <w:p w14:paraId="4107B035" w14:textId="77777777" w:rsidR="001030BE" w:rsidRDefault="001030BE" w:rsidP="001030BE"/>
        </w:tc>
        <w:tc>
          <w:tcPr>
            <w:tcW w:w="576" w:type="dxa"/>
          </w:tcPr>
          <w:p w14:paraId="5EFFC1E9" w14:textId="77777777" w:rsidR="001030BE" w:rsidRDefault="001030BE" w:rsidP="001030BE"/>
        </w:tc>
        <w:tc>
          <w:tcPr>
            <w:tcW w:w="576" w:type="dxa"/>
          </w:tcPr>
          <w:p w14:paraId="5CF4A8CE" w14:textId="254195A7" w:rsidR="001030BE" w:rsidRDefault="001030BE" w:rsidP="001030BE"/>
        </w:tc>
        <w:tc>
          <w:tcPr>
            <w:tcW w:w="576" w:type="dxa"/>
          </w:tcPr>
          <w:p w14:paraId="5CF4A8CF" w14:textId="77777777" w:rsidR="001030BE" w:rsidRDefault="001030BE" w:rsidP="001030BE"/>
        </w:tc>
        <w:tc>
          <w:tcPr>
            <w:tcW w:w="576" w:type="dxa"/>
          </w:tcPr>
          <w:p w14:paraId="5CF4A8D0" w14:textId="77777777" w:rsidR="001030BE" w:rsidRDefault="001030BE" w:rsidP="001030BE"/>
        </w:tc>
        <w:tc>
          <w:tcPr>
            <w:tcW w:w="576" w:type="dxa"/>
          </w:tcPr>
          <w:p w14:paraId="5CF4A8D1" w14:textId="77777777" w:rsidR="001030BE" w:rsidRDefault="001030BE" w:rsidP="001030BE"/>
        </w:tc>
        <w:tc>
          <w:tcPr>
            <w:tcW w:w="576" w:type="dxa"/>
          </w:tcPr>
          <w:p w14:paraId="5CF4A8D2" w14:textId="77777777" w:rsidR="001030BE" w:rsidRDefault="001030BE" w:rsidP="001030BE"/>
        </w:tc>
      </w:tr>
      <w:tr w:rsidR="001030BE" w14:paraId="5CF4A8DA" w14:textId="77777777" w:rsidTr="001030BE">
        <w:trPr>
          <w:trHeight w:val="467"/>
        </w:trPr>
        <w:tc>
          <w:tcPr>
            <w:tcW w:w="4518" w:type="dxa"/>
          </w:tcPr>
          <w:p w14:paraId="5CF4A8D4" w14:textId="3455A18A" w:rsidR="001030BE" w:rsidRPr="00E679DF" w:rsidRDefault="001030BE" w:rsidP="001030BE">
            <w:pPr>
              <w:pStyle w:val="ListNumber1"/>
            </w:pPr>
            <w:r w:rsidRPr="00604858">
              <w:t xml:space="preserve">Developing or selecting instructional </w:t>
            </w:r>
            <w:r w:rsidRPr="00604858">
              <w:lastRenderedPageBreak/>
              <w:t>moves, approaches, or representations that provide evidence about common student misconceptions and help students move toward a better understanding of the idea, concept, or practice</w:t>
            </w:r>
          </w:p>
        </w:tc>
        <w:tc>
          <w:tcPr>
            <w:tcW w:w="576" w:type="dxa"/>
          </w:tcPr>
          <w:p w14:paraId="0654D124" w14:textId="77777777" w:rsidR="001030BE" w:rsidRDefault="001030BE" w:rsidP="001030BE"/>
        </w:tc>
        <w:tc>
          <w:tcPr>
            <w:tcW w:w="576" w:type="dxa"/>
          </w:tcPr>
          <w:p w14:paraId="7EE8083F" w14:textId="77777777" w:rsidR="001030BE" w:rsidRDefault="001030BE" w:rsidP="001030BE"/>
        </w:tc>
        <w:tc>
          <w:tcPr>
            <w:tcW w:w="576" w:type="dxa"/>
          </w:tcPr>
          <w:p w14:paraId="2691659B" w14:textId="77777777" w:rsidR="001030BE" w:rsidRDefault="001030BE" w:rsidP="001030BE"/>
        </w:tc>
        <w:tc>
          <w:tcPr>
            <w:tcW w:w="576" w:type="dxa"/>
          </w:tcPr>
          <w:p w14:paraId="32F3A395" w14:textId="77777777" w:rsidR="001030BE" w:rsidRDefault="001030BE" w:rsidP="001030BE"/>
        </w:tc>
        <w:tc>
          <w:tcPr>
            <w:tcW w:w="576" w:type="dxa"/>
          </w:tcPr>
          <w:p w14:paraId="47D74E6A" w14:textId="77777777" w:rsidR="001030BE" w:rsidRDefault="001030BE" w:rsidP="001030BE"/>
        </w:tc>
        <w:tc>
          <w:tcPr>
            <w:tcW w:w="576" w:type="dxa"/>
          </w:tcPr>
          <w:p w14:paraId="1D8F43F3" w14:textId="34E9BF18" w:rsidR="001030BE" w:rsidRDefault="001030BE" w:rsidP="001030BE"/>
        </w:tc>
        <w:tc>
          <w:tcPr>
            <w:tcW w:w="576" w:type="dxa"/>
          </w:tcPr>
          <w:p w14:paraId="1C2E72A8" w14:textId="77777777" w:rsidR="001030BE" w:rsidRDefault="001030BE" w:rsidP="001030BE"/>
        </w:tc>
        <w:tc>
          <w:tcPr>
            <w:tcW w:w="576" w:type="dxa"/>
          </w:tcPr>
          <w:p w14:paraId="3CF16568" w14:textId="77777777" w:rsidR="001030BE" w:rsidRDefault="001030BE" w:rsidP="001030BE"/>
        </w:tc>
        <w:tc>
          <w:tcPr>
            <w:tcW w:w="576" w:type="dxa"/>
          </w:tcPr>
          <w:p w14:paraId="13CC2079" w14:textId="77777777" w:rsidR="001030BE" w:rsidRDefault="001030BE" w:rsidP="001030BE"/>
        </w:tc>
        <w:tc>
          <w:tcPr>
            <w:tcW w:w="576" w:type="dxa"/>
          </w:tcPr>
          <w:p w14:paraId="190685B2" w14:textId="77777777" w:rsidR="001030BE" w:rsidRDefault="001030BE" w:rsidP="001030BE"/>
        </w:tc>
        <w:tc>
          <w:tcPr>
            <w:tcW w:w="576" w:type="dxa"/>
          </w:tcPr>
          <w:p w14:paraId="5CF4A8D5" w14:textId="7C3F2584" w:rsidR="001030BE" w:rsidRDefault="001030BE" w:rsidP="001030BE"/>
        </w:tc>
        <w:tc>
          <w:tcPr>
            <w:tcW w:w="576" w:type="dxa"/>
          </w:tcPr>
          <w:p w14:paraId="5CF4A8D6" w14:textId="77777777" w:rsidR="001030BE" w:rsidRDefault="001030BE" w:rsidP="001030BE"/>
        </w:tc>
        <w:tc>
          <w:tcPr>
            <w:tcW w:w="576" w:type="dxa"/>
          </w:tcPr>
          <w:p w14:paraId="5CF4A8D7" w14:textId="77777777" w:rsidR="001030BE" w:rsidRDefault="001030BE" w:rsidP="001030BE"/>
        </w:tc>
        <w:tc>
          <w:tcPr>
            <w:tcW w:w="576" w:type="dxa"/>
          </w:tcPr>
          <w:p w14:paraId="5CF4A8D8" w14:textId="77777777" w:rsidR="001030BE" w:rsidRDefault="001030BE" w:rsidP="001030BE"/>
        </w:tc>
        <w:tc>
          <w:tcPr>
            <w:tcW w:w="576" w:type="dxa"/>
          </w:tcPr>
          <w:p w14:paraId="5CF4A8D9" w14:textId="77777777" w:rsidR="001030BE" w:rsidRDefault="001030BE" w:rsidP="001030BE"/>
        </w:tc>
      </w:tr>
      <w:tr w:rsidR="001030BE" w14:paraId="5CF4A8E1" w14:textId="77777777" w:rsidTr="001030BE">
        <w:trPr>
          <w:trHeight w:val="467"/>
        </w:trPr>
        <w:tc>
          <w:tcPr>
            <w:tcW w:w="4518" w:type="dxa"/>
          </w:tcPr>
          <w:p w14:paraId="5CF4A8DB" w14:textId="327D61AE" w:rsidR="001030BE" w:rsidRPr="00F47E97" w:rsidRDefault="001030BE" w:rsidP="001030BE">
            <w:pPr>
              <w:pStyle w:val="ListNumber1"/>
              <w:numPr>
                <w:ilvl w:val="0"/>
                <w:numId w:val="0"/>
              </w:numPr>
            </w:pPr>
            <w:r w:rsidRPr="00B62DA8">
              <w:rPr>
                <w:rStyle w:val="Strong"/>
              </w:rPr>
              <w:t>Scientific Language, Discourse, Vocabulary, and Definitions</w:t>
            </w:r>
          </w:p>
        </w:tc>
        <w:tc>
          <w:tcPr>
            <w:tcW w:w="576" w:type="dxa"/>
          </w:tcPr>
          <w:p w14:paraId="00B04B1A" w14:textId="77777777" w:rsidR="001030BE" w:rsidRDefault="001030BE" w:rsidP="001030BE"/>
        </w:tc>
        <w:tc>
          <w:tcPr>
            <w:tcW w:w="576" w:type="dxa"/>
          </w:tcPr>
          <w:p w14:paraId="063DE3EA" w14:textId="77777777" w:rsidR="001030BE" w:rsidRDefault="001030BE" w:rsidP="001030BE"/>
        </w:tc>
        <w:tc>
          <w:tcPr>
            <w:tcW w:w="576" w:type="dxa"/>
          </w:tcPr>
          <w:p w14:paraId="0F5D35B8" w14:textId="77777777" w:rsidR="001030BE" w:rsidRDefault="001030BE" w:rsidP="001030BE"/>
        </w:tc>
        <w:tc>
          <w:tcPr>
            <w:tcW w:w="576" w:type="dxa"/>
          </w:tcPr>
          <w:p w14:paraId="05E28B2D" w14:textId="77777777" w:rsidR="001030BE" w:rsidRDefault="001030BE" w:rsidP="001030BE"/>
        </w:tc>
        <w:tc>
          <w:tcPr>
            <w:tcW w:w="576" w:type="dxa"/>
          </w:tcPr>
          <w:p w14:paraId="5F0201D0" w14:textId="77777777" w:rsidR="001030BE" w:rsidRDefault="001030BE" w:rsidP="001030BE"/>
        </w:tc>
        <w:tc>
          <w:tcPr>
            <w:tcW w:w="576" w:type="dxa"/>
          </w:tcPr>
          <w:p w14:paraId="13906665" w14:textId="7BF1A768" w:rsidR="001030BE" w:rsidRDefault="001030BE" w:rsidP="001030BE"/>
        </w:tc>
        <w:tc>
          <w:tcPr>
            <w:tcW w:w="576" w:type="dxa"/>
          </w:tcPr>
          <w:p w14:paraId="25B4FE78" w14:textId="77777777" w:rsidR="001030BE" w:rsidRDefault="001030BE" w:rsidP="001030BE"/>
        </w:tc>
        <w:tc>
          <w:tcPr>
            <w:tcW w:w="576" w:type="dxa"/>
          </w:tcPr>
          <w:p w14:paraId="2B9309E7" w14:textId="77777777" w:rsidR="001030BE" w:rsidRDefault="001030BE" w:rsidP="001030BE"/>
        </w:tc>
        <w:tc>
          <w:tcPr>
            <w:tcW w:w="576" w:type="dxa"/>
          </w:tcPr>
          <w:p w14:paraId="42EFA142" w14:textId="77777777" w:rsidR="001030BE" w:rsidRDefault="001030BE" w:rsidP="001030BE"/>
        </w:tc>
        <w:tc>
          <w:tcPr>
            <w:tcW w:w="576" w:type="dxa"/>
          </w:tcPr>
          <w:p w14:paraId="7E0A3F9C" w14:textId="77777777" w:rsidR="001030BE" w:rsidRDefault="001030BE" w:rsidP="001030BE"/>
        </w:tc>
        <w:tc>
          <w:tcPr>
            <w:tcW w:w="576" w:type="dxa"/>
          </w:tcPr>
          <w:p w14:paraId="5CF4A8DC" w14:textId="29393AC5" w:rsidR="001030BE" w:rsidRDefault="001030BE" w:rsidP="001030BE"/>
        </w:tc>
        <w:tc>
          <w:tcPr>
            <w:tcW w:w="576" w:type="dxa"/>
          </w:tcPr>
          <w:p w14:paraId="5CF4A8DD" w14:textId="77777777" w:rsidR="001030BE" w:rsidRDefault="001030BE" w:rsidP="001030BE"/>
        </w:tc>
        <w:tc>
          <w:tcPr>
            <w:tcW w:w="576" w:type="dxa"/>
          </w:tcPr>
          <w:p w14:paraId="5CF4A8DE" w14:textId="77777777" w:rsidR="001030BE" w:rsidRDefault="001030BE" w:rsidP="001030BE"/>
        </w:tc>
        <w:tc>
          <w:tcPr>
            <w:tcW w:w="576" w:type="dxa"/>
          </w:tcPr>
          <w:p w14:paraId="5CF4A8DF" w14:textId="77777777" w:rsidR="001030BE" w:rsidRDefault="001030BE" w:rsidP="001030BE"/>
        </w:tc>
        <w:tc>
          <w:tcPr>
            <w:tcW w:w="576" w:type="dxa"/>
          </w:tcPr>
          <w:p w14:paraId="5CF4A8E0" w14:textId="77777777" w:rsidR="001030BE" w:rsidRDefault="001030BE" w:rsidP="001030BE"/>
        </w:tc>
      </w:tr>
      <w:tr w:rsidR="001030BE" w14:paraId="5CF4A8E8" w14:textId="77777777" w:rsidTr="001030BE">
        <w:trPr>
          <w:trHeight w:val="467"/>
        </w:trPr>
        <w:tc>
          <w:tcPr>
            <w:tcW w:w="4518" w:type="dxa"/>
          </w:tcPr>
          <w:p w14:paraId="5CF4A8E2" w14:textId="0DE7E58D" w:rsidR="001030BE" w:rsidRPr="00DB52AA" w:rsidRDefault="001030BE" w:rsidP="001030BE">
            <w:pPr>
              <w:pStyle w:val="ListNumber1"/>
            </w:pPr>
            <w:r w:rsidRPr="0086028E">
              <w:t>Selecting scientific language that is precise, accurate, grade-appropriate, and illustrates key scientific concepts</w:t>
            </w:r>
          </w:p>
        </w:tc>
        <w:tc>
          <w:tcPr>
            <w:tcW w:w="576" w:type="dxa"/>
          </w:tcPr>
          <w:p w14:paraId="7F3CED17" w14:textId="77777777" w:rsidR="001030BE" w:rsidRDefault="001030BE" w:rsidP="001030BE"/>
        </w:tc>
        <w:tc>
          <w:tcPr>
            <w:tcW w:w="576" w:type="dxa"/>
          </w:tcPr>
          <w:p w14:paraId="5F608736" w14:textId="77777777" w:rsidR="001030BE" w:rsidRDefault="001030BE" w:rsidP="001030BE"/>
        </w:tc>
        <w:tc>
          <w:tcPr>
            <w:tcW w:w="576" w:type="dxa"/>
          </w:tcPr>
          <w:p w14:paraId="15300633" w14:textId="77777777" w:rsidR="001030BE" w:rsidRDefault="001030BE" w:rsidP="001030BE"/>
        </w:tc>
        <w:tc>
          <w:tcPr>
            <w:tcW w:w="576" w:type="dxa"/>
          </w:tcPr>
          <w:p w14:paraId="6E6A955C" w14:textId="77777777" w:rsidR="001030BE" w:rsidRDefault="001030BE" w:rsidP="001030BE"/>
        </w:tc>
        <w:tc>
          <w:tcPr>
            <w:tcW w:w="576" w:type="dxa"/>
          </w:tcPr>
          <w:p w14:paraId="09F0EB87" w14:textId="77777777" w:rsidR="001030BE" w:rsidRDefault="001030BE" w:rsidP="001030BE"/>
        </w:tc>
        <w:tc>
          <w:tcPr>
            <w:tcW w:w="576" w:type="dxa"/>
          </w:tcPr>
          <w:p w14:paraId="03BB15BA" w14:textId="631D89D0" w:rsidR="001030BE" w:rsidRDefault="001030BE" w:rsidP="001030BE"/>
        </w:tc>
        <w:tc>
          <w:tcPr>
            <w:tcW w:w="576" w:type="dxa"/>
          </w:tcPr>
          <w:p w14:paraId="3B3D3EE9" w14:textId="77777777" w:rsidR="001030BE" w:rsidRDefault="001030BE" w:rsidP="001030BE"/>
        </w:tc>
        <w:tc>
          <w:tcPr>
            <w:tcW w:w="576" w:type="dxa"/>
          </w:tcPr>
          <w:p w14:paraId="37A34F48" w14:textId="77777777" w:rsidR="001030BE" w:rsidRDefault="001030BE" w:rsidP="001030BE"/>
        </w:tc>
        <w:tc>
          <w:tcPr>
            <w:tcW w:w="576" w:type="dxa"/>
          </w:tcPr>
          <w:p w14:paraId="0F254072" w14:textId="77777777" w:rsidR="001030BE" w:rsidRDefault="001030BE" w:rsidP="001030BE"/>
        </w:tc>
        <w:tc>
          <w:tcPr>
            <w:tcW w:w="576" w:type="dxa"/>
          </w:tcPr>
          <w:p w14:paraId="23260D3D" w14:textId="77777777" w:rsidR="001030BE" w:rsidRDefault="001030BE" w:rsidP="001030BE"/>
        </w:tc>
        <w:tc>
          <w:tcPr>
            <w:tcW w:w="576" w:type="dxa"/>
          </w:tcPr>
          <w:p w14:paraId="5CF4A8E3" w14:textId="63B07666" w:rsidR="001030BE" w:rsidRDefault="001030BE" w:rsidP="001030BE"/>
        </w:tc>
        <w:tc>
          <w:tcPr>
            <w:tcW w:w="576" w:type="dxa"/>
          </w:tcPr>
          <w:p w14:paraId="5CF4A8E4" w14:textId="77777777" w:rsidR="001030BE" w:rsidRDefault="001030BE" w:rsidP="001030BE"/>
        </w:tc>
        <w:tc>
          <w:tcPr>
            <w:tcW w:w="576" w:type="dxa"/>
          </w:tcPr>
          <w:p w14:paraId="5CF4A8E5" w14:textId="77777777" w:rsidR="001030BE" w:rsidRDefault="001030BE" w:rsidP="001030BE"/>
        </w:tc>
        <w:tc>
          <w:tcPr>
            <w:tcW w:w="576" w:type="dxa"/>
          </w:tcPr>
          <w:p w14:paraId="5CF4A8E6" w14:textId="77777777" w:rsidR="001030BE" w:rsidRDefault="001030BE" w:rsidP="001030BE"/>
        </w:tc>
        <w:tc>
          <w:tcPr>
            <w:tcW w:w="576" w:type="dxa"/>
          </w:tcPr>
          <w:p w14:paraId="5CF4A8E7" w14:textId="77777777" w:rsidR="001030BE" w:rsidRDefault="001030BE" w:rsidP="001030BE"/>
        </w:tc>
      </w:tr>
      <w:tr w:rsidR="001030BE" w14:paraId="5CF4A8EF" w14:textId="77777777" w:rsidTr="001030BE">
        <w:trPr>
          <w:trHeight w:val="467"/>
        </w:trPr>
        <w:tc>
          <w:tcPr>
            <w:tcW w:w="4518" w:type="dxa"/>
          </w:tcPr>
          <w:p w14:paraId="5CF4A8E9" w14:textId="76D0ECE7" w:rsidR="001030BE" w:rsidRPr="00DB52AA" w:rsidRDefault="001030BE" w:rsidP="001030BE">
            <w:pPr>
              <w:pStyle w:val="ListNumber1"/>
            </w:pPr>
            <w:r w:rsidRPr="0086028E">
              <w:t xml:space="preserve">Anticipating scientific language and vocabulary that may be difficult for students   </w:t>
            </w:r>
          </w:p>
        </w:tc>
        <w:tc>
          <w:tcPr>
            <w:tcW w:w="576" w:type="dxa"/>
          </w:tcPr>
          <w:p w14:paraId="234663B2" w14:textId="77777777" w:rsidR="001030BE" w:rsidRDefault="001030BE" w:rsidP="001030BE"/>
        </w:tc>
        <w:tc>
          <w:tcPr>
            <w:tcW w:w="576" w:type="dxa"/>
          </w:tcPr>
          <w:p w14:paraId="5E6B7928" w14:textId="77777777" w:rsidR="001030BE" w:rsidRDefault="001030BE" w:rsidP="001030BE"/>
        </w:tc>
        <w:tc>
          <w:tcPr>
            <w:tcW w:w="576" w:type="dxa"/>
          </w:tcPr>
          <w:p w14:paraId="5C13D709" w14:textId="77777777" w:rsidR="001030BE" w:rsidRDefault="001030BE" w:rsidP="001030BE"/>
        </w:tc>
        <w:tc>
          <w:tcPr>
            <w:tcW w:w="576" w:type="dxa"/>
          </w:tcPr>
          <w:p w14:paraId="002D5681" w14:textId="77777777" w:rsidR="001030BE" w:rsidRDefault="001030BE" w:rsidP="001030BE"/>
        </w:tc>
        <w:tc>
          <w:tcPr>
            <w:tcW w:w="576" w:type="dxa"/>
          </w:tcPr>
          <w:p w14:paraId="665C4B5B" w14:textId="77777777" w:rsidR="001030BE" w:rsidRDefault="001030BE" w:rsidP="001030BE"/>
        </w:tc>
        <w:tc>
          <w:tcPr>
            <w:tcW w:w="576" w:type="dxa"/>
          </w:tcPr>
          <w:p w14:paraId="0EE6183E" w14:textId="36E8FD33" w:rsidR="001030BE" w:rsidRDefault="001030BE" w:rsidP="001030BE"/>
        </w:tc>
        <w:tc>
          <w:tcPr>
            <w:tcW w:w="576" w:type="dxa"/>
          </w:tcPr>
          <w:p w14:paraId="2C3CC8A9" w14:textId="77777777" w:rsidR="001030BE" w:rsidRDefault="001030BE" w:rsidP="001030BE"/>
        </w:tc>
        <w:tc>
          <w:tcPr>
            <w:tcW w:w="576" w:type="dxa"/>
          </w:tcPr>
          <w:p w14:paraId="32EABD20" w14:textId="77777777" w:rsidR="001030BE" w:rsidRDefault="001030BE" w:rsidP="001030BE"/>
        </w:tc>
        <w:tc>
          <w:tcPr>
            <w:tcW w:w="576" w:type="dxa"/>
          </w:tcPr>
          <w:p w14:paraId="7266520F" w14:textId="77777777" w:rsidR="001030BE" w:rsidRDefault="001030BE" w:rsidP="001030BE"/>
        </w:tc>
        <w:tc>
          <w:tcPr>
            <w:tcW w:w="576" w:type="dxa"/>
          </w:tcPr>
          <w:p w14:paraId="5A66F6B2" w14:textId="77777777" w:rsidR="001030BE" w:rsidRDefault="001030BE" w:rsidP="001030BE"/>
        </w:tc>
        <w:tc>
          <w:tcPr>
            <w:tcW w:w="576" w:type="dxa"/>
          </w:tcPr>
          <w:p w14:paraId="5CF4A8EA" w14:textId="0013B3D1" w:rsidR="001030BE" w:rsidRDefault="001030BE" w:rsidP="001030BE"/>
        </w:tc>
        <w:tc>
          <w:tcPr>
            <w:tcW w:w="576" w:type="dxa"/>
          </w:tcPr>
          <w:p w14:paraId="5CF4A8EB" w14:textId="77777777" w:rsidR="001030BE" w:rsidRDefault="001030BE" w:rsidP="001030BE"/>
        </w:tc>
        <w:tc>
          <w:tcPr>
            <w:tcW w:w="576" w:type="dxa"/>
          </w:tcPr>
          <w:p w14:paraId="5CF4A8EC" w14:textId="77777777" w:rsidR="001030BE" w:rsidRDefault="001030BE" w:rsidP="001030BE"/>
        </w:tc>
        <w:tc>
          <w:tcPr>
            <w:tcW w:w="576" w:type="dxa"/>
          </w:tcPr>
          <w:p w14:paraId="5CF4A8ED" w14:textId="77777777" w:rsidR="001030BE" w:rsidRDefault="001030BE" w:rsidP="001030BE"/>
        </w:tc>
        <w:tc>
          <w:tcPr>
            <w:tcW w:w="576" w:type="dxa"/>
          </w:tcPr>
          <w:p w14:paraId="5CF4A8EE" w14:textId="77777777" w:rsidR="001030BE" w:rsidRDefault="001030BE" w:rsidP="001030BE"/>
        </w:tc>
      </w:tr>
      <w:tr w:rsidR="001030BE" w14:paraId="5CF4A8F6" w14:textId="77777777" w:rsidTr="001030BE">
        <w:trPr>
          <w:trHeight w:val="467"/>
        </w:trPr>
        <w:tc>
          <w:tcPr>
            <w:tcW w:w="4518" w:type="dxa"/>
          </w:tcPr>
          <w:p w14:paraId="5CF4A8F0" w14:textId="27457DF6" w:rsidR="001030BE" w:rsidRPr="00DB52AA" w:rsidRDefault="001030BE" w:rsidP="001030BE">
            <w:pPr>
              <w:pStyle w:val="ListNumber1"/>
            </w:pPr>
            <w:r w:rsidRPr="0086028E">
              <w:t>Modeling the use of appropriate verbal and written scientific language in critiquing arguments or explanations, in describing observations, or in using evidence to support a claim, etc.</w:t>
            </w:r>
          </w:p>
        </w:tc>
        <w:tc>
          <w:tcPr>
            <w:tcW w:w="576" w:type="dxa"/>
          </w:tcPr>
          <w:p w14:paraId="613E8574" w14:textId="77777777" w:rsidR="001030BE" w:rsidRDefault="001030BE" w:rsidP="001030BE"/>
        </w:tc>
        <w:tc>
          <w:tcPr>
            <w:tcW w:w="576" w:type="dxa"/>
          </w:tcPr>
          <w:p w14:paraId="3692A136" w14:textId="77777777" w:rsidR="001030BE" w:rsidRDefault="001030BE" w:rsidP="001030BE"/>
        </w:tc>
        <w:tc>
          <w:tcPr>
            <w:tcW w:w="576" w:type="dxa"/>
          </w:tcPr>
          <w:p w14:paraId="323F67F0" w14:textId="77777777" w:rsidR="001030BE" w:rsidRDefault="001030BE" w:rsidP="001030BE"/>
        </w:tc>
        <w:tc>
          <w:tcPr>
            <w:tcW w:w="576" w:type="dxa"/>
          </w:tcPr>
          <w:p w14:paraId="45833B6D" w14:textId="77777777" w:rsidR="001030BE" w:rsidRDefault="001030BE" w:rsidP="001030BE"/>
        </w:tc>
        <w:tc>
          <w:tcPr>
            <w:tcW w:w="576" w:type="dxa"/>
          </w:tcPr>
          <w:p w14:paraId="568BAB40" w14:textId="77777777" w:rsidR="001030BE" w:rsidRDefault="001030BE" w:rsidP="001030BE"/>
        </w:tc>
        <w:tc>
          <w:tcPr>
            <w:tcW w:w="576" w:type="dxa"/>
          </w:tcPr>
          <w:p w14:paraId="0D592917" w14:textId="59C4780E" w:rsidR="001030BE" w:rsidRDefault="001030BE" w:rsidP="001030BE"/>
        </w:tc>
        <w:tc>
          <w:tcPr>
            <w:tcW w:w="576" w:type="dxa"/>
          </w:tcPr>
          <w:p w14:paraId="308A1805" w14:textId="77777777" w:rsidR="001030BE" w:rsidRDefault="001030BE" w:rsidP="001030BE"/>
        </w:tc>
        <w:tc>
          <w:tcPr>
            <w:tcW w:w="576" w:type="dxa"/>
          </w:tcPr>
          <w:p w14:paraId="3CC8484A" w14:textId="77777777" w:rsidR="001030BE" w:rsidRDefault="001030BE" w:rsidP="001030BE"/>
        </w:tc>
        <w:tc>
          <w:tcPr>
            <w:tcW w:w="576" w:type="dxa"/>
          </w:tcPr>
          <w:p w14:paraId="6A8A1BDE" w14:textId="77777777" w:rsidR="001030BE" w:rsidRDefault="001030BE" w:rsidP="001030BE"/>
        </w:tc>
        <w:tc>
          <w:tcPr>
            <w:tcW w:w="576" w:type="dxa"/>
          </w:tcPr>
          <w:p w14:paraId="4F5BFD72" w14:textId="77777777" w:rsidR="001030BE" w:rsidRDefault="001030BE" w:rsidP="001030BE"/>
        </w:tc>
        <w:tc>
          <w:tcPr>
            <w:tcW w:w="576" w:type="dxa"/>
          </w:tcPr>
          <w:p w14:paraId="5CF4A8F1" w14:textId="7C817457" w:rsidR="001030BE" w:rsidRDefault="001030BE" w:rsidP="001030BE"/>
        </w:tc>
        <w:tc>
          <w:tcPr>
            <w:tcW w:w="576" w:type="dxa"/>
          </w:tcPr>
          <w:p w14:paraId="5CF4A8F2" w14:textId="77777777" w:rsidR="001030BE" w:rsidRDefault="001030BE" w:rsidP="001030BE"/>
        </w:tc>
        <w:tc>
          <w:tcPr>
            <w:tcW w:w="576" w:type="dxa"/>
          </w:tcPr>
          <w:p w14:paraId="5CF4A8F3" w14:textId="77777777" w:rsidR="001030BE" w:rsidRDefault="001030BE" w:rsidP="001030BE"/>
        </w:tc>
        <w:tc>
          <w:tcPr>
            <w:tcW w:w="576" w:type="dxa"/>
          </w:tcPr>
          <w:p w14:paraId="5CF4A8F4" w14:textId="77777777" w:rsidR="001030BE" w:rsidRDefault="001030BE" w:rsidP="001030BE"/>
        </w:tc>
        <w:tc>
          <w:tcPr>
            <w:tcW w:w="576" w:type="dxa"/>
          </w:tcPr>
          <w:p w14:paraId="5CF4A8F5" w14:textId="77777777" w:rsidR="001030BE" w:rsidRDefault="001030BE" w:rsidP="001030BE"/>
        </w:tc>
      </w:tr>
      <w:tr w:rsidR="001030BE" w14:paraId="5CF4A8FD" w14:textId="77777777" w:rsidTr="001030BE">
        <w:trPr>
          <w:trHeight w:val="467"/>
        </w:trPr>
        <w:tc>
          <w:tcPr>
            <w:tcW w:w="4518" w:type="dxa"/>
          </w:tcPr>
          <w:p w14:paraId="5CF4A8F7" w14:textId="40B0DF40" w:rsidR="001030BE" w:rsidRPr="00DB52AA" w:rsidRDefault="001030BE" w:rsidP="001030BE">
            <w:pPr>
              <w:pStyle w:val="ListNumber1"/>
            </w:pPr>
            <w:r w:rsidRPr="0086028E">
              <w:t>Supporting and critiquing students’ participation in and use of verbal and written scientific discourse and argumentation</w:t>
            </w:r>
          </w:p>
        </w:tc>
        <w:tc>
          <w:tcPr>
            <w:tcW w:w="576" w:type="dxa"/>
          </w:tcPr>
          <w:p w14:paraId="687F944E" w14:textId="77777777" w:rsidR="001030BE" w:rsidRDefault="001030BE" w:rsidP="001030BE"/>
        </w:tc>
        <w:tc>
          <w:tcPr>
            <w:tcW w:w="576" w:type="dxa"/>
          </w:tcPr>
          <w:p w14:paraId="01697391" w14:textId="77777777" w:rsidR="001030BE" w:rsidRDefault="001030BE" w:rsidP="001030BE"/>
        </w:tc>
        <w:tc>
          <w:tcPr>
            <w:tcW w:w="576" w:type="dxa"/>
          </w:tcPr>
          <w:p w14:paraId="4583457C" w14:textId="77777777" w:rsidR="001030BE" w:rsidRDefault="001030BE" w:rsidP="001030BE"/>
        </w:tc>
        <w:tc>
          <w:tcPr>
            <w:tcW w:w="576" w:type="dxa"/>
          </w:tcPr>
          <w:p w14:paraId="580D8EA6" w14:textId="77777777" w:rsidR="001030BE" w:rsidRDefault="001030BE" w:rsidP="001030BE"/>
        </w:tc>
        <w:tc>
          <w:tcPr>
            <w:tcW w:w="576" w:type="dxa"/>
          </w:tcPr>
          <w:p w14:paraId="1B264B20" w14:textId="77777777" w:rsidR="001030BE" w:rsidRDefault="001030BE" w:rsidP="001030BE"/>
        </w:tc>
        <w:tc>
          <w:tcPr>
            <w:tcW w:w="576" w:type="dxa"/>
          </w:tcPr>
          <w:p w14:paraId="10E1AE59" w14:textId="24F86676" w:rsidR="001030BE" w:rsidRDefault="001030BE" w:rsidP="001030BE"/>
        </w:tc>
        <w:tc>
          <w:tcPr>
            <w:tcW w:w="576" w:type="dxa"/>
          </w:tcPr>
          <w:p w14:paraId="3CEA48CD" w14:textId="77777777" w:rsidR="001030BE" w:rsidRDefault="001030BE" w:rsidP="001030BE"/>
        </w:tc>
        <w:tc>
          <w:tcPr>
            <w:tcW w:w="576" w:type="dxa"/>
          </w:tcPr>
          <w:p w14:paraId="02F7AA5B" w14:textId="77777777" w:rsidR="001030BE" w:rsidRDefault="001030BE" w:rsidP="001030BE"/>
        </w:tc>
        <w:tc>
          <w:tcPr>
            <w:tcW w:w="576" w:type="dxa"/>
          </w:tcPr>
          <w:p w14:paraId="724F1C47" w14:textId="77777777" w:rsidR="001030BE" w:rsidRDefault="001030BE" w:rsidP="001030BE"/>
        </w:tc>
        <w:tc>
          <w:tcPr>
            <w:tcW w:w="576" w:type="dxa"/>
          </w:tcPr>
          <w:p w14:paraId="5FFCCAFA" w14:textId="77777777" w:rsidR="001030BE" w:rsidRDefault="001030BE" w:rsidP="001030BE"/>
        </w:tc>
        <w:tc>
          <w:tcPr>
            <w:tcW w:w="576" w:type="dxa"/>
          </w:tcPr>
          <w:p w14:paraId="5CF4A8F8" w14:textId="0D08423C" w:rsidR="001030BE" w:rsidRDefault="001030BE" w:rsidP="001030BE"/>
        </w:tc>
        <w:tc>
          <w:tcPr>
            <w:tcW w:w="576" w:type="dxa"/>
          </w:tcPr>
          <w:p w14:paraId="5CF4A8F9" w14:textId="77777777" w:rsidR="001030BE" w:rsidRDefault="001030BE" w:rsidP="001030BE"/>
        </w:tc>
        <w:tc>
          <w:tcPr>
            <w:tcW w:w="576" w:type="dxa"/>
          </w:tcPr>
          <w:p w14:paraId="5CF4A8FA" w14:textId="77777777" w:rsidR="001030BE" w:rsidRDefault="001030BE" w:rsidP="001030BE"/>
        </w:tc>
        <w:tc>
          <w:tcPr>
            <w:tcW w:w="576" w:type="dxa"/>
          </w:tcPr>
          <w:p w14:paraId="5CF4A8FB" w14:textId="77777777" w:rsidR="001030BE" w:rsidRDefault="001030BE" w:rsidP="001030BE"/>
        </w:tc>
        <w:tc>
          <w:tcPr>
            <w:tcW w:w="576" w:type="dxa"/>
          </w:tcPr>
          <w:p w14:paraId="5CF4A8FC" w14:textId="77777777" w:rsidR="001030BE" w:rsidRDefault="001030BE" w:rsidP="001030BE"/>
        </w:tc>
      </w:tr>
      <w:tr w:rsidR="001030BE" w14:paraId="5CF4A904" w14:textId="77777777" w:rsidTr="001030BE">
        <w:trPr>
          <w:trHeight w:val="467"/>
        </w:trPr>
        <w:tc>
          <w:tcPr>
            <w:tcW w:w="4518" w:type="dxa"/>
          </w:tcPr>
          <w:p w14:paraId="5CF4A8FE" w14:textId="3EA18551" w:rsidR="001030BE" w:rsidRPr="005E468B" w:rsidRDefault="001030BE" w:rsidP="001030BE">
            <w:pPr>
              <w:pStyle w:val="ListNumber1"/>
              <w:numPr>
                <w:ilvl w:val="0"/>
                <w:numId w:val="0"/>
              </w:numPr>
            </w:pPr>
            <w:r w:rsidRPr="00B62DA8">
              <w:rPr>
                <w:rStyle w:val="Strong"/>
              </w:rPr>
              <w:t>Scientific Explanations (includes claim, evidence, and reasoning)</w:t>
            </w:r>
          </w:p>
        </w:tc>
        <w:tc>
          <w:tcPr>
            <w:tcW w:w="576" w:type="dxa"/>
          </w:tcPr>
          <w:p w14:paraId="07E24230" w14:textId="77777777" w:rsidR="001030BE" w:rsidRDefault="001030BE" w:rsidP="001030BE"/>
        </w:tc>
        <w:tc>
          <w:tcPr>
            <w:tcW w:w="576" w:type="dxa"/>
          </w:tcPr>
          <w:p w14:paraId="0E11D088" w14:textId="77777777" w:rsidR="001030BE" w:rsidRDefault="001030BE" w:rsidP="001030BE"/>
        </w:tc>
        <w:tc>
          <w:tcPr>
            <w:tcW w:w="576" w:type="dxa"/>
          </w:tcPr>
          <w:p w14:paraId="5C79A182" w14:textId="77777777" w:rsidR="001030BE" w:rsidRDefault="001030BE" w:rsidP="001030BE"/>
        </w:tc>
        <w:tc>
          <w:tcPr>
            <w:tcW w:w="576" w:type="dxa"/>
          </w:tcPr>
          <w:p w14:paraId="4135E998" w14:textId="77777777" w:rsidR="001030BE" w:rsidRDefault="001030BE" w:rsidP="001030BE"/>
        </w:tc>
        <w:tc>
          <w:tcPr>
            <w:tcW w:w="576" w:type="dxa"/>
          </w:tcPr>
          <w:p w14:paraId="4C4F3F3D" w14:textId="77777777" w:rsidR="001030BE" w:rsidRDefault="001030BE" w:rsidP="001030BE"/>
        </w:tc>
        <w:tc>
          <w:tcPr>
            <w:tcW w:w="576" w:type="dxa"/>
          </w:tcPr>
          <w:p w14:paraId="5881E56F" w14:textId="3A0FB6BD" w:rsidR="001030BE" w:rsidRDefault="001030BE" w:rsidP="001030BE"/>
        </w:tc>
        <w:tc>
          <w:tcPr>
            <w:tcW w:w="576" w:type="dxa"/>
          </w:tcPr>
          <w:p w14:paraId="0A4BBB41" w14:textId="77777777" w:rsidR="001030BE" w:rsidRDefault="001030BE" w:rsidP="001030BE"/>
        </w:tc>
        <w:tc>
          <w:tcPr>
            <w:tcW w:w="576" w:type="dxa"/>
          </w:tcPr>
          <w:p w14:paraId="165B5D9F" w14:textId="77777777" w:rsidR="001030BE" w:rsidRDefault="001030BE" w:rsidP="001030BE"/>
        </w:tc>
        <w:tc>
          <w:tcPr>
            <w:tcW w:w="576" w:type="dxa"/>
          </w:tcPr>
          <w:p w14:paraId="4A23484B" w14:textId="77777777" w:rsidR="001030BE" w:rsidRDefault="001030BE" w:rsidP="001030BE"/>
        </w:tc>
        <w:tc>
          <w:tcPr>
            <w:tcW w:w="576" w:type="dxa"/>
          </w:tcPr>
          <w:p w14:paraId="4699538A" w14:textId="77777777" w:rsidR="001030BE" w:rsidRDefault="001030BE" w:rsidP="001030BE"/>
        </w:tc>
        <w:tc>
          <w:tcPr>
            <w:tcW w:w="576" w:type="dxa"/>
          </w:tcPr>
          <w:p w14:paraId="5CF4A8FF" w14:textId="6B87EC52" w:rsidR="001030BE" w:rsidRDefault="001030BE" w:rsidP="001030BE"/>
        </w:tc>
        <w:tc>
          <w:tcPr>
            <w:tcW w:w="576" w:type="dxa"/>
          </w:tcPr>
          <w:p w14:paraId="5CF4A900" w14:textId="77777777" w:rsidR="001030BE" w:rsidRDefault="001030BE" w:rsidP="001030BE"/>
        </w:tc>
        <w:tc>
          <w:tcPr>
            <w:tcW w:w="576" w:type="dxa"/>
          </w:tcPr>
          <w:p w14:paraId="5CF4A901" w14:textId="77777777" w:rsidR="001030BE" w:rsidRDefault="001030BE" w:rsidP="001030BE"/>
        </w:tc>
        <w:tc>
          <w:tcPr>
            <w:tcW w:w="576" w:type="dxa"/>
          </w:tcPr>
          <w:p w14:paraId="5CF4A902" w14:textId="77777777" w:rsidR="001030BE" w:rsidRDefault="001030BE" w:rsidP="001030BE"/>
        </w:tc>
        <w:tc>
          <w:tcPr>
            <w:tcW w:w="576" w:type="dxa"/>
          </w:tcPr>
          <w:p w14:paraId="5CF4A903" w14:textId="77777777" w:rsidR="001030BE" w:rsidRDefault="001030BE" w:rsidP="001030BE"/>
        </w:tc>
      </w:tr>
      <w:tr w:rsidR="001030BE" w14:paraId="5CF4A912" w14:textId="77777777" w:rsidTr="001030BE">
        <w:trPr>
          <w:trHeight w:val="467"/>
        </w:trPr>
        <w:tc>
          <w:tcPr>
            <w:tcW w:w="4518" w:type="dxa"/>
          </w:tcPr>
          <w:p w14:paraId="5CF4A90C" w14:textId="5391EDF2" w:rsidR="001030BE" w:rsidRPr="001D2149" w:rsidRDefault="001030BE" w:rsidP="001030BE">
            <w:pPr>
              <w:pStyle w:val="ListNumber1"/>
            </w:pPr>
            <w:r w:rsidRPr="00FC184A">
              <w:t xml:space="preserve">Critiquing student-generated explanations or descriptions for their generalizability, accuracy, precision, or </w:t>
            </w:r>
            <w:r w:rsidRPr="00FC184A">
              <w:lastRenderedPageBreak/>
              <w:t>consistency with scientific evidence</w:t>
            </w:r>
          </w:p>
        </w:tc>
        <w:tc>
          <w:tcPr>
            <w:tcW w:w="576" w:type="dxa"/>
          </w:tcPr>
          <w:p w14:paraId="286FFB5E" w14:textId="77777777" w:rsidR="001030BE" w:rsidRDefault="001030BE" w:rsidP="001030BE"/>
        </w:tc>
        <w:tc>
          <w:tcPr>
            <w:tcW w:w="576" w:type="dxa"/>
          </w:tcPr>
          <w:p w14:paraId="6B0B0C67" w14:textId="77777777" w:rsidR="001030BE" w:rsidRDefault="001030BE" w:rsidP="001030BE"/>
        </w:tc>
        <w:tc>
          <w:tcPr>
            <w:tcW w:w="576" w:type="dxa"/>
          </w:tcPr>
          <w:p w14:paraId="21E7C1A8" w14:textId="77777777" w:rsidR="001030BE" w:rsidRDefault="001030BE" w:rsidP="001030BE"/>
        </w:tc>
        <w:tc>
          <w:tcPr>
            <w:tcW w:w="576" w:type="dxa"/>
          </w:tcPr>
          <w:p w14:paraId="52FD15C8" w14:textId="77777777" w:rsidR="001030BE" w:rsidRDefault="001030BE" w:rsidP="001030BE"/>
        </w:tc>
        <w:tc>
          <w:tcPr>
            <w:tcW w:w="576" w:type="dxa"/>
          </w:tcPr>
          <w:p w14:paraId="52398BFF" w14:textId="77777777" w:rsidR="001030BE" w:rsidRDefault="001030BE" w:rsidP="001030BE"/>
        </w:tc>
        <w:tc>
          <w:tcPr>
            <w:tcW w:w="576" w:type="dxa"/>
          </w:tcPr>
          <w:p w14:paraId="7B186C64" w14:textId="08B1CF72" w:rsidR="001030BE" w:rsidRDefault="001030BE" w:rsidP="001030BE"/>
        </w:tc>
        <w:tc>
          <w:tcPr>
            <w:tcW w:w="576" w:type="dxa"/>
          </w:tcPr>
          <w:p w14:paraId="73031FA7" w14:textId="77777777" w:rsidR="001030BE" w:rsidRDefault="001030BE" w:rsidP="001030BE"/>
        </w:tc>
        <w:tc>
          <w:tcPr>
            <w:tcW w:w="576" w:type="dxa"/>
          </w:tcPr>
          <w:p w14:paraId="59E23617" w14:textId="77777777" w:rsidR="001030BE" w:rsidRDefault="001030BE" w:rsidP="001030BE"/>
        </w:tc>
        <w:tc>
          <w:tcPr>
            <w:tcW w:w="576" w:type="dxa"/>
          </w:tcPr>
          <w:p w14:paraId="5641E3E6" w14:textId="77777777" w:rsidR="001030BE" w:rsidRDefault="001030BE" w:rsidP="001030BE"/>
        </w:tc>
        <w:tc>
          <w:tcPr>
            <w:tcW w:w="576" w:type="dxa"/>
          </w:tcPr>
          <w:p w14:paraId="38D0DCB3" w14:textId="77777777" w:rsidR="001030BE" w:rsidRDefault="001030BE" w:rsidP="001030BE"/>
        </w:tc>
        <w:tc>
          <w:tcPr>
            <w:tcW w:w="576" w:type="dxa"/>
          </w:tcPr>
          <w:p w14:paraId="5CF4A90D" w14:textId="7BF82E62" w:rsidR="001030BE" w:rsidRDefault="001030BE" w:rsidP="001030BE"/>
        </w:tc>
        <w:tc>
          <w:tcPr>
            <w:tcW w:w="576" w:type="dxa"/>
          </w:tcPr>
          <w:p w14:paraId="5CF4A90E" w14:textId="77777777" w:rsidR="001030BE" w:rsidRDefault="001030BE" w:rsidP="001030BE"/>
        </w:tc>
        <w:tc>
          <w:tcPr>
            <w:tcW w:w="576" w:type="dxa"/>
          </w:tcPr>
          <w:p w14:paraId="5CF4A90F" w14:textId="77777777" w:rsidR="001030BE" w:rsidRDefault="001030BE" w:rsidP="001030BE"/>
        </w:tc>
        <w:tc>
          <w:tcPr>
            <w:tcW w:w="576" w:type="dxa"/>
          </w:tcPr>
          <w:p w14:paraId="5CF4A910" w14:textId="77777777" w:rsidR="001030BE" w:rsidRDefault="001030BE" w:rsidP="001030BE"/>
        </w:tc>
        <w:tc>
          <w:tcPr>
            <w:tcW w:w="576" w:type="dxa"/>
          </w:tcPr>
          <w:p w14:paraId="5CF4A911" w14:textId="77777777" w:rsidR="001030BE" w:rsidRDefault="001030BE" w:rsidP="001030BE"/>
        </w:tc>
      </w:tr>
      <w:tr w:rsidR="001030BE" w14:paraId="5CF4A920" w14:textId="77777777" w:rsidTr="001030BE">
        <w:trPr>
          <w:trHeight w:val="467"/>
        </w:trPr>
        <w:tc>
          <w:tcPr>
            <w:tcW w:w="4518" w:type="dxa"/>
          </w:tcPr>
          <w:p w14:paraId="5CF4A91A" w14:textId="7453EAD7" w:rsidR="001030BE" w:rsidRPr="00815135" w:rsidRDefault="001030BE" w:rsidP="001030BE">
            <w:pPr>
              <w:pStyle w:val="ListNumber1"/>
            </w:pPr>
            <w:r w:rsidRPr="00FC184A">
              <w:t>Selecting explanations of natural phenomena that are accurate and accessible to students</w:t>
            </w:r>
          </w:p>
        </w:tc>
        <w:tc>
          <w:tcPr>
            <w:tcW w:w="576" w:type="dxa"/>
          </w:tcPr>
          <w:p w14:paraId="6D86CC0A" w14:textId="77777777" w:rsidR="001030BE" w:rsidRDefault="001030BE" w:rsidP="001030BE"/>
        </w:tc>
        <w:tc>
          <w:tcPr>
            <w:tcW w:w="576" w:type="dxa"/>
          </w:tcPr>
          <w:p w14:paraId="674E9BFC" w14:textId="77777777" w:rsidR="001030BE" w:rsidRDefault="001030BE" w:rsidP="001030BE"/>
        </w:tc>
        <w:tc>
          <w:tcPr>
            <w:tcW w:w="576" w:type="dxa"/>
          </w:tcPr>
          <w:p w14:paraId="4DC2F23B" w14:textId="77777777" w:rsidR="001030BE" w:rsidRDefault="001030BE" w:rsidP="001030BE"/>
        </w:tc>
        <w:tc>
          <w:tcPr>
            <w:tcW w:w="576" w:type="dxa"/>
          </w:tcPr>
          <w:p w14:paraId="4AD3998D" w14:textId="77777777" w:rsidR="001030BE" w:rsidRDefault="001030BE" w:rsidP="001030BE"/>
        </w:tc>
        <w:tc>
          <w:tcPr>
            <w:tcW w:w="576" w:type="dxa"/>
          </w:tcPr>
          <w:p w14:paraId="32B68114" w14:textId="77777777" w:rsidR="001030BE" w:rsidRDefault="001030BE" w:rsidP="001030BE"/>
        </w:tc>
        <w:tc>
          <w:tcPr>
            <w:tcW w:w="576" w:type="dxa"/>
          </w:tcPr>
          <w:p w14:paraId="3ECC8927" w14:textId="2FAF2763" w:rsidR="001030BE" w:rsidRDefault="001030BE" w:rsidP="001030BE"/>
        </w:tc>
        <w:tc>
          <w:tcPr>
            <w:tcW w:w="576" w:type="dxa"/>
          </w:tcPr>
          <w:p w14:paraId="47B67A4E" w14:textId="77777777" w:rsidR="001030BE" w:rsidRDefault="001030BE" w:rsidP="001030BE"/>
        </w:tc>
        <w:tc>
          <w:tcPr>
            <w:tcW w:w="576" w:type="dxa"/>
          </w:tcPr>
          <w:p w14:paraId="3E7ED3B5" w14:textId="77777777" w:rsidR="001030BE" w:rsidRDefault="001030BE" w:rsidP="001030BE"/>
        </w:tc>
        <w:tc>
          <w:tcPr>
            <w:tcW w:w="576" w:type="dxa"/>
          </w:tcPr>
          <w:p w14:paraId="228CAAA3" w14:textId="77777777" w:rsidR="001030BE" w:rsidRDefault="001030BE" w:rsidP="001030BE"/>
        </w:tc>
        <w:tc>
          <w:tcPr>
            <w:tcW w:w="576" w:type="dxa"/>
          </w:tcPr>
          <w:p w14:paraId="097AE791" w14:textId="77777777" w:rsidR="001030BE" w:rsidRDefault="001030BE" w:rsidP="001030BE"/>
        </w:tc>
        <w:tc>
          <w:tcPr>
            <w:tcW w:w="576" w:type="dxa"/>
          </w:tcPr>
          <w:p w14:paraId="5CF4A91B" w14:textId="73D7F485" w:rsidR="001030BE" w:rsidRDefault="001030BE" w:rsidP="001030BE"/>
        </w:tc>
        <w:tc>
          <w:tcPr>
            <w:tcW w:w="576" w:type="dxa"/>
          </w:tcPr>
          <w:p w14:paraId="5CF4A91C" w14:textId="77777777" w:rsidR="001030BE" w:rsidRDefault="001030BE" w:rsidP="001030BE"/>
        </w:tc>
        <w:tc>
          <w:tcPr>
            <w:tcW w:w="576" w:type="dxa"/>
          </w:tcPr>
          <w:p w14:paraId="5CF4A91D" w14:textId="77777777" w:rsidR="001030BE" w:rsidRDefault="001030BE" w:rsidP="001030BE"/>
        </w:tc>
        <w:tc>
          <w:tcPr>
            <w:tcW w:w="576" w:type="dxa"/>
          </w:tcPr>
          <w:p w14:paraId="5CF4A91E" w14:textId="77777777" w:rsidR="001030BE" w:rsidRDefault="001030BE" w:rsidP="001030BE"/>
        </w:tc>
        <w:tc>
          <w:tcPr>
            <w:tcW w:w="576" w:type="dxa"/>
          </w:tcPr>
          <w:p w14:paraId="5CF4A91F" w14:textId="77777777" w:rsidR="001030BE" w:rsidRDefault="001030BE" w:rsidP="001030BE"/>
        </w:tc>
      </w:tr>
      <w:tr w:rsidR="001030BE" w14:paraId="5CF4A927" w14:textId="77777777" w:rsidTr="001030BE">
        <w:trPr>
          <w:trHeight w:val="467"/>
        </w:trPr>
        <w:tc>
          <w:tcPr>
            <w:tcW w:w="4518" w:type="dxa"/>
          </w:tcPr>
          <w:p w14:paraId="5CF4A921" w14:textId="532B8EE1" w:rsidR="001030BE" w:rsidRPr="003B08C8" w:rsidRDefault="001030BE" w:rsidP="001030BE">
            <w:pPr>
              <w:pStyle w:val="ListNumber1"/>
              <w:numPr>
                <w:ilvl w:val="0"/>
                <w:numId w:val="0"/>
              </w:numPr>
              <w:spacing w:before="120"/>
              <w:rPr>
                <w:b/>
                <w:bCs/>
              </w:rPr>
            </w:pPr>
            <w:r w:rsidRPr="00DD25DB">
              <w:rPr>
                <w:rStyle w:val="Strong"/>
              </w:rPr>
              <w:t>Scientific Models and Representations (analogies, metaphors, simulations, illustrations, diagrams, data tables, performances, videos, animations, graphs, and examples)</w:t>
            </w:r>
          </w:p>
        </w:tc>
        <w:tc>
          <w:tcPr>
            <w:tcW w:w="576" w:type="dxa"/>
          </w:tcPr>
          <w:p w14:paraId="57AE19F6" w14:textId="77777777" w:rsidR="001030BE" w:rsidRDefault="001030BE" w:rsidP="001030BE"/>
        </w:tc>
        <w:tc>
          <w:tcPr>
            <w:tcW w:w="576" w:type="dxa"/>
          </w:tcPr>
          <w:p w14:paraId="4D26CE87" w14:textId="77777777" w:rsidR="001030BE" w:rsidRDefault="001030BE" w:rsidP="001030BE"/>
        </w:tc>
        <w:tc>
          <w:tcPr>
            <w:tcW w:w="576" w:type="dxa"/>
          </w:tcPr>
          <w:p w14:paraId="64CDFAEA" w14:textId="77777777" w:rsidR="001030BE" w:rsidRDefault="001030BE" w:rsidP="001030BE"/>
        </w:tc>
        <w:tc>
          <w:tcPr>
            <w:tcW w:w="576" w:type="dxa"/>
          </w:tcPr>
          <w:p w14:paraId="4D1FD619" w14:textId="77777777" w:rsidR="001030BE" w:rsidRDefault="001030BE" w:rsidP="001030BE"/>
        </w:tc>
        <w:tc>
          <w:tcPr>
            <w:tcW w:w="576" w:type="dxa"/>
          </w:tcPr>
          <w:p w14:paraId="596556EB" w14:textId="77777777" w:rsidR="001030BE" w:rsidRDefault="001030BE" w:rsidP="001030BE"/>
        </w:tc>
        <w:tc>
          <w:tcPr>
            <w:tcW w:w="576" w:type="dxa"/>
          </w:tcPr>
          <w:p w14:paraId="44534730" w14:textId="5DDBE35C" w:rsidR="001030BE" w:rsidRDefault="001030BE" w:rsidP="001030BE"/>
        </w:tc>
        <w:tc>
          <w:tcPr>
            <w:tcW w:w="576" w:type="dxa"/>
          </w:tcPr>
          <w:p w14:paraId="49DECBCA" w14:textId="77777777" w:rsidR="001030BE" w:rsidRDefault="001030BE" w:rsidP="001030BE"/>
        </w:tc>
        <w:tc>
          <w:tcPr>
            <w:tcW w:w="576" w:type="dxa"/>
          </w:tcPr>
          <w:p w14:paraId="033CD10A" w14:textId="77777777" w:rsidR="001030BE" w:rsidRDefault="001030BE" w:rsidP="001030BE"/>
        </w:tc>
        <w:tc>
          <w:tcPr>
            <w:tcW w:w="576" w:type="dxa"/>
          </w:tcPr>
          <w:p w14:paraId="4F2C1924" w14:textId="77777777" w:rsidR="001030BE" w:rsidRDefault="001030BE" w:rsidP="001030BE"/>
        </w:tc>
        <w:tc>
          <w:tcPr>
            <w:tcW w:w="576" w:type="dxa"/>
          </w:tcPr>
          <w:p w14:paraId="69CD4FDF" w14:textId="77777777" w:rsidR="001030BE" w:rsidRDefault="001030BE" w:rsidP="001030BE"/>
        </w:tc>
        <w:tc>
          <w:tcPr>
            <w:tcW w:w="576" w:type="dxa"/>
          </w:tcPr>
          <w:p w14:paraId="5CF4A922" w14:textId="00F14E3E" w:rsidR="001030BE" w:rsidRDefault="001030BE" w:rsidP="001030BE"/>
        </w:tc>
        <w:tc>
          <w:tcPr>
            <w:tcW w:w="576" w:type="dxa"/>
          </w:tcPr>
          <w:p w14:paraId="5CF4A923" w14:textId="77777777" w:rsidR="001030BE" w:rsidRDefault="001030BE" w:rsidP="001030BE"/>
        </w:tc>
        <w:tc>
          <w:tcPr>
            <w:tcW w:w="576" w:type="dxa"/>
          </w:tcPr>
          <w:p w14:paraId="5CF4A924" w14:textId="77777777" w:rsidR="001030BE" w:rsidRDefault="001030BE" w:rsidP="001030BE"/>
        </w:tc>
        <w:tc>
          <w:tcPr>
            <w:tcW w:w="576" w:type="dxa"/>
          </w:tcPr>
          <w:p w14:paraId="5CF4A925" w14:textId="77777777" w:rsidR="001030BE" w:rsidRDefault="001030BE" w:rsidP="001030BE"/>
        </w:tc>
        <w:tc>
          <w:tcPr>
            <w:tcW w:w="576" w:type="dxa"/>
          </w:tcPr>
          <w:p w14:paraId="5CF4A926" w14:textId="77777777" w:rsidR="001030BE" w:rsidRDefault="001030BE" w:rsidP="001030BE"/>
        </w:tc>
      </w:tr>
      <w:tr w:rsidR="001030BE" w14:paraId="5CF4A92E" w14:textId="77777777" w:rsidTr="001030BE">
        <w:trPr>
          <w:trHeight w:val="467"/>
        </w:trPr>
        <w:tc>
          <w:tcPr>
            <w:tcW w:w="4518" w:type="dxa"/>
          </w:tcPr>
          <w:p w14:paraId="5CF4A928" w14:textId="43748C8D" w:rsidR="001030BE" w:rsidRPr="008C14D4" w:rsidRDefault="001030BE" w:rsidP="001030BE">
            <w:pPr>
              <w:pStyle w:val="ListNumber1"/>
            </w:pPr>
            <w:r w:rsidRPr="00932893">
              <w:t>Evaluating or selecting scientific models and representations that predict or explain scientific phenomena or address instructional goals</w:t>
            </w:r>
          </w:p>
        </w:tc>
        <w:tc>
          <w:tcPr>
            <w:tcW w:w="576" w:type="dxa"/>
          </w:tcPr>
          <w:p w14:paraId="5589395E" w14:textId="77777777" w:rsidR="001030BE" w:rsidRDefault="001030BE" w:rsidP="001030BE"/>
        </w:tc>
        <w:tc>
          <w:tcPr>
            <w:tcW w:w="576" w:type="dxa"/>
          </w:tcPr>
          <w:p w14:paraId="0C6ABD91" w14:textId="77777777" w:rsidR="001030BE" w:rsidRDefault="001030BE" w:rsidP="001030BE"/>
        </w:tc>
        <w:tc>
          <w:tcPr>
            <w:tcW w:w="576" w:type="dxa"/>
          </w:tcPr>
          <w:p w14:paraId="75F72529" w14:textId="77777777" w:rsidR="001030BE" w:rsidRDefault="001030BE" w:rsidP="001030BE"/>
        </w:tc>
        <w:tc>
          <w:tcPr>
            <w:tcW w:w="576" w:type="dxa"/>
          </w:tcPr>
          <w:p w14:paraId="25598CA8" w14:textId="77777777" w:rsidR="001030BE" w:rsidRDefault="001030BE" w:rsidP="001030BE"/>
        </w:tc>
        <w:tc>
          <w:tcPr>
            <w:tcW w:w="576" w:type="dxa"/>
          </w:tcPr>
          <w:p w14:paraId="7775DF1F" w14:textId="77777777" w:rsidR="001030BE" w:rsidRDefault="001030BE" w:rsidP="001030BE"/>
        </w:tc>
        <w:tc>
          <w:tcPr>
            <w:tcW w:w="576" w:type="dxa"/>
          </w:tcPr>
          <w:p w14:paraId="27301EF4" w14:textId="75944E35" w:rsidR="001030BE" w:rsidRDefault="001030BE" w:rsidP="001030BE"/>
        </w:tc>
        <w:tc>
          <w:tcPr>
            <w:tcW w:w="576" w:type="dxa"/>
          </w:tcPr>
          <w:p w14:paraId="7C2042C4" w14:textId="77777777" w:rsidR="001030BE" w:rsidRDefault="001030BE" w:rsidP="001030BE"/>
        </w:tc>
        <w:tc>
          <w:tcPr>
            <w:tcW w:w="576" w:type="dxa"/>
          </w:tcPr>
          <w:p w14:paraId="7CAE4805" w14:textId="77777777" w:rsidR="001030BE" w:rsidRDefault="001030BE" w:rsidP="001030BE"/>
        </w:tc>
        <w:tc>
          <w:tcPr>
            <w:tcW w:w="576" w:type="dxa"/>
          </w:tcPr>
          <w:p w14:paraId="450DDA88" w14:textId="77777777" w:rsidR="001030BE" w:rsidRDefault="001030BE" w:rsidP="001030BE"/>
        </w:tc>
        <w:tc>
          <w:tcPr>
            <w:tcW w:w="576" w:type="dxa"/>
          </w:tcPr>
          <w:p w14:paraId="3F8570D8" w14:textId="77777777" w:rsidR="001030BE" w:rsidRDefault="001030BE" w:rsidP="001030BE"/>
        </w:tc>
        <w:tc>
          <w:tcPr>
            <w:tcW w:w="576" w:type="dxa"/>
          </w:tcPr>
          <w:p w14:paraId="5CF4A929" w14:textId="0BC888AD" w:rsidR="001030BE" w:rsidRDefault="001030BE" w:rsidP="001030BE"/>
        </w:tc>
        <w:tc>
          <w:tcPr>
            <w:tcW w:w="576" w:type="dxa"/>
          </w:tcPr>
          <w:p w14:paraId="5CF4A92A" w14:textId="77777777" w:rsidR="001030BE" w:rsidRDefault="001030BE" w:rsidP="001030BE"/>
        </w:tc>
        <w:tc>
          <w:tcPr>
            <w:tcW w:w="576" w:type="dxa"/>
          </w:tcPr>
          <w:p w14:paraId="5CF4A92B" w14:textId="77777777" w:rsidR="001030BE" w:rsidRDefault="001030BE" w:rsidP="001030BE"/>
        </w:tc>
        <w:tc>
          <w:tcPr>
            <w:tcW w:w="576" w:type="dxa"/>
          </w:tcPr>
          <w:p w14:paraId="5CF4A92C" w14:textId="77777777" w:rsidR="001030BE" w:rsidRDefault="001030BE" w:rsidP="001030BE"/>
        </w:tc>
        <w:tc>
          <w:tcPr>
            <w:tcW w:w="576" w:type="dxa"/>
          </w:tcPr>
          <w:p w14:paraId="5CF4A92D" w14:textId="77777777" w:rsidR="001030BE" w:rsidRDefault="001030BE" w:rsidP="001030BE"/>
        </w:tc>
      </w:tr>
      <w:tr w:rsidR="001030BE" w14:paraId="5CF4A935" w14:textId="77777777" w:rsidTr="001030BE">
        <w:trPr>
          <w:trHeight w:val="467"/>
        </w:trPr>
        <w:tc>
          <w:tcPr>
            <w:tcW w:w="4518" w:type="dxa"/>
          </w:tcPr>
          <w:p w14:paraId="5CF4A92F" w14:textId="773C95D8" w:rsidR="001030BE" w:rsidRPr="00815135" w:rsidRDefault="001030BE" w:rsidP="001030BE">
            <w:pPr>
              <w:pStyle w:val="ListNumber1"/>
            </w:pPr>
            <w:r w:rsidRPr="00932893">
              <w:t>Engaging students in using, modifying, creating, and critiquing scientific models and representations that are matched to an instructional goal</w:t>
            </w:r>
          </w:p>
        </w:tc>
        <w:tc>
          <w:tcPr>
            <w:tcW w:w="576" w:type="dxa"/>
          </w:tcPr>
          <w:p w14:paraId="7DD30F2D" w14:textId="77777777" w:rsidR="001030BE" w:rsidRDefault="001030BE" w:rsidP="001030BE"/>
        </w:tc>
        <w:tc>
          <w:tcPr>
            <w:tcW w:w="576" w:type="dxa"/>
          </w:tcPr>
          <w:p w14:paraId="24FA1A06" w14:textId="77777777" w:rsidR="001030BE" w:rsidRDefault="001030BE" w:rsidP="001030BE"/>
        </w:tc>
        <w:tc>
          <w:tcPr>
            <w:tcW w:w="576" w:type="dxa"/>
          </w:tcPr>
          <w:p w14:paraId="29C52894" w14:textId="77777777" w:rsidR="001030BE" w:rsidRDefault="001030BE" w:rsidP="001030BE"/>
        </w:tc>
        <w:tc>
          <w:tcPr>
            <w:tcW w:w="576" w:type="dxa"/>
          </w:tcPr>
          <w:p w14:paraId="0BB28BC9" w14:textId="77777777" w:rsidR="001030BE" w:rsidRDefault="001030BE" w:rsidP="001030BE"/>
        </w:tc>
        <w:tc>
          <w:tcPr>
            <w:tcW w:w="576" w:type="dxa"/>
          </w:tcPr>
          <w:p w14:paraId="5BA96593" w14:textId="77777777" w:rsidR="001030BE" w:rsidRDefault="001030BE" w:rsidP="001030BE"/>
        </w:tc>
        <w:tc>
          <w:tcPr>
            <w:tcW w:w="576" w:type="dxa"/>
          </w:tcPr>
          <w:p w14:paraId="18C219B7" w14:textId="119E37E5" w:rsidR="001030BE" w:rsidRDefault="001030BE" w:rsidP="001030BE"/>
        </w:tc>
        <w:tc>
          <w:tcPr>
            <w:tcW w:w="576" w:type="dxa"/>
          </w:tcPr>
          <w:p w14:paraId="696151BA" w14:textId="77777777" w:rsidR="001030BE" w:rsidRDefault="001030BE" w:rsidP="001030BE"/>
        </w:tc>
        <w:tc>
          <w:tcPr>
            <w:tcW w:w="576" w:type="dxa"/>
          </w:tcPr>
          <w:p w14:paraId="55893B03" w14:textId="77777777" w:rsidR="001030BE" w:rsidRDefault="001030BE" w:rsidP="001030BE"/>
        </w:tc>
        <w:tc>
          <w:tcPr>
            <w:tcW w:w="576" w:type="dxa"/>
          </w:tcPr>
          <w:p w14:paraId="0CA9D841" w14:textId="77777777" w:rsidR="001030BE" w:rsidRDefault="001030BE" w:rsidP="001030BE"/>
        </w:tc>
        <w:tc>
          <w:tcPr>
            <w:tcW w:w="576" w:type="dxa"/>
          </w:tcPr>
          <w:p w14:paraId="6AD9FA3F" w14:textId="77777777" w:rsidR="001030BE" w:rsidRDefault="001030BE" w:rsidP="001030BE"/>
        </w:tc>
        <w:tc>
          <w:tcPr>
            <w:tcW w:w="576" w:type="dxa"/>
          </w:tcPr>
          <w:p w14:paraId="5CF4A930" w14:textId="6E5D9FA3" w:rsidR="001030BE" w:rsidRDefault="001030BE" w:rsidP="001030BE"/>
        </w:tc>
        <w:tc>
          <w:tcPr>
            <w:tcW w:w="576" w:type="dxa"/>
          </w:tcPr>
          <w:p w14:paraId="5CF4A931" w14:textId="77777777" w:rsidR="001030BE" w:rsidRDefault="001030BE" w:rsidP="001030BE"/>
        </w:tc>
        <w:tc>
          <w:tcPr>
            <w:tcW w:w="576" w:type="dxa"/>
          </w:tcPr>
          <w:p w14:paraId="5CF4A932" w14:textId="77777777" w:rsidR="001030BE" w:rsidRDefault="001030BE" w:rsidP="001030BE"/>
        </w:tc>
        <w:tc>
          <w:tcPr>
            <w:tcW w:w="576" w:type="dxa"/>
          </w:tcPr>
          <w:p w14:paraId="5CF4A933" w14:textId="77777777" w:rsidR="001030BE" w:rsidRDefault="001030BE" w:rsidP="001030BE"/>
        </w:tc>
        <w:tc>
          <w:tcPr>
            <w:tcW w:w="576" w:type="dxa"/>
          </w:tcPr>
          <w:p w14:paraId="5CF4A934" w14:textId="77777777" w:rsidR="001030BE" w:rsidRDefault="001030BE" w:rsidP="001030BE"/>
        </w:tc>
      </w:tr>
      <w:tr w:rsidR="001030BE" w14:paraId="5CF4A93C" w14:textId="77777777" w:rsidTr="001030BE">
        <w:trPr>
          <w:trHeight w:val="467"/>
        </w:trPr>
        <w:tc>
          <w:tcPr>
            <w:tcW w:w="4518" w:type="dxa"/>
          </w:tcPr>
          <w:p w14:paraId="5CF4A936" w14:textId="38E5C9B7" w:rsidR="001030BE" w:rsidRPr="00815135" w:rsidRDefault="001030BE" w:rsidP="001030BE">
            <w:pPr>
              <w:pStyle w:val="ListNumber1"/>
            </w:pPr>
            <w:r w:rsidRPr="00932893">
              <w:t>Evaluating student models or representations for evidence of scientific understanding</w:t>
            </w:r>
          </w:p>
        </w:tc>
        <w:tc>
          <w:tcPr>
            <w:tcW w:w="576" w:type="dxa"/>
          </w:tcPr>
          <w:p w14:paraId="5D1B6745" w14:textId="77777777" w:rsidR="001030BE" w:rsidRDefault="001030BE" w:rsidP="001030BE"/>
        </w:tc>
        <w:tc>
          <w:tcPr>
            <w:tcW w:w="576" w:type="dxa"/>
          </w:tcPr>
          <w:p w14:paraId="7F55B694" w14:textId="77777777" w:rsidR="001030BE" w:rsidRDefault="001030BE" w:rsidP="001030BE"/>
        </w:tc>
        <w:tc>
          <w:tcPr>
            <w:tcW w:w="576" w:type="dxa"/>
          </w:tcPr>
          <w:p w14:paraId="164A36EA" w14:textId="77777777" w:rsidR="001030BE" w:rsidRDefault="001030BE" w:rsidP="001030BE"/>
        </w:tc>
        <w:tc>
          <w:tcPr>
            <w:tcW w:w="576" w:type="dxa"/>
          </w:tcPr>
          <w:p w14:paraId="38297F42" w14:textId="77777777" w:rsidR="001030BE" w:rsidRDefault="001030BE" w:rsidP="001030BE"/>
        </w:tc>
        <w:tc>
          <w:tcPr>
            <w:tcW w:w="576" w:type="dxa"/>
          </w:tcPr>
          <w:p w14:paraId="2B03CF0F" w14:textId="77777777" w:rsidR="001030BE" w:rsidRDefault="001030BE" w:rsidP="001030BE"/>
        </w:tc>
        <w:tc>
          <w:tcPr>
            <w:tcW w:w="576" w:type="dxa"/>
          </w:tcPr>
          <w:p w14:paraId="3B8AECDE" w14:textId="7BB8016B" w:rsidR="001030BE" w:rsidRDefault="001030BE" w:rsidP="001030BE"/>
        </w:tc>
        <w:tc>
          <w:tcPr>
            <w:tcW w:w="576" w:type="dxa"/>
          </w:tcPr>
          <w:p w14:paraId="5BADCD13" w14:textId="77777777" w:rsidR="001030BE" w:rsidRDefault="001030BE" w:rsidP="001030BE"/>
        </w:tc>
        <w:tc>
          <w:tcPr>
            <w:tcW w:w="576" w:type="dxa"/>
          </w:tcPr>
          <w:p w14:paraId="35A1363B" w14:textId="77777777" w:rsidR="001030BE" w:rsidRDefault="001030BE" w:rsidP="001030BE"/>
        </w:tc>
        <w:tc>
          <w:tcPr>
            <w:tcW w:w="576" w:type="dxa"/>
          </w:tcPr>
          <w:p w14:paraId="04AA5798" w14:textId="77777777" w:rsidR="001030BE" w:rsidRDefault="001030BE" w:rsidP="001030BE"/>
        </w:tc>
        <w:tc>
          <w:tcPr>
            <w:tcW w:w="576" w:type="dxa"/>
          </w:tcPr>
          <w:p w14:paraId="15EF13C0" w14:textId="77777777" w:rsidR="001030BE" w:rsidRDefault="001030BE" w:rsidP="001030BE"/>
        </w:tc>
        <w:tc>
          <w:tcPr>
            <w:tcW w:w="576" w:type="dxa"/>
          </w:tcPr>
          <w:p w14:paraId="5CF4A937" w14:textId="4FC45F5A" w:rsidR="001030BE" w:rsidRDefault="001030BE" w:rsidP="001030BE"/>
        </w:tc>
        <w:tc>
          <w:tcPr>
            <w:tcW w:w="576" w:type="dxa"/>
          </w:tcPr>
          <w:p w14:paraId="5CF4A938" w14:textId="77777777" w:rsidR="001030BE" w:rsidRDefault="001030BE" w:rsidP="001030BE"/>
        </w:tc>
        <w:tc>
          <w:tcPr>
            <w:tcW w:w="576" w:type="dxa"/>
          </w:tcPr>
          <w:p w14:paraId="5CF4A939" w14:textId="77777777" w:rsidR="001030BE" w:rsidRDefault="001030BE" w:rsidP="001030BE"/>
        </w:tc>
        <w:tc>
          <w:tcPr>
            <w:tcW w:w="576" w:type="dxa"/>
          </w:tcPr>
          <w:p w14:paraId="5CF4A93A" w14:textId="77777777" w:rsidR="001030BE" w:rsidRDefault="001030BE" w:rsidP="001030BE"/>
        </w:tc>
        <w:tc>
          <w:tcPr>
            <w:tcW w:w="576" w:type="dxa"/>
          </w:tcPr>
          <w:p w14:paraId="5CF4A93B" w14:textId="77777777" w:rsidR="001030BE" w:rsidRDefault="001030BE" w:rsidP="001030BE"/>
        </w:tc>
      </w:tr>
      <w:tr w:rsidR="001030BE" w14:paraId="5CF4A943" w14:textId="77777777" w:rsidTr="001030BE">
        <w:trPr>
          <w:trHeight w:val="467"/>
        </w:trPr>
        <w:tc>
          <w:tcPr>
            <w:tcW w:w="4518" w:type="dxa"/>
          </w:tcPr>
          <w:p w14:paraId="5CF4A93D" w14:textId="3D166D24" w:rsidR="001030BE" w:rsidRPr="008C14D4" w:rsidRDefault="001030BE" w:rsidP="001030BE">
            <w:pPr>
              <w:pStyle w:val="ListNumber1"/>
            </w:pPr>
            <w:r w:rsidRPr="00932893">
              <w:t>Generating or selecting diagnostic questions to evaluate student understanding of specific models or representations</w:t>
            </w:r>
          </w:p>
        </w:tc>
        <w:tc>
          <w:tcPr>
            <w:tcW w:w="576" w:type="dxa"/>
          </w:tcPr>
          <w:p w14:paraId="45AB8DE0" w14:textId="77777777" w:rsidR="001030BE" w:rsidRDefault="001030BE" w:rsidP="001030BE"/>
        </w:tc>
        <w:tc>
          <w:tcPr>
            <w:tcW w:w="576" w:type="dxa"/>
          </w:tcPr>
          <w:p w14:paraId="616EA1AA" w14:textId="77777777" w:rsidR="001030BE" w:rsidRDefault="001030BE" w:rsidP="001030BE"/>
        </w:tc>
        <w:tc>
          <w:tcPr>
            <w:tcW w:w="576" w:type="dxa"/>
          </w:tcPr>
          <w:p w14:paraId="6C3CE80C" w14:textId="77777777" w:rsidR="001030BE" w:rsidRDefault="001030BE" w:rsidP="001030BE"/>
        </w:tc>
        <w:tc>
          <w:tcPr>
            <w:tcW w:w="576" w:type="dxa"/>
          </w:tcPr>
          <w:p w14:paraId="779F06C6" w14:textId="77777777" w:rsidR="001030BE" w:rsidRDefault="001030BE" w:rsidP="001030BE"/>
        </w:tc>
        <w:tc>
          <w:tcPr>
            <w:tcW w:w="576" w:type="dxa"/>
          </w:tcPr>
          <w:p w14:paraId="2AD3C1DB" w14:textId="77777777" w:rsidR="001030BE" w:rsidRDefault="001030BE" w:rsidP="001030BE"/>
        </w:tc>
        <w:tc>
          <w:tcPr>
            <w:tcW w:w="576" w:type="dxa"/>
          </w:tcPr>
          <w:p w14:paraId="4D29C36C" w14:textId="3F80A7A0" w:rsidR="001030BE" w:rsidRDefault="001030BE" w:rsidP="001030BE"/>
        </w:tc>
        <w:tc>
          <w:tcPr>
            <w:tcW w:w="576" w:type="dxa"/>
          </w:tcPr>
          <w:p w14:paraId="563AF74D" w14:textId="77777777" w:rsidR="001030BE" w:rsidRDefault="001030BE" w:rsidP="001030BE"/>
        </w:tc>
        <w:tc>
          <w:tcPr>
            <w:tcW w:w="576" w:type="dxa"/>
          </w:tcPr>
          <w:p w14:paraId="2F2E227C" w14:textId="77777777" w:rsidR="001030BE" w:rsidRDefault="001030BE" w:rsidP="001030BE"/>
        </w:tc>
        <w:tc>
          <w:tcPr>
            <w:tcW w:w="576" w:type="dxa"/>
          </w:tcPr>
          <w:p w14:paraId="17EDBCE6" w14:textId="77777777" w:rsidR="001030BE" w:rsidRDefault="001030BE" w:rsidP="001030BE"/>
        </w:tc>
        <w:tc>
          <w:tcPr>
            <w:tcW w:w="576" w:type="dxa"/>
          </w:tcPr>
          <w:p w14:paraId="167492D5" w14:textId="77777777" w:rsidR="001030BE" w:rsidRDefault="001030BE" w:rsidP="001030BE"/>
        </w:tc>
        <w:tc>
          <w:tcPr>
            <w:tcW w:w="576" w:type="dxa"/>
          </w:tcPr>
          <w:p w14:paraId="5CF4A93E" w14:textId="70C192CD" w:rsidR="001030BE" w:rsidRDefault="001030BE" w:rsidP="001030BE"/>
        </w:tc>
        <w:tc>
          <w:tcPr>
            <w:tcW w:w="576" w:type="dxa"/>
          </w:tcPr>
          <w:p w14:paraId="5CF4A93F" w14:textId="77777777" w:rsidR="001030BE" w:rsidRDefault="001030BE" w:rsidP="001030BE"/>
        </w:tc>
        <w:tc>
          <w:tcPr>
            <w:tcW w:w="576" w:type="dxa"/>
          </w:tcPr>
          <w:p w14:paraId="5CF4A940" w14:textId="77777777" w:rsidR="001030BE" w:rsidRDefault="001030BE" w:rsidP="001030BE"/>
        </w:tc>
        <w:tc>
          <w:tcPr>
            <w:tcW w:w="576" w:type="dxa"/>
          </w:tcPr>
          <w:p w14:paraId="5CF4A941" w14:textId="77777777" w:rsidR="001030BE" w:rsidRDefault="001030BE" w:rsidP="001030BE"/>
        </w:tc>
        <w:tc>
          <w:tcPr>
            <w:tcW w:w="576" w:type="dxa"/>
          </w:tcPr>
          <w:p w14:paraId="5CF4A942" w14:textId="77777777" w:rsidR="001030BE" w:rsidRDefault="001030BE" w:rsidP="001030BE"/>
        </w:tc>
      </w:tr>
      <w:tr w:rsidR="001030BE" w14:paraId="5CF4A94A" w14:textId="77777777" w:rsidTr="001030BE">
        <w:trPr>
          <w:trHeight w:val="467"/>
        </w:trPr>
        <w:tc>
          <w:tcPr>
            <w:tcW w:w="4518" w:type="dxa"/>
          </w:tcPr>
          <w:p w14:paraId="5CF4A944" w14:textId="7DA90915" w:rsidR="001030BE" w:rsidRPr="00FC1B09" w:rsidRDefault="001030BE" w:rsidP="001030BE">
            <w:pPr>
              <w:pStyle w:val="ListNumber1"/>
            </w:pPr>
            <w:r w:rsidRPr="00932893">
              <w:t>Evaluating student ideas about what makes for good scientific models and representations</w:t>
            </w:r>
          </w:p>
        </w:tc>
        <w:tc>
          <w:tcPr>
            <w:tcW w:w="576" w:type="dxa"/>
          </w:tcPr>
          <w:p w14:paraId="7908CF1A" w14:textId="77777777" w:rsidR="001030BE" w:rsidRDefault="001030BE" w:rsidP="001030BE"/>
        </w:tc>
        <w:tc>
          <w:tcPr>
            <w:tcW w:w="576" w:type="dxa"/>
          </w:tcPr>
          <w:p w14:paraId="61FE0829" w14:textId="77777777" w:rsidR="001030BE" w:rsidRDefault="001030BE" w:rsidP="001030BE"/>
        </w:tc>
        <w:tc>
          <w:tcPr>
            <w:tcW w:w="576" w:type="dxa"/>
          </w:tcPr>
          <w:p w14:paraId="698C0680" w14:textId="77777777" w:rsidR="001030BE" w:rsidRDefault="001030BE" w:rsidP="001030BE"/>
        </w:tc>
        <w:tc>
          <w:tcPr>
            <w:tcW w:w="576" w:type="dxa"/>
          </w:tcPr>
          <w:p w14:paraId="3BE25523" w14:textId="77777777" w:rsidR="001030BE" w:rsidRDefault="001030BE" w:rsidP="001030BE"/>
        </w:tc>
        <w:tc>
          <w:tcPr>
            <w:tcW w:w="576" w:type="dxa"/>
          </w:tcPr>
          <w:p w14:paraId="74E8E41F" w14:textId="77777777" w:rsidR="001030BE" w:rsidRDefault="001030BE" w:rsidP="001030BE"/>
        </w:tc>
        <w:tc>
          <w:tcPr>
            <w:tcW w:w="576" w:type="dxa"/>
          </w:tcPr>
          <w:p w14:paraId="1165D221" w14:textId="5271F675" w:rsidR="001030BE" w:rsidRDefault="001030BE" w:rsidP="001030BE"/>
        </w:tc>
        <w:tc>
          <w:tcPr>
            <w:tcW w:w="576" w:type="dxa"/>
          </w:tcPr>
          <w:p w14:paraId="0A3AFDB4" w14:textId="77777777" w:rsidR="001030BE" w:rsidRDefault="001030BE" w:rsidP="001030BE"/>
        </w:tc>
        <w:tc>
          <w:tcPr>
            <w:tcW w:w="576" w:type="dxa"/>
          </w:tcPr>
          <w:p w14:paraId="1423A155" w14:textId="77777777" w:rsidR="001030BE" w:rsidRDefault="001030BE" w:rsidP="001030BE"/>
        </w:tc>
        <w:tc>
          <w:tcPr>
            <w:tcW w:w="576" w:type="dxa"/>
          </w:tcPr>
          <w:p w14:paraId="35F10389" w14:textId="77777777" w:rsidR="001030BE" w:rsidRDefault="001030BE" w:rsidP="001030BE"/>
        </w:tc>
        <w:tc>
          <w:tcPr>
            <w:tcW w:w="576" w:type="dxa"/>
          </w:tcPr>
          <w:p w14:paraId="7A216772" w14:textId="77777777" w:rsidR="001030BE" w:rsidRDefault="001030BE" w:rsidP="001030BE"/>
        </w:tc>
        <w:tc>
          <w:tcPr>
            <w:tcW w:w="576" w:type="dxa"/>
          </w:tcPr>
          <w:p w14:paraId="5CF4A945" w14:textId="06A209FD" w:rsidR="001030BE" w:rsidRDefault="001030BE" w:rsidP="001030BE"/>
        </w:tc>
        <w:tc>
          <w:tcPr>
            <w:tcW w:w="576" w:type="dxa"/>
          </w:tcPr>
          <w:p w14:paraId="5CF4A946" w14:textId="77777777" w:rsidR="001030BE" w:rsidRDefault="001030BE" w:rsidP="001030BE"/>
        </w:tc>
        <w:tc>
          <w:tcPr>
            <w:tcW w:w="576" w:type="dxa"/>
          </w:tcPr>
          <w:p w14:paraId="5CF4A947" w14:textId="77777777" w:rsidR="001030BE" w:rsidRDefault="001030BE" w:rsidP="001030BE"/>
        </w:tc>
        <w:tc>
          <w:tcPr>
            <w:tcW w:w="576" w:type="dxa"/>
          </w:tcPr>
          <w:p w14:paraId="5CF4A948" w14:textId="77777777" w:rsidR="001030BE" w:rsidRDefault="001030BE" w:rsidP="001030BE"/>
        </w:tc>
        <w:tc>
          <w:tcPr>
            <w:tcW w:w="576" w:type="dxa"/>
          </w:tcPr>
          <w:p w14:paraId="5CF4A949" w14:textId="77777777" w:rsidR="001030BE" w:rsidRDefault="001030BE" w:rsidP="001030BE"/>
        </w:tc>
      </w:tr>
    </w:tbl>
    <w:p w14:paraId="5CF4A9F5" w14:textId="77777777" w:rsidR="00A53788" w:rsidRDefault="00A53788" w:rsidP="00445784"/>
    <w:sectPr w:rsidR="00A53788" w:rsidSect="000F1AFD">
      <w:headerReference w:type="default" r:id="rId14"/>
      <w:footerReference w:type="default" r:id="rId1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1C9922" w14:textId="77777777" w:rsidR="00F103CD" w:rsidRDefault="00F103CD" w:rsidP="000247E2">
      <w:pPr>
        <w:spacing w:after="0" w:line="240" w:lineRule="auto"/>
      </w:pPr>
      <w:r>
        <w:separator/>
      </w:r>
    </w:p>
  </w:endnote>
  <w:endnote w:type="continuationSeparator" w:id="0">
    <w:p w14:paraId="0AD9E9F2" w14:textId="77777777" w:rsidR="00F103CD" w:rsidRDefault="00F103CD" w:rsidP="000247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altName w:val="Open Sans"/>
    <w:panose1 w:val="020B0606030504020204"/>
    <w:charset w:val="00"/>
    <w:family w:val="swiss"/>
    <w:pitch w:val="variable"/>
    <w:sig w:usb0="E00002EF" w:usb1="4000205B" w:usb2="00000028" w:usb3="00000000" w:csb0="0000019F" w:csb1="00000000"/>
  </w:font>
  <w:font w:name="Calibri">
    <w:panose1 w:val="020F0502020204030204"/>
    <w:charset w:val="00"/>
    <w:family w:val="swiss"/>
    <w:pitch w:val="variable"/>
    <w:sig w:usb0="E4002EFF" w:usb1="C000247B" w:usb2="00000009" w:usb3="00000000" w:csb0="000001FF" w:csb1="00000000"/>
  </w:font>
  <w:font w:name="HelveticaNeueLT Std">
    <w:panose1 w:val="020B0604020202020204"/>
    <w:charset w:val="00"/>
    <w:family w:val="swiss"/>
    <w:notTrueType/>
    <w:pitch w:val="variable"/>
    <w:sig w:usb0="800000AF" w:usb1="4000204A" w:usb2="00000000" w:usb3="00000000" w:csb0="00000001" w:csb1="00000000"/>
  </w:font>
  <w:font w:name="Myriad Pro Light">
    <w:panose1 w:val="020B0403030403020204"/>
    <w:charset w:val="00"/>
    <w:family w:val="swiss"/>
    <w:notTrueType/>
    <w:pitch w:val="variable"/>
    <w:sig w:usb0="A00002AF" w:usb1="5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C" w14:textId="13B25051" w:rsidR="005F24D7" w:rsidRPr="00E15F3B" w:rsidRDefault="000247E2" w:rsidP="005F24D7">
    <w:pPr>
      <w:pStyle w:val="Footer"/>
      <w:spacing w:after="0"/>
      <w:rPr>
        <w:sz w:val="16"/>
      </w:rPr>
    </w:pPr>
    <w:r>
      <w:rPr>
        <w:noProof/>
      </w:rPr>
      <mc:AlternateContent>
        <mc:Choice Requires="wps">
          <w:drawing>
            <wp:inline distT="0" distB="0" distL="0" distR="0" wp14:anchorId="5CF4A9FF" wp14:editId="5CF4AA00">
              <wp:extent cx="822960" cy="396240"/>
              <wp:effectExtent l="0" t="0" r="0" b="3810"/>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wps:txbx>
                    <wps:bodyPr rot="0" vert="horz" wrap="square" lIns="0" tIns="45720" rIns="0" bIns="45720" anchor="t" anchorCtr="0" upright="1">
                      <a:spAutoFit/>
                    </wps:bodyPr>
                  </wps:wsp>
                </a:graphicData>
              </a:graphic>
            </wp:inline>
          </w:drawing>
        </mc:Choice>
        <mc:Fallback>
          <w:pict>
            <v:rect w14:anchorId="5CF4A9FF" id="Rectangle 3" o:spid="_x0000_s1026" style="width:64.8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" stroked="f">
              <v:textbox style="mso-fit-shape-to-text:t" inset="0,,0">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v:textbox>
              <w10:anchorlock/>
            </v:rect>
          </w:pict>
        </mc:Fallback>
      </mc:AlternateContent>
    </w:r>
    <w:r w:rsidR="00044D80" w:rsidRPr="00E15F3B">
      <w:rPr>
        <w:sz w:val="16"/>
      </w:rPr>
      <w:t>Copyright © 20</w:t>
    </w:r>
    <w:r w:rsidR="00EE4633">
      <w:rPr>
        <w:sz w:val="16"/>
      </w:rPr>
      <w:t>22</w:t>
    </w:r>
    <w:r w:rsidR="00044D80" w:rsidRPr="00E15F3B">
      <w:rPr>
        <w:sz w:val="16"/>
      </w:rPr>
      <w:t xml:space="preserve"> by Educational Testing Service. All rights reserved.  </w:t>
    </w:r>
    <w:r w:rsidR="00044D80" w:rsidRPr="00E15F3B">
      <w:rPr>
        <w:bCs/>
        <w:sz w:val="16"/>
      </w:rPr>
      <w:t xml:space="preserve">ETS, the ETS logo and </w:t>
    </w:r>
    <w:r w:rsidR="00044D80">
      <w:rPr>
        <w:bCs/>
        <w:sz w:val="16"/>
      </w:rPr>
      <w:t xml:space="preserve">PRAXIS </w:t>
    </w:r>
    <w:r w:rsidR="00044D80" w:rsidRPr="00E15F3B">
      <w:rPr>
        <w:bCs/>
        <w:sz w:val="16"/>
      </w:rPr>
      <w:t xml:space="preserve">are registered trademarks of Educational Testing Service (ETS).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379917" w14:textId="77777777" w:rsidR="00F103CD" w:rsidRDefault="00F103CD" w:rsidP="000247E2">
      <w:pPr>
        <w:spacing w:after="0" w:line="240" w:lineRule="auto"/>
      </w:pPr>
      <w:r>
        <w:separator/>
      </w:r>
    </w:p>
  </w:footnote>
  <w:footnote w:type="continuationSeparator" w:id="0">
    <w:p w14:paraId="0D3899A9" w14:textId="77777777" w:rsidR="00F103CD" w:rsidRDefault="00F103CD" w:rsidP="000247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B" w14:textId="3E9FD0D3" w:rsidR="005F24D7" w:rsidRPr="00C8657E" w:rsidRDefault="000247E2" w:rsidP="00EE4633">
    <w:pPr>
      <w:pStyle w:val="Header"/>
      <w:tabs>
        <w:tab w:val="clear" w:pos="4680"/>
        <w:tab w:val="clear" w:pos="9360"/>
        <w:tab w:val="center" w:pos="6480"/>
      </w:tabs>
      <w:rPr>
        <w:rFonts w:ascii="Arial" w:hAnsi="Arial" w:cs="Arial"/>
        <w:b/>
        <w:sz w:val="28"/>
      </w:rPr>
    </w:pPr>
    <w:r w:rsidRPr="000247E2">
      <w:rPr>
        <w:rFonts w:ascii="Arial" w:hAnsi="Arial" w:cs="Arial"/>
        <w:b/>
        <w:noProof/>
        <w:sz w:val="24"/>
      </w:rPr>
      <w:drawing>
        <wp:inline distT="0" distB="0" distL="0" distR="0" wp14:anchorId="5CF4A9FD" wp14:editId="5CF4A9FE">
          <wp:extent cx="980694" cy="351286"/>
          <wp:effectExtent l="0" t="0" r="0" b="0"/>
          <wp:docPr id="1" name="Picture 2" descr="ETS® PRAXIS logo" title="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TS® PRAXIS logo" title="Logo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0440" cy="351155"/>
                  </a:xfrm>
                  <a:prstGeom prst="rect">
                    <a:avLst/>
                  </a:prstGeom>
                  <a:noFill/>
                  <a:ln>
                    <a:noFill/>
                  </a:ln>
                </pic:spPr>
              </pic:pic>
            </a:graphicData>
          </a:graphic>
        </wp:inline>
      </w:drawing>
    </w:r>
    <w:r w:rsidR="00044D80">
      <w:rPr>
        <w:rFonts w:ascii="Arial" w:hAnsi="Arial" w:cs="Arial"/>
        <w:b/>
        <w:sz w:val="24"/>
      </w:rPr>
      <w:tab/>
    </w:r>
    <w:r w:rsidR="00044D80" w:rsidRPr="0072789B">
      <w:rPr>
        <w:rFonts w:ascii="Arial" w:hAnsi="Arial" w:cs="Arial"/>
        <w:b/>
        <w:i/>
        <w:sz w:val="28"/>
      </w:rPr>
      <w:t>Praxis</w:t>
    </w:r>
    <w:r w:rsidR="00044D80" w:rsidRPr="005F24D7">
      <w:rPr>
        <w:rFonts w:ascii="Arial" w:hAnsi="Arial" w:cs="Arial"/>
        <w:b/>
        <w:sz w:val="28"/>
        <w:vertAlign w:val="superscript"/>
      </w:rPr>
      <w:t>®</w:t>
    </w:r>
    <w:r w:rsidR="001421A6" w:rsidRPr="001421A6">
      <w:rPr>
        <w:rFonts w:ascii="Arial" w:hAnsi="Arial" w:cs="Arial"/>
        <w:b/>
        <w:sz w:val="28"/>
        <w:szCs w:val="28"/>
      </w:rPr>
      <w:t xml:space="preserve"> </w:t>
    </w:r>
    <w:r w:rsidR="0051001D">
      <w:rPr>
        <w:rFonts w:ascii="Arial" w:hAnsi="Arial" w:cs="Arial"/>
        <w:b/>
        <w:sz w:val="28"/>
        <w:szCs w:val="28"/>
      </w:rPr>
      <w:t>Earth and Space Sciences</w:t>
    </w:r>
    <w:r w:rsidR="001421A6" w:rsidRPr="00BA2251">
      <w:rPr>
        <w:rFonts w:ascii="Arial" w:hAnsi="Arial" w:cs="Arial"/>
        <w:b/>
        <w:sz w:val="28"/>
        <w:szCs w:val="28"/>
      </w:rPr>
      <w:t xml:space="preserve"> </w:t>
    </w:r>
    <w:r w:rsidR="001421A6">
      <w:rPr>
        <w:rFonts w:ascii="Arial" w:hAnsi="Arial" w:cs="Arial"/>
        <w:b/>
        <w:sz w:val="28"/>
        <w:szCs w:val="28"/>
      </w:rPr>
      <w:t>(</w:t>
    </w:r>
    <w:r w:rsidR="001421A6" w:rsidRPr="00BA2251">
      <w:rPr>
        <w:rFonts w:ascii="Arial" w:hAnsi="Arial" w:cs="Arial"/>
        <w:b/>
        <w:sz w:val="28"/>
        <w:szCs w:val="28"/>
      </w:rPr>
      <w:t>5</w:t>
    </w:r>
    <w:r w:rsidR="0051001D">
      <w:rPr>
        <w:rFonts w:ascii="Arial" w:hAnsi="Arial" w:cs="Arial"/>
        <w:b/>
        <w:sz w:val="28"/>
        <w:szCs w:val="28"/>
      </w:rPr>
      <w:t>572</w:t>
    </w:r>
    <w:r w:rsidR="001421A6">
      <w:rPr>
        <w:rFonts w:ascii="Arial" w:hAnsi="Arial" w:cs="Arial"/>
        <w:b/>
        <w:sz w:val="28"/>
        <w:szCs w:val="28"/>
      </w:rPr>
      <w:t>)</w:t>
    </w:r>
    <w:r w:rsidR="00044D80" w:rsidRPr="006E00F6">
      <w:rPr>
        <w:rFonts w:ascii="Arial" w:hAnsi="Arial" w:cs="Arial"/>
        <w:b/>
        <w:sz w:val="28"/>
      </w:rPr>
      <w:t xml:space="preserve"> </w:t>
    </w:r>
    <w:r w:rsidR="001030BE">
      <w:rPr>
        <w:rFonts w:ascii="Arial" w:hAnsi="Arial" w:cs="Arial"/>
        <w:b/>
        <w:sz w:val="28"/>
        <w:szCs w:val="28"/>
      </w:rPr>
      <w:t>Crosswal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89561DC4"/>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29776BC7"/>
    <w:multiLevelType w:val="hybridMultilevel"/>
    <w:tmpl w:val="D97E689A"/>
    <w:lvl w:ilvl="0" w:tplc="57720612">
      <w:start w:val="1"/>
      <w:numFmt w:val="bullet"/>
      <w:pStyle w:val="Bullet1"/>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3C4295"/>
    <w:multiLevelType w:val="hybridMultilevel"/>
    <w:tmpl w:val="5AB401F2"/>
    <w:lvl w:ilvl="0" w:tplc="1B6AF5E6">
      <w:start w:val="1"/>
      <w:numFmt w:val="lowerLetter"/>
      <w:pStyle w:val="alpha"/>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D244634"/>
    <w:multiLevelType w:val="hybridMultilevel"/>
    <w:tmpl w:val="3B908920"/>
    <w:lvl w:ilvl="0" w:tplc="F01CF140">
      <w:start w:val="1"/>
      <w:numFmt w:val="upperLetter"/>
      <w:pStyle w:val="ListAlpha"/>
      <w:lvlText w:val="%1."/>
      <w:lvlJc w:val="left"/>
      <w:pPr>
        <w:ind w:left="360" w:hanging="360"/>
      </w:p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4" w15:restartNumberingAfterBreak="0">
    <w:nsid w:val="4B180CBE"/>
    <w:multiLevelType w:val="hybridMultilevel"/>
    <w:tmpl w:val="B1F0F146"/>
    <w:lvl w:ilvl="0" w:tplc="4FE8E2D6">
      <w:start w:val="1"/>
      <w:numFmt w:val="lowerLetter"/>
      <w:lvlText w:val="%1."/>
      <w:lvlJc w:val="left"/>
      <w:pPr>
        <w:ind w:left="360" w:hanging="360"/>
      </w:pPr>
      <w:rPr>
        <w:rFonts w:ascii="Open Sans" w:hAnsi="Open Sans" w:cs="Open San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BA824A8"/>
    <w:multiLevelType w:val="hybridMultilevel"/>
    <w:tmpl w:val="596848D6"/>
    <w:lvl w:ilvl="0" w:tplc="403211EA">
      <w:start w:val="1"/>
      <w:numFmt w:val="decimal"/>
      <w:pStyle w:val="ListNumber1"/>
      <w:lvlText w:val="%1."/>
      <w:lvlJc w:val="left"/>
      <w:pPr>
        <w:ind w:left="360" w:hanging="360"/>
      </w:pPr>
      <w:rPr>
        <w:rFonts w:hint="default"/>
        <w:sz w:val="24"/>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 w15:restartNumberingAfterBreak="0">
    <w:nsid w:val="50C134D3"/>
    <w:multiLevelType w:val="hybridMultilevel"/>
    <w:tmpl w:val="F17EEE5E"/>
    <w:lvl w:ilvl="0" w:tplc="036810AA">
      <w:start w:val="1"/>
      <w:numFmt w:val="lowerLetter"/>
      <w:pStyle w:val="listalph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B825EBF"/>
    <w:multiLevelType w:val="hybridMultilevel"/>
    <w:tmpl w:val="F3A6EA22"/>
    <w:lvl w:ilvl="0" w:tplc="B5C28BA4">
      <w:start w:val="1"/>
      <w:numFmt w:val="upperRoman"/>
      <w:pStyle w:val="ListRomanNumeral"/>
      <w:lvlText w:val="%1."/>
      <w:lvlJc w:val="center"/>
      <w:pPr>
        <w:tabs>
          <w:tab w:val="num" w:pos="720"/>
        </w:tabs>
        <w:ind w:left="720" w:hanging="288"/>
      </w:pPr>
      <w:rPr>
        <w:rFonts w:hint="default"/>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69647E12"/>
    <w:multiLevelType w:val="hybridMultilevel"/>
    <w:tmpl w:val="A434EA4E"/>
    <w:lvl w:ilvl="0" w:tplc="8B6C223C">
      <w:start w:val="1"/>
      <w:numFmt w:val="bullet"/>
      <w:lvlText w:val="–"/>
      <w:lvlJc w:val="left"/>
      <w:pPr>
        <w:ind w:left="720" w:hanging="360"/>
      </w:pPr>
      <w:rPr>
        <w:rFonts w:ascii="Open Sans" w:hAnsi="Open Sans"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C513334"/>
    <w:multiLevelType w:val="multilevel"/>
    <w:tmpl w:val="EFF2BECC"/>
    <w:styleLink w:val="Style1"/>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7"/>
  </w:num>
  <w:num w:numId="3">
    <w:abstractNumId w:val="1"/>
  </w:num>
  <w:num w:numId="4">
    <w:abstractNumId w:val="3"/>
  </w:num>
  <w:num w:numId="5">
    <w:abstractNumId w:val="9"/>
  </w:num>
  <w:num w:numId="6">
    <w:abstractNumId w:val="6"/>
  </w:num>
  <w:num w:numId="7">
    <w:abstractNumId w:val="0"/>
  </w:num>
  <w:num w:numId="8">
    <w:abstractNumId w:val="2"/>
    <w:lvlOverride w:ilvl="0">
      <w:startOverride w:val="1"/>
    </w:lvlOverride>
  </w:num>
  <w:num w:numId="9">
    <w:abstractNumId w:val="2"/>
    <w:lvlOverride w:ilvl="0">
      <w:startOverride w:val="1"/>
    </w:lvlOverride>
  </w:num>
  <w:num w:numId="10">
    <w:abstractNumId w:val="5"/>
    <w:lvlOverride w:ilvl="0">
      <w:startOverride w:val="1"/>
    </w:lvlOverride>
  </w:num>
  <w:num w:numId="11">
    <w:abstractNumId w:val="2"/>
    <w:lvlOverride w:ilvl="0">
      <w:startOverride w:val="1"/>
    </w:lvlOverride>
  </w:num>
  <w:num w:numId="12">
    <w:abstractNumId w:val="5"/>
    <w:lvlOverride w:ilvl="0">
      <w:startOverride w:val="1"/>
    </w:lvlOverride>
  </w:num>
  <w:num w:numId="13">
    <w:abstractNumId w:val="2"/>
    <w:lvlOverride w:ilvl="0">
      <w:startOverride w:val="1"/>
    </w:lvlOverride>
  </w:num>
  <w:num w:numId="14">
    <w:abstractNumId w:val="2"/>
    <w:lvlOverride w:ilvl="0">
      <w:startOverride w:val="1"/>
    </w:lvlOverride>
  </w:num>
  <w:num w:numId="15">
    <w:abstractNumId w:val="3"/>
    <w:lvlOverride w:ilvl="0">
      <w:startOverride w:val="1"/>
    </w:lvlOverride>
  </w:num>
  <w:num w:numId="16">
    <w:abstractNumId w:val="5"/>
    <w:lvlOverride w:ilvl="0">
      <w:startOverride w:val="1"/>
    </w:lvlOverride>
  </w:num>
  <w:num w:numId="17">
    <w:abstractNumId w:val="2"/>
  </w:num>
  <w:num w:numId="18">
    <w:abstractNumId w:val="2"/>
    <w:lvlOverride w:ilvl="0">
      <w:startOverride w:val="1"/>
    </w:lvlOverride>
  </w:num>
  <w:num w:numId="19">
    <w:abstractNumId w:val="5"/>
    <w:lvlOverride w:ilvl="0">
      <w:startOverride w:val="1"/>
    </w:lvlOverride>
  </w:num>
  <w:num w:numId="20">
    <w:abstractNumId w:val="2"/>
    <w:lvlOverride w:ilvl="0">
      <w:startOverride w:val="1"/>
    </w:lvlOverride>
  </w:num>
  <w:num w:numId="21">
    <w:abstractNumId w:val="2"/>
    <w:lvlOverride w:ilvl="0">
      <w:startOverride w:val="1"/>
    </w:lvlOverride>
  </w:num>
  <w:num w:numId="22">
    <w:abstractNumId w:val="2"/>
    <w:lvlOverride w:ilvl="0">
      <w:startOverride w:val="1"/>
    </w:lvlOverride>
  </w:num>
  <w:num w:numId="23">
    <w:abstractNumId w:val="2"/>
    <w:lvlOverride w:ilvl="0">
      <w:startOverride w:val="1"/>
    </w:lvlOverride>
  </w:num>
  <w:num w:numId="24">
    <w:abstractNumId w:val="3"/>
    <w:lvlOverride w:ilvl="0">
      <w:startOverride w:val="1"/>
    </w:lvlOverride>
  </w:num>
  <w:num w:numId="25">
    <w:abstractNumId w:val="5"/>
    <w:lvlOverride w:ilvl="0">
      <w:startOverride w:val="1"/>
    </w:lvlOverride>
  </w:num>
  <w:num w:numId="26">
    <w:abstractNumId w:val="2"/>
    <w:lvlOverride w:ilvl="0">
      <w:startOverride w:val="1"/>
    </w:lvlOverride>
  </w:num>
  <w:num w:numId="27">
    <w:abstractNumId w:val="2"/>
    <w:lvlOverride w:ilvl="0">
      <w:startOverride w:val="1"/>
    </w:lvlOverride>
  </w:num>
  <w:num w:numId="28">
    <w:abstractNumId w:val="2"/>
    <w:lvlOverride w:ilvl="0">
      <w:startOverride w:val="1"/>
    </w:lvlOverride>
  </w:num>
  <w:num w:numId="29">
    <w:abstractNumId w:val="2"/>
    <w:lvlOverride w:ilvl="0">
      <w:startOverride w:val="1"/>
    </w:lvlOverride>
  </w:num>
  <w:num w:numId="30">
    <w:abstractNumId w:val="2"/>
    <w:lvlOverride w:ilvl="0">
      <w:startOverride w:val="1"/>
    </w:lvlOverride>
  </w:num>
  <w:num w:numId="31">
    <w:abstractNumId w:val="2"/>
    <w:lvlOverride w:ilvl="0">
      <w:startOverride w:val="1"/>
    </w:lvlOverride>
  </w:num>
  <w:num w:numId="32">
    <w:abstractNumId w:val="5"/>
    <w:lvlOverride w:ilvl="0">
      <w:startOverride w:val="1"/>
    </w:lvlOverride>
  </w:num>
  <w:num w:numId="33">
    <w:abstractNumId w:val="2"/>
    <w:lvlOverride w:ilvl="0">
      <w:startOverride w:val="1"/>
    </w:lvlOverride>
  </w:num>
  <w:num w:numId="34">
    <w:abstractNumId w:val="2"/>
    <w:lvlOverride w:ilvl="0">
      <w:startOverride w:val="1"/>
    </w:lvlOverride>
  </w:num>
  <w:num w:numId="35">
    <w:abstractNumId w:val="5"/>
    <w:lvlOverride w:ilvl="0">
      <w:startOverride w:val="1"/>
    </w:lvlOverride>
  </w:num>
  <w:num w:numId="36">
    <w:abstractNumId w:val="2"/>
    <w:lvlOverride w:ilvl="0">
      <w:startOverride w:val="1"/>
    </w:lvlOverride>
  </w:num>
  <w:num w:numId="37">
    <w:abstractNumId w:val="2"/>
    <w:lvlOverride w:ilvl="0">
      <w:startOverride w:val="1"/>
    </w:lvlOverride>
  </w:num>
  <w:num w:numId="38">
    <w:abstractNumId w:val="2"/>
    <w:lvlOverride w:ilvl="0">
      <w:startOverride w:val="1"/>
    </w:lvlOverride>
  </w:num>
  <w:num w:numId="39">
    <w:abstractNumId w:val="5"/>
    <w:lvlOverride w:ilvl="0">
      <w:startOverride w:val="1"/>
    </w:lvlOverride>
  </w:num>
  <w:num w:numId="40">
    <w:abstractNumId w:val="2"/>
    <w:lvlOverride w:ilvl="0">
      <w:startOverride w:val="1"/>
    </w:lvlOverride>
  </w:num>
  <w:num w:numId="41">
    <w:abstractNumId w:val="2"/>
    <w:lvlOverride w:ilvl="0">
      <w:startOverride w:val="1"/>
    </w:lvlOverride>
  </w:num>
  <w:num w:numId="42">
    <w:abstractNumId w:val="2"/>
    <w:lvlOverride w:ilvl="0">
      <w:startOverride w:val="1"/>
    </w:lvlOverride>
  </w:num>
  <w:num w:numId="43">
    <w:abstractNumId w:val="2"/>
    <w:lvlOverride w:ilvl="0">
      <w:startOverride w:val="1"/>
    </w:lvlOverride>
  </w:num>
  <w:num w:numId="44">
    <w:abstractNumId w:val="2"/>
    <w:lvlOverride w:ilvl="0">
      <w:startOverride w:val="1"/>
    </w:lvlOverride>
  </w:num>
  <w:num w:numId="45">
    <w:abstractNumId w:val="2"/>
    <w:lvlOverride w:ilvl="0">
      <w:startOverride w:val="1"/>
    </w:lvlOverride>
  </w:num>
  <w:num w:numId="46">
    <w:abstractNumId w:val="8"/>
  </w:num>
  <w:num w:numId="47">
    <w:abstractNumId w:val="2"/>
    <w:lvlOverride w:ilvl="0">
      <w:startOverride w:val="1"/>
    </w:lvlOverride>
  </w:num>
  <w:num w:numId="48">
    <w:abstractNumId w:val="5"/>
    <w:lvlOverride w:ilvl="0">
      <w:startOverride w:val="1"/>
    </w:lvlOverride>
  </w:num>
  <w:num w:numId="49">
    <w:abstractNumId w:val="2"/>
    <w:lvlOverride w:ilvl="0">
      <w:startOverride w:val="1"/>
    </w:lvlOverride>
  </w:num>
  <w:num w:numId="50">
    <w:abstractNumId w:val="2"/>
    <w:lvlOverride w:ilvl="0">
      <w:startOverride w:val="1"/>
    </w:lvlOverride>
  </w:num>
  <w:num w:numId="51">
    <w:abstractNumId w:val="2"/>
    <w:lvlOverride w:ilvl="0">
      <w:startOverride w:val="1"/>
    </w:lvlOverride>
  </w:num>
  <w:num w:numId="52">
    <w:abstractNumId w:val="3"/>
    <w:lvlOverride w:ilvl="0">
      <w:startOverride w:val="1"/>
    </w:lvlOverride>
  </w:num>
  <w:num w:numId="53">
    <w:abstractNumId w:val="2"/>
    <w:lvlOverride w:ilvl="0">
      <w:startOverride w:val="1"/>
    </w:lvlOverride>
  </w:num>
  <w:num w:numId="54">
    <w:abstractNumId w:val="5"/>
    <w:lvlOverride w:ilvl="0">
      <w:startOverride w:val="1"/>
    </w:lvlOverride>
  </w:num>
  <w:num w:numId="55">
    <w:abstractNumId w:val="2"/>
    <w:lvlOverride w:ilvl="0">
      <w:startOverride w:val="1"/>
    </w:lvlOverride>
  </w:num>
  <w:num w:numId="56">
    <w:abstractNumId w:val="2"/>
    <w:lvlOverride w:ilvl="0">
      <w:startOverride w:val="1"/>
    </w:lvlOverride>
  </w:num>
  <w:num w:numId="57">
    <w:abstractNumId w:val="2"/>
    <w:lvlOverride w:ilvl="0">
      <w:startOverride w:val="1"/>
    </w:lvlOverride>
  </w:num>
  <w:num w:numId="58">
    <w:abstractNumId w:val="2"/>
    <w:lvlOverride w:ilvl="0">
      <w:startOverride w:val="1"/>
    </w:lvlOverride>
  </w:num>
  <w:num w:numId="59">
    <w:abstractNumId w:val="2"/>
    <w:lvlOverride w:ilvl="0">
      <w:startOverride w:val="1"/>
    </w:lvlOverride>
  </w:num>
  <w:num w:numId="60">
    <w:abstractNumId w:val="2"/>
    <w:lvlOverride w:ilvl="0">
      <w:startOverride w:val="1"/>
    </w:lvlOverride>
  </w:num>
  <w:num w:numId="61">
    <w:abstractNumId w:val="5"/>
    <w:lvlOverride w:ilvl="0">
      <w:startOverride w:val="1"/>
    </w:lvlOverride>
  </w:num>
  <w:num w:numId="62">
    <w:abstractNumId w:val="2"/>
    <w:lvlOverride w:ilvl="0">
      <w:startOverride w:val="1"/>
    </w:lvlOverride>
  </w:num>
  <w:num w:numId="63">
    <w:abstractNumId w:val="2"/>
    <w:lvlOverride w:ilvl="0">
      <w:startOverride w:val="1"/>
    </w:lvlOverride>
  </w:num>
  <w:num w:numId="64">
    <w:abstractNumId w:val="2"/>
    <w:lvlOverride w:ilvl="0">
      <w:startOverride w:val="1"/>
    </w:lvlOverride>
  </w:num>
  <w:num w:numId="65">
    <w:abstractNumId w:val="2"/>
    <w:lvlOverride w:ilvl="0">
      <w:startOverride w:val="1"/>
    </w:lvlOverride>
  </w:num>
  <w:num w:numId="66">
    <w:abstractNumId w:val="3"/>
    <w:lvlOverride w:ilvl="0">
      <w:startOverride w:val="1"/>
    </w:lvlOverride>
  </w:num>
  <w:num w:numId="67">
    <w:abstractNumId w:val="5"/>
    <w:lvlOverride w:ilvl="0">
      <w:startOverride w:val="1"/>
    </w:lvlOverride>
  </w:num>
  <w:num w:numId="68">
    <w:abstractNumId w:val="2"/>
    <w:lvlOverride w:ilvl="0">
      <w:startOverride w:val="1"/>
    </w:lvlOverride>
  </w:num>
  <w:num w:numId="69">
    <w:abstractNumId w:val="2"/>
    <w:lvlOverride w:ilvl="0">
      <w:startOverride w:val="1"/>
    </w:lvlOverride>
  </w:num>
  <w:num w:numId="70">
    <w:abstractNumId w:val="5"/>
    <w:lvlOverride w:ilvl="0">
      <w:startOverride w:val="1"/>
    </w:lvlOverride>
  </w:num>
  <w:num w:numId="71">
    <w:abstractNumId w:val="2"/>
    <w:lvlOverride w:ilvl="0">
      <w:startOverride w:val="1"/>
    </w:lvlOverride>
  </w:num>
  <w:num w:numId="72">
    <w:abstractNumId w:val="2"/>
    <w:lvlOverride w:ilvl="0">
      <w:startOverride w:val="1"/>
    </w:lvlOverride>
  </w:num>
  <w:num w:numId="73">
    <w:abstractNumId w:val="2"/>
    <w:lvlOverride w:ilvl="0">
      <w:startOverride w:val="1"/>
    </w:lvlOverride>
  </w:num>
  <w:num w:numId="74">
    <w:abstractNumId w:val="5"/>
    <w:lvlOverride w:ilvl="0">
      <w:startOverride w:val="1"/>
    </w:lvlOverride>
  </w:num>
  <w:num w:numId="75">
    <w:abstractNumId w:val="4"/>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7E2"/>
    <w:rsid w:val="00000944"/>
    <w:rsid w:val="000023A4"/>
    <w:rsid w:val="00011DE9"/>
    <w:rsid w:val="00012391"/>
    <w:rsid w:val="000148E1"/>
    <w:rsid w:val="00015584"/>
    <w:rsid w:val="00017173"/>
    <w:rsid w:val="00021EC9"/>
    <w:rsid w:val="00022681"/>
    <w:rsid w:val="000247E2"/>
    <w:rsid w:val="000249A4"/>
    <w:rsid w:val="0002765B"/>
    <w:rsid w:val="00030138"/>
    <w:rsid w:val="00032A5B"/>
    <w:rsid w:val="00032A72"/>
    <w:rsid w:val="00033349"/>
    <w:rsid w:val="00040D33"/>
    <w:rsid w:val="00041B94"/>
    <w:rsid w:val="000424B9"/>
    <w:rsid w:val="00044689"/>
    <w:rsid w:val="00044D80"/>
    <w:rsid w:val="00044D99"/>
    <w:rsid w:val="000454DD"/>
    <w:rsid w:val="00051444"/>
    <w:rsid w:val="00053EF5"/>
    <w:rsid w:val="00061EE3"/>
    <w:rsid w:val="00065B31"/>
    <w:rsid w:val="000719C8"/>
    <w:rsid w:val="000814C7"/>
    <w:rsid w:val="00081C25"/>
    <w:rsid w:val="00084BB2"/>
    <w:rsid w:val="00084FC0"/>
    <w:rsid w:val="000850FB"/>
    <w:rsid w:val="00086F44"/>
    <w:rsid w:val="00092248"/>
    <w:rsid w:val="00092FCE"/>
    <w:rsid w:val="000A1D3B"/>
    <w:rsid w:val="000A6095"/>
    <w:rsid w:val="000A660C"/>
    <w:rsid w:val="000B0984"/>
    <w:rsid w:val="000B25ED"/>
    <w:rsid w:val="000B42D3"/>
    <w:rsid w:val="000B6E5E"/>
    <w:rsid w:val="000C1037"/>
    <w:rsid w:val="000C1FFA"/>
    <w:rsid w:val="000C5911"/>
    <w:rsid w:val="000D4EA4"/>
    <w:rsid w:val="000E0F84"/>
    <w:rsid w:val="000E3423"/>
    <w:rsid w:val="000E6065"/>
    <w:rsid w:val="000E77EE"/>
    <w:rsid w:val="001014AA"/>
    <w:rsid w:val="001030BE"/>
    <w:rsid w:val="00106EF3"/>
    <w:rsid w:val="00106F6E"/>
    <w:rsid w:val="00111C69"/>
    <w:rsid w:val="00113033"/>
    <w:rsid w:val="0011567F"/>
    <w:rsid w:val="00116123"/>
    <w:rsid w:val="0011673A"/>
    <w:rsid w:val="0011780A"/>
    <w:rsid w:val="0012040A"/>
    <w:rsid w:val="0012056D"/>
    <w:rsid w:val="00124301"/>
    <w:rsid w:val="0012643D"/>
    <w:rsid w:val="0012683B"/>
    <w:rsid w:val="001268DA"/>
    <w:rsid w:val="00126FA8"/>
    <w:rsid w:val="00134BD5"/>
    <w:rsid w:val="001421A6"/>
    <w:rsid w:val="00150A2D"/>
    <w:rsid w:val="00151451"/>
    <w:rsid w:val="001517F4"/>
    <w:rsid w:val="00152A79"/>
    <w:rsid w:val="001578D6"/>
    <w:rsid w:val="0015795E"/>
    <w:rsid w:val="0016017C"/>
    <w:rsid w:val="00161763"/>
    <w:rsid w:val="00165AB0"/>
    <w:rsid w:val="001751DC"/>
    <w:rsid w:val="00195768"/>
    <w:rsid w:val="001A118D"/>
    <w:rsid w:val="001A4972"/>
    <w:rsid w:val="001A4E8E"/>
    <w:rsid w:val="001B3F12"/>
    <w:rsid w:val="001C0366"/>
    <w:rsid w:val="001C1C52"/>
    <w:rsid w:val="001C6524"/>
    <w:rsid w:val="001D2149"/>
    <w:rsid w:val="001E1D38"/>
    <w:rsid w:val="001E2087"/>
    <w:rsid w:val="001E4853"/>
    <w:rsid w:val="001E5178"/>
    <w:rsid w:val="001F4342"/>
    <w:rsid w:val="001F4678"/>
    <w:rsid w:val="001F75D0"/>
    <w:rsid w:val="00202C91"/>
    <w:rsid w:val="0020355B"/>
    <w:rsid w:val="002127DB"/>
    <w:rsid w:val="0021707A"/>
    <w:rsid w:val="00217CDF"/>
    <w:rsid w:val="00220678"/>
    <w:rsid w:val="00232227"/>
    <w:rsid w:val="00233A1E"/>
    <w:rsid w:val="00234EBB"/>
    <w:rsid w:val="00247F61"/>
    <w:rsid w:val="0025028D"/>
    <w:rsid w:val="00253E76"/>
    <w:rsid w:val="0025722F"/>
    <w:rsid w:val="00260F43"/>
    <w:rsid w:val="00260F8B"/>
    <w:rsid w:val="00261CBD"/>
    <w:rsid w:val="0026387C"/>
    <w:rsid w:val="002648E8"/>
    <w:rsid w:val="002705B0"/>
    <w:rsid w:val="00274089"/>
    <w:rsid w:val="002772D8"/>
    <w:rsid w:val="00281CA1"/>
    <w:rsid w:val="0028440F"/>
    <w:rsid w:val="002857F6"/>
    <w:rsid w:val="0029320B"/>
    <w:rsid w:val="00296F4B"/>
    <w:rsid w:val="00297915"/>
    <w:rsid w:val="00297EAD"/>
    <w:rsid w:val="002A15A5"/>
    <w:rsid w:val="002A19EA"/>
    <w:rsid w:val="002A2A44"/>
    <w:rsid w:val="002A2FBC"/>
    <w:rsid w:val="002A6ECF"/>
    <w:rsid w:val="002B376F"/>
    <w:rsid w:val="002B39CF"/>
    <w:rsid w:val="002B3B3F"/>
    <w:rsid w:val="002C3709"/>
    <w:rsid w:val="002D12DE"/>
    <w:rsid w:val="002D204B"/>
    <w:rsid w:val="002D5972"/>
    <w:rsid w:val="002E130C"/>
    <w:rsid w:val="002E30BE"/>
    <w:rsid w:val="002E3CB8"/>
    <w:rsid w:val="002E5BB0"/>
    <w:rsid w:val="002F1C46"/>
    <w:rsid w:val="002F24BA"/>
    <w:rsid w:val="002F60C3"/>
    <w:rsid w:val="00301225"/>
    <w:rsid w:val="00301A0A"/>
    <w:rsid w:val="0030396B"/>
    <w:rsid w:val="003060F0"/>
    <w:rsid w:val="00306D54"/>
    <w:rsid w:val="003076DB"/>
    <w:rsid w:val="00307A19"/>
    <w:rsid w:val="00311B9E"/>
    <w:rsid w:val="003133CD"/>
    <w:rsid w:val="003146A0"/>
    <w:rsid w:val="00314BC1"/>
    <w:rsid w:val="0032229B"/>
    <w:rsid w:val="003222AD"/>
    <w:rsid w:val="0032392A"/>
    <w:rsid w:val="00323D5A"/>
    <w:rsid w:val="00325DD6"/>
    <w:rsid w:val="003277D0"/>
    <w:rsid w:val="00332251"/>
    <w:rsid w:val="00332B79"/>
    <w:rsid w:val="00332C37"/>
    <w:rsid w:val="0033465D"/>
    <w:rsid w:val="00335242"/>
    <w:rsid w:val="00335CF0"/>
    <w:rsid w:val="00335DBB"/>
    <w:rsid w:val="00337881"/>
    <w:rsid w:val="003421FC"/>
    <w:rsid w:val="00345697"/>
    <w:rsid w:val="00345795"/>
    <w:rsid w:val="00345EFD"/>
    <w:rsid w:val="00346231"/>
    <w:rsid w:val="00346396"/>
    <w:rsid w:val="00350AF0"/>
    <w:rsid w:val="00351296"/>
    <w:rsid w:val="0035263A"/>
    <w:rsid w:val="00361420"/>
    <w:rsid w:val="00361665"/>
    <w:rsid w:val="0036344E"/>
    <w:rsid w:val="00364766"/>
    <w:rsid w:val="0036754F"/>
    <w:rsid w:val="00367956"/>
    <w:rsid w:val="00370AAF"/>
    <w:rsid w:val="0037118D"/>
    <w:rsid w:val="00377EAB"/>
    <w:rsid w:val="003824AB"/>
    <w:rsid w:val="0038453C"/>
    <w:rsid w:val="00390587"/>
    <w:rsid w:val="00395EEA"/>
    <w:rsid w:val="00397386"/>
    <w:rsid w:val="003976F0"/>
    <w:rsid w:val="003A162B"/>
    <w:rsid w:val="003A3EDC"/>
    <w:rsid w:val="003A557A"/>
    <w:rsid w:val="003B0187"/>
    <w:rsid w:val="003B08C8"/>
    <w:rsid w:val="003B0BB2"/>
    <w:rsid w:val="003B130C"/>
    <w:rsid w:val="003B15C4"/>
    <w:rsid w:val="003B4D5A"/>
    <w:rsid w:val="003B54FF"/>
    <w:rsid w:val="003B6CE0"/>
    <w:rsid w:val="003C7800"/>
    <w:rsid w:val="003D0256"/>
    <w:rsid w:val="003D3811"/>
    <w:rsid w:val="003D4BF2"/>
    <w:rsid w:val="003D7448"/>
    <w:rsid w:val="003E20B8"/>
    <w:rsid w:val="003E4214"/>
    <w:rsid w:val="003E7C57"/>
    <w:rsid w:val="003F1291"/>
    <w:rsid w:val="003F3071"/>
    <w:rsid w:val="003F4A25"/>
    <w:rsid w:val="003F6686"/>
    <w:rsid w:val="0040386B"/>
    <w:rsid w:val="004113CF"/>
    <w:rsid w:val="004121F6"/>
    <w:rsid w:val="00413A99"/>
    <w:rsid w:val="00415158"/>
    <w:rsid w:val="00433D6B"/>
    <w:rsid w:val="00436490"/>
    <w:rsid w:val="00441212"/>
    <w:rsid w:val="00441A62"/>
    <w:rsid w:val="00445784"/>
    <w:rsid w:val="004457E4"/>
    <w:rsid w:val="00467011"/>
    <w:rsid w:val="00470D57"/>
    <w:rsid w:val="00471103"/>
    <w:rsid w:val="00473F55"/>
    <w:rsid w:val="0047433F"/>
    <w:rsid w:val="004758D3"/>
    <w:rsid w:val="00481DD6"/>
    <w:rsid w:val="0048436F"/>
    <w:rsid w:val="004852FA"/>
    <w:rsid w:val="00486C65"/>
    <w:rsid w:val="00490E3D"/>
    <w:rsid w:val="0049253A"/>
    <w:rsid w:val="00494426"/>
    <w:rsid w:val="004966E5"/>
    <w:rsid w:val="004A132B"/>
    <w:rsid w:val="004A3026"/>
    <w:rsid w:val="004A3A7A"/>
    <w:rsid w:val="004A6D3F"/>
    <w:rsid w:val="004A6F49"/>
    <w:rsid w:val="004A7C3A"/>
    <w:rsid w:val="004B008E"/>
    <w:rsid w:val="004B16A8"/>
    <w:rsid w:val="004B1B13"/>
    <w:rsid w:val="004B40BC"/>
    <w:rsid w:val="004C62E2"/>
    <w:rsid w:val="004C6F4D"/>
    <w:rsid w:val="004C7D6E"/>
    <w:rsid w:val="004D27AA"/>
    <w:rsid w:val="004D39EE"/>
    <w:rsid w:val="004E1391"/>
    <w:rsid w:val="004E1EE3"/>
    <w:rsid w:val="004E3005"/>
    <w:rsid w:val="004E5DC2"/>
    <w:rsid w:val="004F28ED"/>
    <w:rsid w:val="004F2B86"/>
    <w:rsid w:val="004F333C"/>
    <w:rsid w:val="004F52B5"/>
    <w:rsid w:val="004F7ACE"/>
    <w:rsid w:val="0050076F"/>
    <w:rsid w:val="005049B6"/>
    <w:rsid w:val="005079B3"/>
    <w:rsid w:val="0051001D"/>
    <w:rsid w:val="005106EE"/>
    <w:rsid w:val="00510B49"/>
    <w:rsid w:val="0051258A"/>
    <w:rsid w:val="00514A0E"/>
    <w:rsid w:val="00515F92"/>
    <w:rsid w:val="0052036C"/>
    <w:rsid w:val="00522415"/>
    <w:rsid w:val="00526D12"/>
    <w:rsid w:val="00531109"/>
    <w:rsid w:val="00531A41"/>
    <w:rsid w:val="0053211D"/>
    <w:rsid w:val="0053256B"/>
    <w:rsid w:val="0053269B"/>
    <w:rsid w:val="0053337F"/>
    <w:rsid w:val="005347C4"/>
    <w:rsid w:val="005432A2"/>
    <w:rsid w:val="00543E4A"/>
    <w:rsid w:val="0054575E"/>
    <w:rsid w:val="00551343"/>
    <w:rsid w:val="00551D62"/>
    <w:rsid w:val="00556FC4"/>
    <w:rsid w:val="00566DB7"/>
    <w:rsid w:val="00566E0F"/>
    <w:rsid w:val="00567DEC"/>
    <w:rsid w:val="0057166E"/>
    <w:rsid w:val="00572EE7"/>
    <w:rsid w:val="00575BDC"/>
    <w:rsid w:val="0058669F"/>
    <w:rsid w:val="00587819"/>
    <w:rsid w:val="005A1753"/>
    <w:rsid w:val="005A20C0"/>
    <w:rsid w:val="005B26B5"/>
    <w:rsid w:val="005B7348"/>
    <w:rsid w:val="005C2883"/>
    <w:rsid w:val="005C6E81"/>
    <w:rsid w:val="005C6F5D"/>
    <w:rsid w:val="005D570A"/>
    <w:rsid w:val="005D5EA5"/>
    <w:rsid w:val="005E0FD6"/>
    <w:rsid w:val="005E468B"/>
    <w:rsid w:val="005E7E11"/>
    <w:rsid w:val="005F26BC"/>
    <w:rsid w:val="005F4746"/>
    <w:rsid w:val="005F6358"/>
    <w:rsid w:val="005F682B"/>
    <w:rsid w:val="00600C17"/>
    <w:rsid w:val="00602097"/>
    <w:rsid w:val="00606A15"/>
    <w:rsid w:val="00612FC6"/>
    <w:rsid w:val="0061518E"/>
    <w:rsid w:val="006152F7"/>
    <w:rsid w:val="006200B1"/>
    <w:rsid w:val="00622949"/>
    <w:rsid w:val="00632147"/>
    <w:rsid w:val="00633E85"/>
    <w:rsid w:val="00637E44"/>
    <w:rsid w:val="00641274"/>
    <w:rsid w:val="006479A0"/>
    <w:rsid w:val="006531B7"/>
    <w:rsid w:val="00654931"/>
    <w:rsid w:val="00654C94"/>
    <w:rsid w:val="00655DCF"/>
    <w:rsid w:val="006560E4"/>
    <w:rsid w:val="00664691"/>
    <w:rsid w:val="00664749"/>
    <w:rsid w:val="00666546"/>
    <w:rsid w:val="00670F83"/>
    <w:rsid w:val="0067270B"/>
    <w:rsid w:val="00672F9D"/>
    <w:rsid w:val="00693CBD"/>
    <w:rsid w:val="00695016"/>
    <w:rsid w:val="006956E6"/>
    <w:rsid w:val="006A08BF"/>
    <w:rsid w:val="006A3C54"/>
    <w:rsid w:val="006A557E"/>
    <w:rsid w:val="006A6A93"/>
    <w:rsid w:val="006A7146"/>
    <w:rsid w:val="006B14D2"/>
    <w:rsid w:val="006B71B2"/>
    <w:rsid w:val="006C17D0"/>
    <w:rsid w:val="006C3A21"/>
    <w:rsid w:val="006C4C6B"/>
    <w:rsid w:val="006C4E38"/>
    <w:rsid w:val="006D1254"/>
    <w:rsid w:val="006D6026"/>
    <w:rsid w:val="006D706E"/>
    <w:rsid w:val="006E2CF8"/>
    <w:rsid w:val="006E53F7"/>
    <w:rsid w:val="006E543F"/>
    <w:rsid w:val="006E614B"/>
    <w:rsid w:val="006F15E6"/>
    <w:rsid w:val="006F3273"/>
    <w:rsid w:val="006F42D2"/>
    <w:rsid w:val="006F60D9"/>
    <w:rsid w:val="006F7192"/>
    <w:rsid w:val="006F794B"/>
    <w:rsid w:val="00704DF5"/>
    <w:rsid w:val="0071119D"/>
    <w:rsid w:val="00712B52"/>
    <w:rsid w:val="00717AA2"/>
    <w:rsid w:val="00726968"/>
    <w:rsid w:val="00733FC7"/>
    <w:rsid w:val="007423E6"/>
    <w:rsid w:val="00743124"/>
    <w:rsid w:val="00751997"/>
    <w:rsid w:val="00752AF9"/>
    <w:rsid w:val="00754FFF"/>
    <w:rsid w:val="007554E3"/>
    <w:rsid w:val="00762567"/>
    <w:rsid w:val="00762E95"/>
    <w:rsid w:val="00765E69"/>
    <w:rsid w:val="00767592"/>
    <w:rsid w:val="007749EE"/>
    <w:rsid w:val="0078166A"/>
    <w:rsid w:val="00782CC0"/>
    <w:rsid w:val="00784EAD"/>
    <w:rsid w:val="007912A8"/>
    <w:rsid w:val="007937A0"/>
    <w:rsid w:val="00794D92"/>
    <w:rsid w:val="007A4953"/>
    <w:rsid w:val="007A571F"/>
    <w:rsid w:val="007B5A9C"/>
    <w:rsid w:val="007C2574"/>
    <w:rsid w:val="007C4A95"/>
    <w:rsid w:val="007C732C"/>
    <w:rsid w:val="007C76F4"/>
    <w:rsid w:val="007D64F4"/>
    <w:rsid w:val="007E5A1C"/>
    <w:rsid w:val="007E69A7"/>
    <w:rsid w:val="007F0004"/>
    <w:rsid w:val="007F3791"/>
    <w:rsid w:val="00801F00"/>
    <w:rsid w:val="00802B9A"/>
    <w:rsid w:val="00803539"/>
    <w:rsid w:val="00803B81"/>
    <w:rsid w:val="00813DB2"/>
    <w:rsid w:val="00815135"/>
    <w:rsid w:val="008163E5"/>
    <w:rsid w:val="008176CC"/>
    <w:rsid w:val="00817AD9"/>
    <w:rsid w:val="00820BD7"/>
    <w:rsid w:val="00823E71"/>
    <w:rsid w:val="0082562A"/>
    <w:rsid w:val="00825D54"/>
    <w:rsid w:val="008300E3"/>
    <w:rsid w:val="00830381"/>
    <w:rsid w:val="00832005"/>
    <w:rsid w:val="00832BE2"/>
    <w:rsid w:val="008368AB"/>
    <w:rsid w:val="00836970"/>
    <w:rsid w:val="0084278A"/>
    <w:rsid w:val="008460D5"/>
    <w:rsid w:val="00850B65"/>
    <w:rsid w:val="008546E3"/>
    <w:rsid w:val="0086442A"/>
    <w:rsid w:val="00870F6C"/>
    <w:rsid w:val="00876EBA"/>
    <w:rsid w:val="00884ECE"/>
    <w:rsid w:val="00885C85"/>
    <w:rsid w:val="00886FF7"/>
    <w:rsid w:val="0089748C"/>
    <w:rsid w:val="008A54C0"/>
    <w:rsid w:val="008B1B67"/>
    <w:rsid w:val="008B3237"/>
    <w:rsid w:val="008B5FCE"/>
    <w:rsid w:val="008B716A"/>
    <w:rsid w:val="008B72B9"/>
    <w:rsid w:val="008C1206"/>
    <w:rsid w:val="008C166B"/>
    <w:rsid w:val="008C482B"/>
    <w:rsid w:val="008C51D5"/>
    <w:rsid w:val="008C53C2"/>
    <w:rsid w:val="008C7A28"/>
    <w:rsid w:val="008D18AE"/>
    <w:rsid w:val="008E1308"/>
    <w:rsid w:val="008E6985"/>
    <w:rsid w:val="008E69E9"/>
    <w:rsid w:val="008E6FFE"/>
    <w:rsid w:val="008F47FD"/>
    <w:rsid w:val="00906029"/>
    <w:rsid w:val="00906823"/>
    <w:rsid w:val="00915320"/>
    <w:rsid w:val="0091621F"/>
    <w:rsid w:val="00924D29"/>
    <w:rsid w:val="009320DE"/>
    <w:rsid w:val="009336DB"/>
    <w:rsid w:val="00935499"/>
    <w:rsid w:val="00936D5E"/>
    <w:rsid w:val="009406E3"/>
    <w:rsid w:val="009423DF"/>
    <w:rsid w:val="009466A2"/>
    <w:rsid w:val="00947913"/>
    <w:rsid w:val="00952426"/>
    <w:rsid w:val="00952DE4"/>
    <w:rsid w:val="00961805"/>
    <w:rsid w:val="00963DD6"/>
    <w:rsid w:val="00964F83"/>
    <w:rsid w:val="009674CF"/>
    <w:rsid w:val="00967F03"/>
    <w:rsid w:val="0097058F"/>
    <w:rsid w:val="00973154"/>
    <w:rsid w:val="00973ABB"/>
    <w:rsid w:val="00973BEE"/>
    <w:rsid w:val="00975CB2"/>
    <w:rsid w:val="00977739"/>
    <w:rsid w:val="00982428"/>
    <w:rsid w:val="00983A82"/>
    <w:rsid w:val="00984AA7"/>
    <w:rsid w:val="009852D2"/>
    <w:rsid w:val="009858AC"/>
    <w:rsid w:val="00987E82"/>
    <w:rsid w:val="00990615"/>
    <w:rsid w:val="00992416"/>
    <w:rsid w:val="00994BE2"/>
    <w:rsid w:val="00996CC7"/>
    <w:rsid w:val="009A1F08"/>
    <w:rsid w:val="009A35ED"/>
    <w:rsid w:val="009B0FA1"/>
    <w:rsid w:val="009B3131"/>
    <w:rsid w:val="009B3378"/>
    <w:rsid w:val="009B337A"/>
    <w:rsid w:val="009B3BCA"/>
    <w:rsid w:val="009B6708"/>
    <w:rsid w:val="009B7095"/>
    <w:rsid w:val="009C2A1F"/>
    <w:rsid w:val="009C673F"/>
    <w:rsid w:val="009C6D69"/>
    <w:rsid w:val="009E38AD"/>
    <w:rsid w:val="009E6520"/>
    <w:rsid w:val="009E70B3"/>
    <w:rsid w:val="00A009AC"/>
    <w:rsid w:val="00A01D2A"/>
    <w:rsid w:val="00A27CC2"/>
    <w:rsid w:val="00A27FE0"/>
    <w:rsid w:val="00A33D14"/>
    <w:rsid w:val="00A34C91"/>
    <w:rsid w:val="00A40123"/>
    <w:rsid w:val="00A42FC8"/>
    <w:rsid w:val="00A44CD5"/>
    <w:rsid w:val="00A46E8C"/>
    <w:rsid w:val="00A472F7"/>
    <w:rsid w:val="00A474CA"/>
    <w:rsid w:val="00A53788"/>
    <w:rsid w:val="00A55995"/>
    <w:rsid w:val="00A71002"/>
    <w:rsid w:val="00A839EA"/>
    <w:rsid w:val="00A85176"/>
    <w:rsid w:val="00A9039D"/>
    <w:rsid w:val="00A9646E"/>
    <w:rsid w:val="00AA031C"/>
    <w:rsid w:val="00AA04BE"/>
    <w:rsid w:val="00AA1CD8"/>
    <w:rsid w:val="00AA1FA8"/>
    <w:rsid w:val="00AA263B"/>
    <w:rsid w:val="00AA36DB"/>
    <w:rsid w:val="00AA38BF"/>
    <w:rsid w:val="00AA51D4"/>
    <w:rsid w:val="00AA604F"/>
    <w:rsid w:val="00AA7625"/>
    <w:rsid w:val="00AB51EA"/>
    <w:rsid w:val="00AC3CD7"/>
    <w:rsid w:val="00AC4753"/>
    <w:rsid w:val="00AC5A6D"/>
    <w:rsid w:val="00AD6895"/>
    <w:rsid w:val="00AD7206"/>
    <w:rsid w:val="00AD7DD1"/>
    <w:rsid w:val="00AE018E"/>
    <w:rsid w:val="00AF0EBB"/>
    <w:rsid w:val="00AF2600"/>
    <w:rsid w:val="00AF5B5D"/>
    <w:rsid w:val="00B0063E"/>
    <w:rsid w:val="00B01319"/>
    <w:rsid w:val="00B014EA"/>
    <w:rsid w:val="00B101EB"/>
    <w:rsid w:val="00B14179"/>
    <w:rsid w:val="00B20549"/>
    <w:rsid w:val="00B20DB8"/>
    <w:rsid w:val="00B22791"/>
    <w:rsid w:val="00B25EF1"/>
    <w:rsid w:val="00B31522"/>
    <w:rsid w:val="00B353CF"/>
    <w:rsid w:val="00B36501"/>
    <w:rsid w:val="00B36685"/>
    <w:rsid w:val="00B410C5"/>
    <w:rsid w:val="00B51D84"/>
    <w:rsid w:val="00B64C65"/>
    <w:rsid w:val="00B64E0C"/>
    <w:rsid w:val="00B651A4"/>
    <w:rsid w:val="00B6563F"/>
    <w:rsid w:val="00B65C6A"/>
    <w:rsid w:val="00B73268"/>
    <w:rsid w:val="00B7386A"/>
    <w:rsid w:val="00B75910"/>
    <w:rsid w:val="00B77BEF"/>
    <w:rsid w:val="00B80D17"/>
    <w:rsid w:val="00B819CB"/>
    <w:rsid w:val="00B81EA9"/>
    <w:rsid w:val="00B84D3C"/>
    <w:rsid w:val="00B86FA8"/>
    <w:rsid w:val="00B91F6C"/>
    <w:rsid w:val="00B937C0"/>
    <w:rsid w:val="00BA01B3"/>
    <w:rsid w:val="00BA1E9B"/>
    <w:rsid w:val="00BB1E1A"/>
    <w:rsid w:val="00BB57B1"/>
    <w:rsid w:val="00BB782B"/>
    <w:rsid w:val="00BC1C3B"/>
    <w:rsid w:val="00BC3D87"/>
    <w:rsid w:val="00BC5B12"/>
    <w:rsid w:val="00BC67F6"/>
    <w:rsid w:val="00BD2446"/>
    <w:rsid w:val="00BE04FE"/>
    <w:rsid w:val="00BE1CD1"/>
    <w:rsid w:val="00BE4224"/>
    <w:rsid w:val="00BE44C3"/>
    <w:rsid w:val="00BE601C"/>
    <w:rsid w:val="00BF10FB"/>
    <w:rsid w:val="00C06AE6"/>
    <w:rsid w:val="00C07605"/>
    <w:rsid w:val="00C27D98"/>
    <w:rsid w:val="00C306CB"/>
    <w:rsid w:val="00C327CE"/>
    <w:rsid w:val="00C430D5"/>
    <w:rsid w:val="00C44563"/>
    <w:rsid w:val="00C47042"/>
    <w:rsid w:val="00C47081"/>
    <w:rsid w:val="00C539CE"/>
    <w:rsid w:val="00C62C52"/>
    <w:rsid w:val="00C666ED"/>
    <w:rsid w:val="00C66C60"/>
    <w:rsid w:val="00C7199F"/>
    <w:rsid w:val="00C72202"/>
    <w:rsid w:val="00C829ED"/>
    <w:rsid w:val="00C942B5"/>
    <w:rsid w:val="00C94CA0"/>
    <w:rsid w:val="00C95CA9"/>
    <w:rsid w:val="00C971EF"/>
    <w:rsid w:val="00C97394"/>
    <w:rsid w:val="00CA3360"/>
    <w:rsid w:val="00CA42E9"/>
    <w:rsid w:val="00CA6241"/>
    <w:rsid w:val="00CB00D9"/>
    <w:rsid w:val="00CB1995"/>
    <w:rsid w:val="00CB495E"/>
    <w:rsid w:val="00CB6089"/>
    <w:rsid w:val="00CD15E0"/>
    <w:rsid w:val="00CE011F"/>
    <w:rsid w:val="00CE0564"/>
    <w:rsid w:val="00CE7E1E"/>
    <w:rsid w:val="00CF14A5"/>
    <w:rsid w:val="00CF35D4"/>
    <w:rsid w:val="00CF36E1"/>
    <w:rsid w:val="00CF3CD6"/>
    <w:rsid w:val="00CF5045"/>
    <w:rsid w:val="00CF57FA"/>
    <w:rsid w:val="00D00A6C"/>
    <w:rsid w:val="00D1217F"/>
    <w:rsid w:val="00D133EC"/>
    <w:rsid w:val="00D1377E"/>
    <w:rsid w:val="00D147DA"/>
    <w:rsid w:val="00D16164"/>
    <w:rsid w:val="00D21E8F"/>
    <w:rsid w:val="00D24B12"/>
    <w:rsid w:val="00D2579A"/>
    <w:rsid w:val="00D352F2"/>
    <w:rsid w:val="00D37606"/>
    <w:rsid w:val="00D40441"/>
    <w:rsid w:val="00D42FCF"/>
    <w:rsid w:val="00D44ACD"/>
    <w:rsid w:val="00D515F9"/>
    <w:rsid w:val="00D51850"/>
    <w:rsid w:val="00D52988"/>
    <w:rsid w:val="00D52C9B"/>
    <w:rsid w:val="00D560A3"/>
    <w:rsid w:val="00D60C5D"/>
    <w:rsid w:val="00D610AA"/>
    <w:rsid w:val="00D6376E"/>
    <w:rsid w:val="00D63EFA"/>
    <w:rsid w:val="00D71447"/>
    <w:rsid w:val="00D73960"/>
    <w:rsid w:val="00D73B28"/>
    <w:rsid w:val="00D76D6E"/>
    <w:rsid w:val="00D836CF"/>
    <w:rsid w:val="00D86225"/>
    <w:rsid w:val="00D90046"/>
    <w:rsid w:val="00D922D3"/>
    <w:rsid w:val="00D94743"/>
    <w:rsid w:val="00DA3823"/>
    <w:rsid w:val="00DA6479"/>
    <w:rsid w:val="00DA7D42"/>
    <w:rsid w:val="00DB52AA"/>
    <w:rsid w:val="00DB5D75"/>
    <w:rsid w:val="00DB68A0"/>
    <w:rsid w:val="00DC0E3B"/>
    <w:rsid w:val="00DD4E36"/>
    <w:rsid w:val="00DE0E7E"/>
    <w:rsid w:val="00DE1F09"/>
    <w:rsid w:val="00DE213A"/>
    <w:rsid w:val="00DE3225"/>
    <w:rsid w:val="00DF4E15"/>
    <w:rsid w:val="00E0026D"/>
    <w:rsid w:val="00E06BC7"/>
    <w:rsid w:val="00E07211"/>
    <w:rsid w:val="00E124D1"/>
    <w:rsid w:val="00E20287"/>
    <w:rsid w:val="00E21252"/>
    <w:rsid w:val="00E23F51"/>
    <w:rsid w:val="00E30C3E"/>
    <w:rsid w:val="00E33C70"/>
    <w:rsid w:val="00E406D9"/>
    <w:rsid w:val="00E41FB7"/>
    <w:rsid w:val="00E43E26"/>
    <w:rsid w:val="00E43F32"/>
    <w:rsid w:val="00E518CA"/>
    <w:rsid w:val="00E548D2"/>
    <w:rsid w:val="00E55676"/>
    <w:rsid w:val="00E560E4"/>
    <w:rsid w:val="00E56C55"/>
    <w:rsid w:val="00E62DE2"/>
    <w:rsid w:val="00E666A7"/>
    <w:rsid w:val="00E679DF"/>
    <w:rsid w:val="00E67FB7"/>
    <w:rsid w:val="00E70B5B"/>
    <w:rsid w:val="00E74DF7"/>
    <w:rsid w:val="00E764D7"/>
    <w:rsid w:val="00E822C3"/>
    <w:rsid w:val="00E85492"/>
    <w:rsid w:val="00E855E4"/>
    <w:rsid w:val="00E85B8E"/>
    <w:rsid w:val="00E87E5D"/>
    <w:rsid w:val="00E944D1"/>
    <w:rsid w:val="00E94A4B"/>
    <w:rsid w:val="00E96AF2"/>
    <w:rsid w:val="00E96BCB"/>
    <w:rsid w:val="00EA19B5"/>
    <w:rsid w:val="00EA37E7"/>
    <w:rsid w:val="00EB0AA0"/>
    <w:rsid w:val="00EB172A"/>
    <w:rsid w:val="00EB2002"/>
    <w:rsid w:val="00EB23BD"/>
    <w:rsid w:val="00EB358A"/>
    <w:rsid w:val="00EB3E81"/>
    <w:rsid w:val="00EB57B7"/>
    <w:rsid w:val="00EC0207"/>
    <w:rsid w:val="00EC3FCE"/>
    <w:rsid w:val="00EC6C48"/>
    <w:rsid w:val="00EC7B16"/>
    <w:rsid w:val="00ED2E79"/>
    <w:rsid w:val="00ED3F9A"/>
    <w:rsid w:val="00EE2D38"/>
    <w:rsid w:val="00EE3214"/>
    <w:rsid w:val="00EE4633"/>
    <w:rsid w:val="00EE5635"/>
    <w:rsid w:val="00EF137A"/>
    <w:rsid w:val="00EF1620"/>
    <w:rsid w:val="00EF187E"/>
    <w:rsid w:val="00EF2011"/>
    <w:rsid w:val="00EF4BD0"/>
    <w:rsid w:val="00EF4FEE"/>
    <w:rsid w:val="00EF547B"/>
    <w:rsid w:val="00EF5D87"/>
    <w:rsid w:val="00F0176A"/>
    <w:rsid w:val="00F06A04"/>
    <w:rsid w:val="00F103CD"/>
    <w:rsid w:val="00F10C62"/>
    <w:rsid w:val="00F12E74"/>
    <w:rsid w:val="00F12E7C"/>
    <w:rsid w:val="00F13C48"/>
    <w:rsid w:val="00F2076E"/>
    <w:rsid w:val="00F2281D"/>
    <w:rsid w:val="00F22A35"/>
    <w:rsid w:val="00F2313D"/>
    <w:rsid w:val="00F33122"/>
    <w:rsid w:val="00F422C3"/>
    <w:rsid w:val="00F450F3"/>
    <w:rsid w:val="00F45262"/>
    <w:rsid w:val="00F46A13"/>
    <w:rsid w:val="00F46C8B"/>
    <w:rsid w:val="00F47E97"/>
    <w:rsid w:val="00F50CEA"/>
    <w:rsid w:val="00F53D09"/>
    <w:rsid w:val="00F572F5"/>
    <w:rsid w:val="00F60447"/>
    <w:rsid w:val="00F62D95"/>
    <w:rsid w:val="00F67FE9"/>
    <w:rsid w:val="00F70098"/>
    <w:rsid w:val="00F702AD"/>
    <w:rsid w:val="00F70B7E"/>
    <w:rsid w:val="00F83B8F"/>
    <w:rsid w:val="00F85828"/>
    <w:rsid w:val="00F87B30"/>
    <w:rsid w:val="00F929E9"/>
    <w:rsid w:val="00FA40C2"/>
    <w:rsid w:val="00FA46FF"/>
    <w:rsid w:val="00FA5873"/>
    <w:rsid w:val="00FB161A"/>
    <w:rsid w:val="00FB3498"/>
    <w:rsid w:val="00FB627A"/>
    <w:rsid w:val="00FC1B09"/>
    <w:rsid w:val="00FC7200"/>
    <w:rsid w:val="00FD5866"/>
    <w:rsid w:val="00FE03F2"/>
    <w:rsid w:val="00FE0B2A"/>
    <w:rsid w:val="00FF622C"/>
    <w:rsid w:val="00FF7A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F4A139"/>
  <w15:chartTrackingRefBased/>
  <w15:docId w15:val="{FE075DF2-C55D-4F12-9D1A-DCBD1C1E5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3">
    <w:name w:val="heading 3"/>
    <w:basedOn w:val="Normal"/>
    <w:next w:val="Normal"/>
    <w:link w:val="Heading3Char"/>
    <w:uiPriority w:val="9"/>
    <w:unhideWhenUsed/>
    <w:qFormat/>
    <w:rsid w:val="00654931"/>
    <w:pPr>
      <w:keepNext/>
      <w:keepLines/>
      <w:spacing w:before="240" w:after="40" w:line="240" w:lineRule="auto"/>
      <w:outlineLvl w:val="2"/>
    </w:pPr>
    <w:rPr>
      <w:rFonts w:ascii="Open Sans" w:eastAsiaTheme="majorEastAsia" w:hAnsi="Open Sans" w:cstheme="majorBidi"/>
      <w:b/>
      <w:bCs/>
      <w:color w:val="003082"/>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47E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47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47E2"/>
    <w:rPr>
      <w:sz w:val="22"/>
      <w:szCs w:val="22"/>
    </w:rPr>
  </w:style>
  <w:style w:type="paragraph" w:styleId="Footer">
    <w:name w:val="footer"/>
    <w:basedOn w:val="Normal"/>
    <w:link w:val="FooterChar"/>
    <w:uiPriority w:val="99"/>
    <w:unhideWhenUsed/>
    <w:rsid w:val="000247E2"/>
    <w:pPr>
      <w:tabs>
        <w:tab w:val="center" w:pos="4680"/>
        <w:tab w:val="right" w:pos="9360"/>
      </w:tabs>
    </w:pPr>
  </w:style>
  <w:style w:type="character" w:customStyle="1" w:styleId="FooterChar">
    <w:name w:val="Footer Char"/>
    <w:basedOn w:val="DefaultParagraphFont"/>
    <w:link w:val="Footer"/>
    <w:uiPriority w:val="99"/>
    <w:rsid w:val="000247E2"/>
    <w:rPr>
      <w:sz w:val="22"/>
      <w:szCs w:val="22"/>
    </w:rPr>
  </w:style>
  <w:style w:type="paragraph" w:customStyle="1" w:styleId="Default">
    <w:name w:val="Default"/>
    <w:rsid w:val="000247E2"/>
    <w:pPr>
      <w:autoSpaceDE w:val="0"/>
      <w:autoSpaceDN w:val="0"/>
      <w:adjustRightInd w:val="0"/>
    </w:pPr>
    <w:rPr>
      <w:rFonts w:ascii="HelveticaNeueLT Std" w:hAnsi="HelveticaNeueLT Std" w:cs="HelveticaNeueLT Std"/>
      <w:color w:val="000000"/>
      <w:sz w:val="24"/>
      <w:szCs w:val="24"/>
    </w:rPr>
  </w:style>
  <w:style w:type="character" w:customStyle="1" w:styleId="A14">
    <w:name w:val="A14"/>
    <w:uiPriority w:val="99"/>
    <w:rsid w:val="001421A6"/>
    <w:rPr>
      <w:rFonts w:cs="HelveticaNeueLT Std"/>
      <w:b/>
      <w:bCs/>
      <w:color w:val="000000"/>
      <w:sz w:val="19"/>
      <w:szCs w:val="19"/>
    </w:rPr>
  </w:style>
  <w:style w:type="paragraph" w:customStyle="1" w:styleId="ListAlpha">
    <w:name w:val="List Alpha"/>
    <w:basedOn w:val="ListParagraph"/>
    <w:qFormat/>
    <w:rsid w:val="006D1254"/>
    <w:pPr>
      <w:widowControl w:val="0"/>
      <w:numPr>
        <w:numId w:val="4"/>
      </w:numPr>
      <w:tabs>
        <w:tab w:val="left" w:pos="1159"/>
        <w:tab w:val="left" w:pos="1160"/>
      </w:tabs>
      <w:autoSpaceDE w:val="0"/>
      <w:autoSpaceDN w:val="0"/>
      <w:spacing w:before="120" w:after="120" w:line="240" w:lineRule="auto"/>
      <w:contextualSpacing w:val="0"/>
    </w:pPr>
    <w:rPr>
      <w:rFonts w:ascii="Open Sans" w:eastAsia="Times New Roman" w:hAnsi="Open Sans" w:cs="Open Sans"/>
      <w:b/>
      <w:bCs/>
      <w:color w:val="000000"/>
      <w:sz w:val="21"/>
      <w:szCs w:val="21"/>
      <w:shd w:val="clear" w:color="auto" w:fill="FFFFFF"/>
    </w:rPr>
  </w:style>
  <w:style w:type="paragraph" w:styleId="ListParagraph">
    <w:name w:val="List Paragraph"/>
    <w:basedOn w:val="Normal"/>
    <w:uiPriority w:val="34"/>
    <w:qFormat/>
    <w:rsid w:val="00743124"/>
    <w:pPr>
      <w:ind w:left="720"/>
      <w:contextualSpacing/>
    </w:pPr>
  </w:style>
  <w:style w:type="paragraph" w:customStyle="1" w:styleId="ListNumber1">
    <w:name w:val="List Number1"/>
    <w:basedOn w:val="ListParagraph"/>
    <w:qFormat/>
    <w:rsid w:val="00CF35D4"/>
    <w:pPr>
      <w:widowControl w:val="0"/>
      <w:numPr>
        <w:numId w:val="1"/>
      </w:numPr>
      <w:autoSpaceDE w:val="0"/>
      <w:autoSpaceDN w:val="0"/>
      <w:spacing w:before="60" w:after="0" w:line="240" w:lineRule="auto"/>
      <w:ind w:right="72"/>
      <w:contextualSpacing w:val="0"/>
    </w:pPr>
    <w:rPr>
      <w:rFonts w:ascii="Open Sans" w:eastAsia="Myriad Pro Light" w:hAnsi="Open Sans" w:cs="Open Sans"/>
      <w:sz w:val="21"/>
      <w:szCs w:val="21"/>
      <w:lang w:bidi="en-US"/>
    </w:rPr>
  </w:style>
  <w:style w:type="paragraph" w:customStyle="1" w:styleId="Roman">
    <w:name w:val="Roman"/>
    <w:basedOn w:val="Normal"/>
    <w:qFormat/>
    <w:rsid w:val="006D1254"/>
    <w:pPr>
      <w:autoSpaceDE w:val="0"/>
      <w:autoSpaceDN w:val="0"/>
      <w:adjustRightInd w:val="0"/>
      <w:spacing w:after="0" w:line="240" w:lineRule="auto"/>
    </w:pPr>
    <w:rPr>
      <w:rFonts w:ascii="Open Sans" w:hAnsi="Open Sans" w:cs="Open Sans"/>
      <w:color w:val="0070C0"/>
      <w:sz w:val="24"/>
    </w:rPr>
  </w:style>
  <w:style w:type="paragraph" w:customStyle="1" w:styleId="alpha">
    <w:name w:val="alpha"/>
    <w:basedOn w:val="ListParagraph"/>
    <w:qFormat/>
    <w:rsid w:val="006D1254"/>
    <w:pPr>
      <w:numPr>
        <w:numId w:val="17"/>
      </w:numPr>
      <w:autoSpaceDE w:val="0"/>
      <w:autoSpaceDN w:val="0"/>
      <w:adjustRightInd w:val="0"/>
      <w:spacing w:after="0" w:line="240" w:lineRule="auto"/>
    </w:pPr>
    <w:rPr>
      <w:rFonts w:ascii="Open Sans" w:hAnsi="Open Sans" w:cs="Open Sans"/>
      <w:sz w:val="21"/>
      <w:szCs w:val="21"/>
    </w:rPr>
  </w:style>
  <w:style w:type="paragraph" w:styleId="BalloonText">
    <w:name w:val="Balloon Text"/>
    <w:basedOn w:val="Normal"/>
    <w:link w:val="BalloonTextChar"/>
    <w:uiPriority w:val="99"/>
    <w:semiHidden/>
    <w:unhideWhenUsed/>
    <w:rsid w:val="004412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1212"/>
    <w:rPr>
      <w:rFonts w:ascii="Segoe UI" w:hAnsi="Segoe UI" w:cs="Segoe UI"/>
      <w:sz w:val="18"/>
      <w:szCs w:val="18"/>
    </w:rPr>
  </w:style>
  <w:style w:type="paragraph" w:customStyle="1" w:styleId="ListRomanNumeral">
    <w:name w:val="List Roman Numeral"/>
    <w:basedOn w:val="ListParagraph"/>
    <w:qFormat/>
    <w:rsid w:val="00092FCE"/>
    <w:pPr>
      <w:widowControl w:val="0"/>
      <w:numPr>
        <w:numId w:val="2"/>
      </w:numPr>
      <w:tabs>
        <w:tab w:val="clear" w:pos="720"/>
        <w:tab w:val="left" w:pos="880"/>
      </w:tabs>
      <w:autoSpaceDE w:val="0"/>
      <w:autoSpaceDN w:val="0"/>
      <w:spacing w:before="240" w:after="240" w:line="240" w:lineRule="auto"/>
      <w:ind w:left="259" w:hanging="259"/>
      <w:contextualSpacing w:val="0"/>
    </w:pPr>
    <w:rPr>
      <w:rFonts w:ascii="Open Sans" w:eastAsiaTheme="majorEastAsia" w:hAnsi="Open Sans" w:cstheme="majorBidi"/>
      <w:color w:val="003082"/>
      <w:sz w:val="24"/>
      <w:szCs w:val="24"/>
    </w:rPr>
  </w:style>
  <w:style w:type="paragraph" w:customStyle="1" w:styleId="BodyCopy">
    <w:name w:val="Body Copy"/>
    <w:basedOn w:val="Normal"/>
    <w:qFormat/>
    <w:rsid w:val="006B14D2"/>
    <w:pPr>
      <w:spacing w:after="120" w:line="240" w:lineRule="auto"/>
    </w:pPr>
    <w:rPr>
      <w:rFonts w:ascii="Open Sans" w:eastAsia="Times New Roman" w:hAnsi="Open Sans" w:cs="Open Sans"/>
      <w:color w:val="000000"/>
      <w:sz w:val="21"/>
      <w:szCs w:val="21"/>
      <w:shd w:val="clear" w:color="auto" w:fill="FFFFFF"/>
    </w:rPr>
  </w:style>
  <w:style w:type="paragraph" w:customStyle="1" w:styleId="Bullet1">
    <w:name w:val="Bullet1"/>
    <w:basedOn w:val="Normal"/>
    <w:qFormat/>
    <w:rsid w:val="000E6065"/>
    <w:pPr>
      <w:numPr>
        <w:numId w:val="3"/>
      </w:numPr>
      <w:autoSpaceDE w:val="0"/>
      <w:autoSpaceDN w:val="0"/>
      <w:adjustRightInd w:val="0"/>
      <w:spacing w:after="0" w:line="240" w:lineRule="auto"/>
      <w:ind w:left="360"/>
    </w:pPr>
    <w:rPr>
      <w:rFonts w:ascii="Open Sans" w:hAnsi="Open Sans"/>
      <w:sz w:val="21"/>
    </w:rPr>
  </w:style>
  <w:style w:type="character" w:customStyle="1" w:styleId="Heading3Char">
    <w:name w:val="Heading 3 Char"/>
    <w:basedOn w:val="DefaultParagraphFont"/>
    <w:link w:val="Heading3"/>
    <w:uiPriority w:val="9"/>
    <w:rsid w:val="00654931"/>
    <w:rPr>
      <w:rFonts w:ascii="Open Sans" w:eastAsiaTheme="majorEastAsia" w:hAnsi="Open Sans" w:cstheme="majorBidi"/>
      <w:b/>
      <w:bCs/>
      <w:color w:val="003082"/>
      <w:sz w:val="26"/>
      <w:szCs w:val="26"/>
    </w:rPr>
  </w:style>
  <w:style w:type="paragraph" w:customStyle="1" w:styleId="DiscussionHead">
    <w:name w:val="DiscussionHead"/>
    <w:basedOn w:val="Normal"/>
    <w:qFormat/>
    <w:rsid w:val="00EF4FEE"/>
    <w:pPr>
      <w:tabs>
        <w:tab w:val="left" w:pos="1610"/>
      </w:tabs>
      <w:spacing w:before="240" w:after="120" w:line="254" w:lineRule="auto"/>
      <w:ind w:left="259" w:right="72"/>
    </w:pPr>
    <w:rPr>
      <w:rFonts w:ascii="Open Sans" w:eastAsiaTheme="minorHAnsi" w:hAnsi="Open Sans" w:cs="Open Sans"/>
      <w:b/>
      <w:sz w:val="21"/>
      <w:szCs w:val="21"/>
    </w:rPr>
  </w:style>
  <w:style w:type="numbering" w:customStyle="1" w:styleId="Style1">
    <w:name w:val="Style1"/>
    <w:basedOn w:val="NoList"/>
    <w:uiPriority w:val="99"/>
    <w:rsid w:val="007F3791"/>
    <w:pPr>
      <w:numPr>
        <w:numId w:val="5"/>
      </w:numPr>
    </w:pPr>
  </w:style>
  <w:style w:type="paragraph" w:customStyle="1" w:styleId="listalpha0">
    <w:name w:val="list alpha"/>
    <w:basedOn w:val="ListParagraph"/>
    <w:qFormat/>
    <w:rsid w:val="007F3791"/>
    <w:pPr>
      <w:widowControl w:val="0"/>
      <w:numPr>
        <w:numId w:val="6"/>
      </w:numPr>
      <w:tabs>
        <w:tab w:val="left" w:pos="1340"/>
      </w:tabs>
      <w:autoSpaceDE w:val="0"/>
      <w:autoSpaceDN w:val="0"/>
      <w:spacing w:before="60" w:after="0" w:line="254" w:lineRule="auto"/>
      <w:ind w:right="72"/>
      <w:contextualSpacing w:val="0"/>
    </w:pPr>
    <w:rPr>
      <w:rFonts w:ascii="Open Sans" w:eastAsia="Myriad Pro Light" w:hAnsi="Open Sans" w:cs="Open Sans"/>
      <w:sz w:val="21"/>
      <w:szCs w:val="21"/>
      <w:lang w:bidi="en-US"/>
    </w:rPr>
  </w:style>
  <w:style w:type="paragraph" w:styleId="Subtitle">
    <w:name w:val="Subtitle"/>
    <w:basedOn w:val="Normal"/>
    <w:next w:val="Normal"/>
    <w:link w:val="SubtitleChar"/>
    <w:uiPriority w:val="11"/>
    <w:qFormat/>
    <w:rsid w:val="007F3791"/>
    <w:pPr>
      <w:numPr>
        <w:ilvl w:val="1"/>
      </w:numPr>
      <w:spacing w:line="240" w:lineRule="auto"/>
    </w:pPr>
    <w:rPr>
      <w:rFonts w:ascii="Open Sans" w:eastAsiaTheme="minorEastAsia" w:hAnsi="Open Sans" w:cstheme="minorBidi"/>
      <w:color w:val="5A5A5A" w:themeColor="text1" w:themeTint="A5"/>
      <w:spacing w:val="15"/>
    </w:rPr>
  </w:style>
  <w:style w:type="character" w:customStyle="1" w:styleId="SubtitleChar">
    <w:name w:val="Subtitle Char"/>
    <w:basedOn w:val="DefaultParagraphFont"/>
    <w:link w:val="Subtitle"/>
    <w:uiPriority w:val="11"/>
    <w:rsid w:val="007F3791"/>
    <w:rPr>
      <w:rFonts w:ascii="Open Sans" w:eastAsiaTheme="minorEastAsia" w:hAnsi="Open Sans" w:cstheme="minorBidi"/>
      <w:color w:val="5A5A5A" w:themeColor="text1" w:themeTint="A5"/>
      <w:spacing w:val="15"/>
      <w:sz w:val="22"/>
      <w:szCs w:val="22"/>
    </w:rPr>
  </w:style>
  <w:style w:type="paragraph" w:styleId="ListBullet5">
    <w:name w:val="List Bullet 5"/>
    <w:basedOn w:val="Normal"/>
    <w:uiPriority w:val="99"/>
    <w:unhideWhenUsed/>
    <w:rsid w:val="007F3791"/>
    <w:pPr>
      <w:numPr>
        <w:numId w:val="7"/>
      </w:numPr>
      <w:spacing w:after="120" w:line="240" w:lineRule="auto"/>
      <w:contextualSpacing/>
    </w:pPr>
    <w:rPr>
      <w:rFonts w:ascii="Open Sans" w:eastAsiaTheme="minorHAnsi" w:hAnsi="Open Sans" w:cstheme="minorBidi"/>
      <w:sz w:val="21"/>
      <w:szCs w:val="24"/>
    </w:rPr>
  </w:style>
  <w:style w:type="character" w:styleId="Strong">
    <w:name w:val="Strong"/>
    <w:basedOn w:val="DefaultParagraphFont"/>
    <w:uiPriority w:val="22"/>
    <w:qFormat/>
    <w:rsid w:val="00FB627A"/>
    <w:rPr>
      <w:rFonts w:ascii="Open Sans" w:hAnsi="Open Sans"/>
      <w:b/>
      <w:bCs/>
      <w:sz w:val="21"/>
    </w:rPr>
  </w:style>
  <w:style w:type="paragraph" w:customStyle="1" w:styleId="BulletIndent">
    <w:name w:val="BulletIndent"/>
    <w:basedOn w:val="listalpha0"/>
    <w:qFormat/>
    <w:rsid w:val="00E406D9"/>
    <w:pPr>
      <w:numPr>
        <w:numId w:val="0"/>
      </w:numPr>
      <w:tabs>
        <w:tab w:val="num" w:pos="360"/>
      </w:tabs>
      <w:ind w:left="1080" w:hanging="28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8E2AD1CCAB9F54B88A633469852512C" ma:contentTypeVersion="9" ma:contentTypeDescription="Create a new document." ma:contentTypeScope="" ma:versionID="6c0c42d6794fb9927d5d082dc004d96c">
  <xsd:schema xmlns:xsd="http://www.w3.org/2001/XMLSchema" xmlns:xs="http://www.w3.org/2001/XMLSchema" xmlns:p="http://schemas.microsoft.com/office/2006/metadata/properties" xmlns:ns2="5b805046-b83c-44f8-8739-e435a824acc7" targetNamespace="http://schemas.microsoft.com/office/2006/metadata/properties" ma:root="true" ma:fieldsID="f1638cbfb3b8e2aa7bea5c66d05b8613" ns2:_="">
    <xsd:import namespace="5b805046-b83c-44f8-8739-e435a824acc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KeyPoints" minOccurs="0"/>
                <xsd:element ref="ns2:MediaServiceKeyPoints" minOccurs="0"/>
                <xsd:element ref="ns2:MediaServiceAutoTag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805046-b83c-44f8-8739-e435a824ac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9DA8A41-CA2D-496A-AF77-2D2644FEF4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805046-b83c-44f8-8739-e435a824ac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5BBD945-461B-49EC-A093-2C05CA4CAC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F4FC8F3-C8A7-4A3D-8170-DAB1EF07CDD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35</Pages>
  <Words>5132</Words>
  <Characters>29255</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34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553</cp:revision>
  <dcterms:created xsi:type="dcterms:W3CDTF">2018-01-26T18:12:00Z</dcterms:created>
  <dcterms:modified xsi:type="dcterms:W3CDTF">2022-11-04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E2AD1CCAB9F54B88A633469852512C</vt:lpwstr>
  </property>
  <property fmtid="{D5CDD505-2E9C-101B-9397-08002B2CF9AE}" pid="3" name="Order">
    <vt:r8>100</vt:r8>
  </property>
</Properties>
</file>